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center"/>
        <w:rPr>
          <w:rFonts w:ascii="Times New Roman" w:hAnsi="Times New Roman" w:cs="Times New Roman"/>
          <w:b/>
          <w:color w:val="FF0000"/>
          <w:sz w:val="40"/>
          <w:szCs w:val="40"/>
          <w:lang w:val="nl-NL"/>
        </w:rPr>
      </w:pPr>
      <w:r w:rsidRPr="00126326">
        <w:rPr>
          <w:rFonts w:ascii="Times New Roman" w:hAnsi="Times New Roman" w:cs="Times New Roman"/>
          <w:b/>
          <w:color w:val="FF0000"/>
          <w:sz w:val="40"/>
          <w:szCs w:val="40"/>
          <w:lang w:val="nl-NL"/>
        </w:rPr>
        <w:t>HÌNH TRỤ - KHỐI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Xét các mệnh đề</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I)</w:t>
      </w:r>
      <w:r w:rsidRPr="00126326">
        <w:rPr>
          <w:rFonts w:ascii="Times New Roman" w:hAnsi="Times New Roman" w:cs="Times New Roman"/>
          <w:sz w:val="26"/>
          <w:szCs w:val="26"/>
          <w:lang w:val="nl-NL"/>
        </w:rPr>
        <w:t xml:space="preserve"> Tập hợp các đường thẳng </w:t>
      </w:r>
      <w:r w:rsidRPr="00126326">
        <w:rPr>
          <w:rFonts w:ascii="Times New Roman" w:hAnsi="Times New Roman" w:cs="Times New Roman"/>
          <w:position w:val="-6"/>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9.75pt;height:12.75pt" o:ole="">
            <v:imagedata r:id="rId7" o:title=""/>
          </v:shape>
          <o:OLEObject Type="Embed" ProgID="Equation.DSMT4" ShapeID="_x0000_i1095" DrawAspect="Content" ObjectID="_1625145378" r:id="rId8"/>
        </w:object>
      </w:r>
      <w:r w:rsidRPr="00126326">
        <w:rPr>
          <w:rFonts w:ascii="Times New Roman" w:hAnsi="Times New Roman" w:cs="Times New Roman"/>
          <w:sz w:val="26"/>
          <w:szCs w:val="26"/>
          <w:lang w:val="nl-NL"/>
        </w:rPr>
        <w:t xml:space="preserve"> thay đổi nhưng luôn luôn song song và cách đường thẳng </w:t>
      </w:r>
      <w:r w:rsidRPr="00126326">
        <w:rPr>
          <w:rFonts w:ascii="Times New Roman" w:hAnsi="Times New Roman" w:cs="Times New Roman"/>
          <w:position w:val="-4"/>
          <w:sz w:val="26"/>
          <w:szCs w:val="26"/>
        </w:rPr>
        <w:object w:dxaOrig="240" w:dyaOrig="240">
          <v:shape id="_x0000_i1096" type="#_x0000_t75" style="width:12pt;height:12pt" o:ole="">
            <v:imagedata r:id="rId9" o:title=""/>
          </v:shape>
          <o:OLEObject Type="Embed" ProgID="Equation.DSMT4" ShapeID="_x0000_i1096" DrawAspect="Content" ObjectID="_1625145379" r:id="rId10"/>
        </w:object>
      </w:r>
      <w:r w:rsidRPr="00126326">
        <w:rPr>
          <w:rFonts w:ascii="Times New Roman" w:hAnsi="Times New Roman" w:cs="Times New Roman"/>
          <w:sz w:val="26"/>
          <w:szCs w:val="26"/>
          <w:lang w:val="nl-NL"/>
        </w:rPr>
        <w:t xml:space="preserve"> cố định một khoảng không đổi là một mặt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II)</w:t>
      </w:r>
      <w:r w:rsidRPr="00126326">
        <w:rPr>
          <w:rFonts w:ascii="Times New Roman" w:hAnsi="Times New Roman" w:cs="Times New Roman"/>
          <w:sz w:val="26"/>
          <w:szCs w:val="26"/>
          <w:lang w:val="nl-NL"/>
        </w:rPr>
        <w:t xml:space="preserve"> Hai điểm </w:t>
      </w:r>
      <w:r w:rsidRPr="00126326">
        <w:rPr>
          <w:rFonts w:ascii="Times New Roman" w:hAnsi="Times New Roman" w:cs="Times New Roman"/>
          <w:position w:val="-8"/>
          <w:sz w:val="26"/>
          <w:szCs w:val="26"/>
        </w:rPr>
        <w:object w:dxaOrig="480" w:dyaOrig="260">
          <v:shape id="_x0000_i1097" type="#_x0000_t75" style="width:24pt;height:12.75pt" o:ole="">
            <v:imagedata r:id="rId11" o:title=""/>
          </v:shape>
          <o:OLEObject Type="Embed" ProgID="Equation.DSMT4" ShapeID="_x0000_i1097" DrawAspect="Content" ObjectID="_1625145380" r:id="rId12"/>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cố định. Tập hợp các điểm </w:t>
      </w:r>
      <w:r w:rsidRPr="00126326">
        <w:rPr>
          <w:rFonts w:ascii="Times New Roman" w:hAnsi="Times New Roman" w:cs="Times New Roman"/>
          <w:position w:val="-4"/>
          <w:sz w:val="26"/>
          <w:szCs w:val="26"/>
        </w:rPr>
        <w:object w:dxaOrig="300" w:dyaOrig="220">
          <v:shape id="_x0000_i1098" type="#_x0000_t75" style="width:15pt;height:11.25pt" o:ole="">
            <v:imagedata r:id="rId13" o:title=""/>
          </v:shape>
          <o:OLEObject Type="Embed" ProgID="Equation.DSMT4" ShapeID="_x0000_i1098" DrawAspect="Content" ObjectID="_1625145381" r:id="rId14"/>
        </w:object>
      </w:r>
      <w:r w:rsidRPr="00126326">
        <w:rPr>
          <w:rFonts w:ascii="Times New Roman" w:hAnsi="Times New Roman" w:cs="Times New Roman"/>
          <w:sz w:val="26"/>
          <w:szCs w:val="26"/>
          <w:lang w:val="nl-NL"/>
        </w:rPr>
        <w:t xml:space="preserve"> trong không gian mà diện tích tam giác </w:t>
      </w:r>
      <w:r w:rsidRPr="00126326">
        <w:rPr>
          <w:rFonts w:ascii="Times New Roman" w:hAnsi="Times New Roman" w:cs="Times New Roman"/>
          <w:position w:val="-4"/>
          <w:sz w:val="26"/>
          <w:szCs w:val="26"/>
        </w:rPr>
        <w:object w:dxaOrig="540" w:dyaOrig="220">
          <v:shape id="_x0000_i1099" type="#_x0000_t75" style="width:27pt;height:11.25pt" o:ole="">
            <v:imagedata r:id="rId15" o:title=""/>
          </v:shape>
          <o:OLEObject Type="Embed" ProgID="Equation.DSMT4" ShapeID="_x0000_i1099" DrawAspect="Content" ObjectID="_1625145382" r:id="rId16"/>
        </w:object>
      </w:r>
      <w:r w:rsidRPr="00126326">
        <w:rPr>
          <w:rFonts w:ascii="Times New Roman" w:hAnsi="Times New Roman" w:cs="Times New Roman"/>
          <w:sz w:val="26"/>
          <w:szCs w:val="26"/>
          <w:lang w:val="nl-NL"/>
        </w:rPr>
        <w:t xml:space="preserve"> không đổi là một mặt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Trong các mệnh đề trên, mệnh đề nào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Chỉ (I).</w:t>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Chỉ (II).</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Cả (I) và (II).</w:t>
      </w:r>
      <w:r>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Không có mệnh đề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Mặt phẳng đi qua trục hình trụ, cắt hình trụ theo thiết diện là hình vuông cạnh bằng </w:t>
      </w:r>
      <w:r w:rsidRPr="00126326">
        <w:rPr>
          <w:rFonts w:ascii="Times New Roman" w:hAnsi="Times New Roman" w:cs="Times New Roman"/>
          <w:position w:val="-6"/>
          <w:sz w:val="26"/>
          <w:szCs w:val="26"/>
        </w:rPr>
        <w:object w:dxaOrig="180" w:dyaOrig="200">
          <v:shape id="_x0000_i1100" type="#_x0000_t75" style="width:9pt;height:9.75pt" o:ole="">
            <v:imagedata r:id="rId17" o:title=""/>
          </v:shape>
          <o:OLEObject Type="Embed" ProgID="Equation.DSMT4" ShapeID="_x0000_i1100" DrawAspect="Content" ObjectID="_1625145383" r:id="rId18"/>
        </w:object>
      </w:r>
      <w:r w:rsidRPr="00126326">
        <w:rPr>
          <w:rFonts w:ascii="Times New Roman" w:hAnsi="Times New Roman" w:cs="Times New Roman"/>
          <w:sz w:val="26"/>
          <w:szCs w:val="26"/>
          <w:lang w:val="nl-NL"/>
        </w:rPr>
        <w:t>. Thể tích khối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20" w:dyaOrig="279">
          <v:shape id="_x0000_i1101" type="#_x0000_t75" style="width:21pt;height:14.25pt" o:ole="">
            <v:imagedata r:id="rId19" o:title=""/>
          </v:shape>
          <o:OLEObject Type="Embed" ProgID="Equation.DSMT4" ShapeID="_x0000_i1101" DrawAspect="Content" ObjectID="_1625145384" r:id="rId20"/>
        </w:object>
      </w:r>
      <w:r>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480" w:dyaOrig="560">
          <v:shape id="_x0000_i1102" type="#_x0000_t75" style="width:24pt;height:27.75pt" o:ole="">
            <v:imagedata r:id="rId21" o:title=""/>
          </v:shape>
          <o:OLEObject Type="Embed" ProgID="Equation.DSMT4" ShapeID="_x0000_i1102" DrawAspect="Content" ObjectID="_1625145385" r:id="rId2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480" w:dyaOrig="580">
          <v:shape id="_x0000_i1103" type="#_x0000_t75" style="width:24pt;height:29.25pt" o:ole="">
            <v:imagedata r:id="rId23" o:title=""/>
          </v:shape>
          <o:OLEObject Type="Embed" ProgID="Equation.DSMT4" ShapeID="_x0000_i1103" DrawAspect="Content" ObjectID="_1625145386" r:id="rId2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480" w:dyaOrig="560">
          <v:shape id="_x0000_i1104" type="#_x0000_t75" style="width:24pt;height:27.75pt" o:ole="">
            <v:imagedata r:id="rId25" o:title=""/>
          </v:shape>
          <o:OLEObject Type="Embed" ProgID="Equation.DSMT4" ShapeID="_x0000_i1104" DrawAspect="Content" ObjectID="_1625145387" r:id="rId2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3.</w:t>
      </w:r>
      <w:r w:rsidRPr="00126326">
        <w:rPr>
          <w:rFonts w:ascii="Times New Roman" w:hAnsi="Times New Roman" w:cs="Times New Roman"/>
          <w:sz w:val="26"/>
          <w:szCs w:val="26"/>
          <w:lang w:val="nl-NL"/>
        </w:rPr>
        <w:t xml:space="preserve"> Cho một hình trụ có bán kính đáy bằng </w:t>
      </w:r>
      <w:r w:rsidRPr="00126326">
        <w:rPr>
          <w:rFonts w:ascii="Times New Roman" w:hAnsi="Times New Roman" w:cs="Times New Roman"/>
          <w:position w:val="-4"/>
          <w:sz w:val="26"/>
          <w:szCs w:val="26"/>
          <w:lang w:val="nl-NL"/>
        </w:rPr>
        <w:object w:dxaOrig="220" w:dyaOrig="220">
          <v:shape id="_x0000_i1105" type="#_x0000_t75" style="width:11.25pt;height:11.25pt" o:ole="">
            <v:imagedata r:id="rId27" o:title=""/>
          </v:shape>
          <o:OLEObject Type="Embed" ProgID="Equation.DSMT4" ShapeID="_x0000_i1105" DrawAspect="Content" ObjectID="_1625145388" r:id="rId28"/>
        </w:object>
      </w:r>
      <w:r w:rsidRPr="00126326">
        <w:rPr>
          <w:rFonts w:ascii="Times New Roman" w:hAnsi="Times New Roman" w:cs="Times New Roman"/>
          <w:sz w:val="26"/>
          <w:szCs w:val="26"/>
          <w:lang w:val="nl-NL"/>
        </w:rPr>
        <w:t xml:space="preserve"> và có chiều cao bằng </w:t>
      </w:r>
      <w:r w:rsidRPr="00126326">
        <w:rPr>
          <w:rFonts w:ascii="Times New Roman" w:hAnsi="Times New Roman" w:cs="Times New Roman"/>
          <w:position w:val="-6"/>
          <w:sz w:val="26"/>
          <w:szCs w:val="26"/>
        </w:rPr>
        <w:object w:dxaOrig="520" w:dyaOrig="300">
          <v:shape id="_x0000_i1106" type="#_x0000_t75" style="width:26.25pt;height:15pt" o:ole="">
            <v:imagedata r:id="rId29" o:title=""/>
          </v:shape>
          <o:OLEObject Type="Embed" ProgID="Equation.DSMT4" ShapeID="_x0000_i1106" DrawAspect="Content" ObjectID="_1625145389" r:id="rId30"/>
        </w:object>
      </w:r>
      <w:r w:rsidRPr="00126326">
        <w:rPr>
          <w:rFonts w:ascii="Times New Roman" w:hAnsi="Times New Roman" w:cs="Times New Roman"/>
          <w:sz w:val="26"/>
          <w:szCs w:val="26"/>
        </w:rPr>
        <w:t xml:space="preserve"> D</w:t>
      </w:r>
      <w:r w:rsidRPr="00126326">
        <w:rPr>
          <w:rFonts w:ascii="Times New Roman" w:hAnsi="Times New Roman" w:cs="Times New Roman"/>
          <w:sz w:val="26"/>
          <w:szCs w:val="26"/>
          <w:lang w:val="nl-NL"/>
        </w:rPr>
        <w:t>iện tích xung quanh và diện tích toàn phần của hình lần lượt có giá trị là:</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16"/>
          <w:sz w:val="26"/>
          <w:szCs w:val="26"/>
        </w:rPr>
        <w:object w:dxaOrig="1219" w:dyaOrig="420">
          <v:shape id="_x0000_i1107" type="#_x0000_t75" style="width:60.75pt;height:21pt" o:ole="">
            <v:imagedata r:id="rId31" o:title=""/>
          </v:shape>
          <o:OLEObject Type="Embed" ProgID="Equation.DSMT4" ShapeID="_x0000_i1107" DrawAspect="Content" ObjectID="_1625145390" r:id="rId32"/>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760" w:dyaOrig="300">
          <v:shape id="_x0000_i1108" type="#_x0000_t75" style="width:38.25pt;height:15pt" o:ole="">
            <v:imagedata r:id="rId33" o:title=""/>
          </v:shape>
          <o:OLEObject Type="Embed" ProgID="Equation.DSMT4" ShapeID="_x0000_i1108" DrawAspect="Content" ObjectID="_1625145391" r:id="rId3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09" type="#_x0000_t75" style="width:38.25pt;height:15pt" o:ole="">
            <v:imagedata r:id="rId35" o:title=""/>
          </v:shape>
          <o:OLEObject Type="Embed" ProgID="Equation.DSMT4" ShapeID="_x0000_i1109" DrawAspect="Content" ObjectID="_1625145392" r:id="rId36"/>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6"/>
          <w:sz w:val="26"/>
          <w:szCs w:val="26"/>
        </w:rPr>
        <w:object w:dxaOrig="1219" w:dyaOrig="420">
          <v:shape id="_x0000_i1110" type="#_x0000_t75" style="width:60.75pt;height:21pt" o:ole="">
            <v:imagedata r:id="rId37" o:title=""/>
          </v:shape>
          <o:OLEObject Type="Embed" ProgID="Equation.DSMT4" ShapeID="_x0000_i1110" DrawAspect="Content" ObjectID="_1625145393" r:id="rId3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11" type="#_x0000_t75" style="width:38.25pt;height:15pt" o:ole="">
            <v:imagedata r:id="rId39" o:title=""/>
          </v:shape>
          <o:OLEObject Type="Embed" ProgID="Equation.DSMT4" ShapeID="_x0000_i1111" DrawAspect="Content" ObjectID="_1625145394" r:id="rId40"/>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4"/>
          <w:sz w:val="26"/>
          <w:szCs w:val="26"/>
        </w:rPr>
        <w:object w:dxaOrig="520" w:dyaOrig="260">
          <v:shape id="_x0000_i1112" type="#_x0000_t75" style="width:26.25pt;height:12.75pt" o:ole="">
            <v:imagedata r:id="rId41" o:title=""/>
          </v:shape>
          <o:OLEObject Type="Embed" ProgID="Equation.DSMT4" ShapeID="_x0000_i1112" DrawAspect="Content" ObjectID="_1625145395" r:id="rId42"/>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13" type="#_x0000_t75" style="width:38.25pt;height:15pt" o:ole="">
            <v:imagedata r:id="rId43" o:title=""/>
          </v:shape>
          <o:OLEObject Type="Embed" ProgID="Equation.DSMT4" ShapeID="_x0000_i1113" DrawAspect="Content" ObjectID="_1625145396" r:id="rId44"/>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1200" w:dyaOrig="300">
          <v:shape id="_x0000_i1114" type="#_x0000_t75" style="width:60pt;height:15pt" o:ole="">
            <v:imagedata r:id="rId45" o:title=""/>
          </v:shape>
          <o:OLEObject Type="Embed" ProgID="Equation.DSMT4" ShapeID="_x0000_i1114" DrawAspect="Content" ObjectID="_1625145397" r:id="rId4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4</w:t>
      </w:r>
      <w:r w:rsidRPr="00126326">
        <w:rPr>
          <w:rFonts w:ascii="Times New Roman" w:hAnsi="Times New Roman" w:cs="Times New Roman"/>
          <w:b/>
          <w:sz w:val="26"/>
          <w:szCs w:val="26"/>
          <w:lang w:val="nl-NL"/>
        </w:rPr>
        <w:t>.</w:t>
      </w:r>
      <w:r w:rsidRPr="00126326">
        <w:rPr>
          <w:rFonts w:ascii="Times New Roman" w:hAnsi="Times New Roman" w:cs="Times New Roman"/>
          <w:sz w:val="26"/>
          <w:szCs w:val="26"/>
          <w:lang w:val="nl-NL"/>
        </w:rPr>
        <w:t xml:space="preserve"> Mặt phẳng đi qua trục hình trụ, cắt hình trụ theo thiết diện là hình vuông cạnh có cạnh bằn </w:t>
      </w:r>
      <w:r w:rsidRPr="00126326">
        <w:rPr>
          <w:rFonts w:ascii="Times New Roman" w:hAnsi="Times New Roman" w:cs="Times New Roman"/>
          <w:position w:val="-4"/>
          <w:sz w:val="26"/>
          <w:szCs w:val="26"/>
        </w:rPr>
        <w:object w:dxaOrig="340" w:dyaOrig="240">
          <v:shape id="_x0000_i1115" type="#_x0000_t75" style="width:17.25pt;height:12pt" o:ole="">
            <v:imagedata r:id="rId47" o:title=""/>
          </v:shape>
          <o:OLEObject Type="Embed" ProgID="Equation.DSMT4" ShapeID="_x0000_i1115" DrawAspect="Content" ObjectID="_1625145398" r:id="rId48"/>
        </w:object>
      </w:r>
      <w:r w:rsidRPr="00126326">
        <w:rPr>
          <w:rFonts w:ascii="Times New Roman" w:hAnsi="Times New Roman" w:cs="Times New Roman"/>
          <w:sz w:val="26"/>
          <w:szCs w:val="26"/>
          <w:lang w:val="nl-NL"/>
        </w:rPr>
        <w:t>. Diện tích toàn phần của khối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6" type="#_x0000_t75" style="width:29.25pt;height:14.25pt" o:ole="">
            <v:imagedata r:id="rId49" o:title=""/>
          </v:shape>
          <o:OLEObject Type="Embed" ProgID="Equation.DSMT4" ShapeID="_x0000_i1116" DrawAspect="Content" ObjectID="_1625145399" r:id="rId50"/>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7" type="#_x0000_t75" style="width:29.25pt;height:14.25pt" o:ole="">
            <v:imagedata r:id="rId51" o:title=""/>
          </v:shape>
          <o:OLEObject Type="Embed" ProgID="Equation.DSMT4" ShapeID="_x0000_i1117" DrawAspect="Content" ObjectID="_1625145400" r:id="rId5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8" type="#_x0000_t75" style="width:29.25pt;height:14.25pt" o:ole="">
            <v:imagedata r:id="rId53" o:title=""/>
          </v:shape>
          <o:OLEObject Type="Embed" ProgID="Equation.DSMT4" ShapeID="_x0000_i1118" DrawAspect="Content" ObjectID="_1625145401" r:id="rId5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9" type="#_x0000_t75" style="width:29.25pt;height:14.25pt" o:ole="">
            <v:imagedata r:id="rId55" o:title=""/>
          </v:shape>
          <o:OLEObject Type="Embed" ProgID="Equation.DSMT4" ShapeID="_x0000_i1119" DrawAspect="Content" ObjectID="_1625145402" r:id="rId5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5.</w:t>
      </w:r>
      <w:r w:rsidRPr="00126326">
        <w:rPr>
          <w:rFonts w:ascii="Times New Roman" w:hAnsi="Times New Roman" w:cs="Times New Roman"/>
          <w:sz w:val="26"/>
          <w:szCs w:val="26"/>
          <w:lang w:val="nl-NL"/>
        </w:rPr>
        <w:t xml:space="preserve"> Một hình trụ có bán kính đáy </w:t>
      </w:r>
      <w:r w:rsidRPr="00126326">
        <w:rPr>
          <w:rFonts w:ascii="Times New Roman" w:hAnsi="Times New Roman" w:cs="Times New Roman"/>
          <w:position w:val="-6"/>
          <w:sz w:val="26"/>
          <w:szCs w:val="26"/>
          <w:lang w:val="nl-NL"/>
        </w:rPr>
        <w:object w:dxaOrig="940" w:dyaOrig="260">
          <v:shape id="_x0000_i1120" type="#_x0000_t75" style="width:47.25pt;height:12.75pt" o:ole="">
            <v:imagedata r:id="rId57" o:title=""/>
          </v:shape>
          <o:OLEObject Type="Embed" ProgID="Equation.DSMT4" ShapeID="_x0000_i1120" DrawAspect="Content" ObjectID="_1625145403" r:id="rId58"/>
        </w:object>
      </w:r>
      <w:r w:rsidRPr="00126326">
        <w:rPr>
          <w:rFonts w:ascii="Times New Roman" w:hAnsi="Times New Roman" w:cs="Times New Roman"/>
          <w:sz w:val="26"/>
          <w:szCs w:val="26"/>
          <w:lang w:val="nl-NL"/>
        </w:rPr>
        <w:t xml:space="preserve">, chiều cao hình trụ </w:t>
      </w:r>
      <w:r w:rsidRPr="00126326">
        <w:rPr>
          <w:rFonts w:ascii="Times New Roman" w:hAnsi="Times New Roman" w:cs="Times New Roman"/>
          <w:position w:val="-6"/>
          <w:sz w:val="26"/>
          <w:szCs w:val="26"/>
          <w:lang w:val="nl-NL"/>
        </w:rPr>
        <w:object w:dxaOrig="900" w:dyaOrig="260">
          <v:shape id="_x0000_i1121" type="#_x0000_t75" style="width:45pt;height:12.75pt" o:ole="">
            <v:imagedata r:id="rId59" o:title=""/>
          </v:shape>
          <o:OLEObject Type="Embed" ProgID="Equation.DSMT4" ShapeID="_x0000_i1121" DrawAspect="Content" ObjectID="_1625145404" r:id="rId60"/>
        </w:object>
      </w:r>
      <w:r w:rsidRPr="00126326">
        <w:rPr>
          <w:rFonts w:ascii="Times New Roman" w:hAnsi="Times New Roman" w:cs="Times New Roman"/>
          <w:sz w:val="26"/>
          <w:szCs w:val="26"/>
          <w:lang w:val="nl-NL"/>
        </w:rPr>
        <w:t>. Một hình vuông có các đỉnh nằm trên hai đường tròn đáy sao cho có ít nhất một cạnh không song song và không vuông góc với trục hình trụ. Khi đó cạnh của hình vuông bằng bao nhiêu?</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60">
          <v:shape id="_x0000_i1122" type="#_x0000_t75" style="width:29.25pt;height:12.75pt" o:ole="">
            <v:imagedata r:id="rId61" o:title=""/>
          </v:shape>
          <o:OLEObject Type="Embed" ProgID="Equation.DSMT4" ShapeID="_x0000_i1122" DrawAspect="Content" ObjectID="_1625145405" r:id="rId6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680" w:dyaOrig="260">
          <v:shape id="_x0000_i1123" type="#_x0000_t75" style="width:33.75pt;height:12.75pt" o:ole="">
            <v:imagedata r:id="rId63" o:title=""/>
          </v:shape>
          <o:OLEObject Type="Embed" ProgID="Equation.DSMT4" ShapeID="_x0000_i1123" DrawAspect="Content" ObjectID="_1625145406" r:id="rId6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920" w:dyaOrig="300">
          <v:shape id="_x0000_i1124" type="#_x0000_t75" style="width:45.75pt;height:15pt" o:ole="">
            <v:imagedata r:id="rId65" o:title=""/>
          </v:shape>
          <o:OLEObject Type="Embed" ProgID="Equation.DSMT4" ShapeID="_x0000_i1124" DrawAspect="Content" ObjectID="_1625145407" r:id="rId6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680" w:dyaOrig="260">
          <v:shape id="_x0000_i1125" type="#_x0000_t75" style="width:33.75pt;height:12.75pt" o:ole="">
            <v:imagedata r:id="rId67" o:title=""/>
          </v:shape>
          <o:OLEObject Type="Embed" ProgID="Equation.DSMT4" ShapeID="_x0000_i1125" DrawAspect="Content" ObjectID="_1625145408" r:id="rId6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 xml:space="preserve">Câu </w:t>
      </w:r>
      <w:r w:rsidRPr="00126326">
        <w:rPr>
          <w:rFonts w:ascii="Times New Roman" w:hAnsi="Times New Roman" w:cs="Times New Roman"/>
          <w:b/>
          <w:sz w:val="26"/>
          <w:szCs w:val="26"/>
        </w:rPr>
        <w:t>6.</w:t>
      </w:r>
      <w:proofErr w:type="gramEnd"/>
      <w:r w:rsidRPr="00126326">
        <w:rPr>
          <w:rFonts w:ascii="Times New Roman" w:hAnsi="Times New Roman" w:cs="Times New Roman"/>
          <w:sz w:val="26"/>
          <w:szCs w:val="26"/>
        </w:rPr>
        <w:t xml:space="preserve"> Bán kính đáy hình trụ </w:t>
      </w:r>
      <w:proofErr w:type="gramStart"/>
      <w:r w:rsidRPr="00126326">
        <w:rPr>
          <w:rFonts w:ascii="Times New Roman" w:hAnsi="Times New Roman" w:cs="Times New Roman"/>
          <w:sz w:val="26"/>
          <w:szCs w:val="26"/>
        </w:rPr>
        <w:t xml:space="preserve">bằng </w:t>
      </w:r>
      <w:proofErr w:type="gramEnd"/>
      <w:r w:rsidRPr="00126326">
        <w:rPr>
          <w:rFonts w:ascii="Times New Roman" w:hAnsi="Times New Roman" w:cs="Times New Roman"/>
          <w:position w:val="-6"/>
          <w:sz w:val="26"/>
          <w:szCs w:val="26"/>
        </w:rPr>
        <w:object w:dxaOrig="460" w:dyaOrig="260">
          <v:shape id="_x0000_i1126" type="#_x0000_t75" style="width:23.25pt;height:12.75pt" o:ole="">
            <v:imagedata r:id="rId69" o:title=""/>
          </v:shape>
          <o:OLEObject Type="Embed" ProgID="Equation.DSMT4" ShapeID="_x0000_i1126" DrawAspect="Content" ObjectID="_1625145409" r:id="rId70"/>
        </w:object>
      </w:r>
      <w:r w:rsidRPr="00126326">
        <w:rPr>
          <w:rFonts w:ascii="Times New Roman" w:hAnsi="Times New Roman" w:cs="Times New Roman"/>
          <w:sz w:val="26"/>
          <w:szCs w:val="26"/>
        </w:rPr>
        <w:t xml:space="preserve">, chiều cao bằng </w:t>
      </w:r>
      <w:r w:rsidRPr="00126326">
        <w:rPr>
          <w:rFonts w:ascii="Times New Roman" w:hAnsi="Times New Roman" w:cs="Times New Roman"/>
          <w:position w:val="-6"/>
          <w:sz w:val="26"/>
          <w:szCs w:val="26"/>
        </w:rPr>
        <w:object w:dxaOrig="440" w:dyaOrig="260">
          <v:shape id="_x0000_i1127" type="#_x0000_t75" style="width:21.75pt;height:12.75pt" o:ole="">
            <v:imagedata r:id="rId71" o:title=""/>
          </v:shape>
          <o:OLEObject Type="Embed" ProgID="Equation.DSMT4" ShapeID="_x0000_i1127" DrawAspect="Content" ObjectID="_1625145410" r:id="rId72"/>
        </w:object>
      </w:r>
      <w:r w:rsidRPr="00126326">
        <w:rPr>
          <w:rFonts w:ascii="Times New Roman" w:hAnsi="Times New Roman" w:cs="Times New Roman"/>
          <w:sz w:val="26"/>
          <w:szCs w:val="26"/>
        </w:rPr>
        <w:t>. Độ dài đường chéo của thiết diện qua trục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60">
          <v:shape id="_x0000_i1128" type="#_x0000_t75" style="width:29.25pt;height:12.75pt" o:ole="">
            <v:imagedata r:id="rId73" o:title=""/>
          </v:shape>
          <o:OLEObject Type="Embed" ProgID="Equation.DSMT4" ShapeID="_x0000_i1128" DrawAspect="Content" ObjectID="_1625145411" r:id="rId7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60">
          <v:shape id="_x0000_i1129" type="#_x0000_t75" style="width:24pt;height:12.75pt" o:ole="">
            <v:imagedata r:id="rId75" o:title=""/>
          </v:shape>
          <o:OLEObject Type="Embed" ProgID="Equation.DSMT4" ShapeID="_x0000_i1129" DrawAspect="Content" ObjectID="_1625145412" r:id="rId7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40">
          <v:shape id="_x0000_i1130" type="#_x0000_t75" style="width:24pt;height:12pt" o:ole="">
            <v:imagedata r:id="rId77" o:title=""/>
          </v:shape>
          <o:OLEObject Type="Embed" ProgID="Equation.DSMT4" ShapeID="_x0000_i1130" DrawAspect="Content" ObjectID="_1625145413" r:id="rId78"/>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60">
          <v:shape id="_x0000_i1131" type="#_x0000_t75" style="width:24pt;height:12.75pt" o:ole="">
            <v:imagedata r:id="rId79" o:title=""/>
          </v:shape>
          <o:OLEObject Type="Embed" ProgID="Equation.DSMT4" ShapeID="_x0000_i1131" DrawAspect="Content" ObjectID="_1625145414" r:id="rId80"/>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7.</w:t>
      </w:r>
      <w:r w:rsidRPr="00126326">
        <w:rPr>
          <w:rFonts w:ascii="Times New Roman" w:hAnsi="Times New Roman" w:cs="Times New Roman"/>
          <w:sz w:val="26"/>
          <w:szCs w:val="26"/>
          <w:lang w:val="nl-NL"/>
        </w:rPr>
        <w:t xml:space="preserve"> Cho một hình trụ có bán kính đáy bằng </w:t>
      </w:r>
      <w:r w:rsidRPr="00126326">
        <w:rPr>
          <w:rFonts w:ascii="Times New Roman" w:hAnsi="Times New Roman" w:cs="Times New Roman"/>
          <w:position w:val="-4"/>
          <w:sz w:val="26"/>
          <w:szCs w:val="26"/>
          <w:lang w:val="nl-NL"/>
        </w:rPr>
        <w:object w:dxaOrig="220" w:dyaOrig="220">
          <v:shape id="_x0000_i1132" type="#_x0000_t75" style="width:11.25pt;height:11.25pt" o:ole="">
            <v:imagedata r:id="rId27" o:title=""/>
          </v:shape>
          <o:OLEObject Type="Embed" ProgID="Equation.DSMT4" ShapeID="_x0000_i1132" DrawAspect="Content" ObjectID="_1625145415" r:id="rId81"/>
        </w:object>
      </w:r>
      <w:r w:rsidRPr="00126326">
        <w:rPr>
          <w:rFonts w:ascii="Times New Roman" w:hAnsi="Times New Roman" w:cs="Times New Roman"/>
          <w:sz w:val="26"/>
          <w:szCs w:val="26"/>
          <w:lang w:val="nl-NL"/>
        </w:rPr>
        <w:t xml:space="preserve"> và có chiều cao bằng </w:t>
      </w:r>
      <w:r w:rsidRPr="00126326">
        <w:rPr>
          <w:rFonts w:ascii="Times New Roman" w:hAnsi="Times New Roman" w:cs="Times New Roman"/>
          <w:position w:val="-6"/>
          <w:sz w:val="26"/>
          <w:szCs w:val="26"/>
        </w:rPr>
        <w:object w:dxaOrig="520" w:dyaOrig="300">
          <v:shape id="_x0000_i1133" type="#_x0000_t75" style="width:26.25pt;height:15pt" o:ole="">
            <v:imagedata r:id="rId29" o:title=""/>
          </v:shape>
          <o:OLEObject Type="Embed" ProgID="Equation.DSMT4" ShapeID="_x0000_i1133" DrawAspect="Content" ObjectID="_1625145416" r:id="rId82"/>
        </w:object>
      </w:r>
      <w:r w:rsidRPr="00126326">
        <w:rPr>
          <w:rFonts w:ascii="Times New Roman" w:hAnsi="Times New Roman" w:cs="Times New Roman"/>
          <w:sz w:val="26"/>
          <w:szCs w:val="26"/>
        </w:rPr>
        <w:t xml:space="preserve"> H</w:t>
      </w:r>
      <w:r w:rsidRPr="00126326">
        <w:rPr>
          <w:rFonts w:ascii="Times New Roman" w:hAnsi="Times New Roman" w:cs="Times New Roman"/>
          <w:sz w:val="26"/>
          <w:szCs w:val="26"/>
          <w:lang w:val="nl-NL"/>
        </w:rPr>
        <w:t xml:space="preserve">ai điểm </w:t>
      </w:r>
      <w:r w:rsidRPr="00126326">
        <w:rPr>
          <w:rFonts w:ascii="Times New Roman" w:hAnsi="Times New Roman" w:cs="Times New Roman"/>
          <w:position w:val="-8"/>
          <w:sz w:val="26"/>
          <w:szCs w:val="26"/>
          <w:lang w:val="nl-NL"/>
        </w:rPr>
        <w:object w:dxaOrig="480" w:dyaOrig="260">
          <v:shape id="_x0000_i1134" type="#_x0000_t75" style="width:24pt;height:12.75pt" o:ole="">
            <v:imagedata r:id="rId83" o:title=""/>
          </v:shape>
          <o:OLEObject Type="Embed" ProgID="Equation.DSMT4" ShapeID="_x0000_i1134" DrawAspect="Content" ObjectID="_1625145417" r:id="rId84"/>
        </w:object>
      </w:r>
      <w:r w:rsidRPr="00126326">
        <w:rPr>
          <w:rFonts w:ascii="Times New Roman" w:hAnsi="Times New Roman" w:cs="Times New Roman"/>
          <w:sz w:val="26"/>
          <w:szCs w:val="26"/>
          <w:lang w:val="nl-NL"/>
        </w:rPr>
        <w:t xml:space="preserve"> lần lượt nằm trên hai đường tròn đáy sao cho góc giữa </w:t>
      </w:r>
      <w:r w:rsidRPr="00126326">
        <w:rPr>
          <w:rFonts w:ascii="Times New Roman" w:hAnsi="Times New Roman" w:cs="Times New Roman"/>
          <w:position w:val="-4"/>
          <w:sz w:val="26"/>
          <w:szCs w:val="26"/>
          <w:lang w:val="nl-NL"/>
        </w:rPr>
        <w:object w:dxaOrig="360" w:dyaOrig="220">
          <v:shape id="_x0000_i1135" type="#_x0000_t75" style="width:18pt;height:11.25pt" o:ole="">
            <v:imagedata r:id="rId85" o:title=""/>
          </v:shape>
          <o:OLEObject Type="Embed" ProgID="Equation.DSMT4" ShapeID="_x0000_i1135" DrawAspect="Content" ObjectID="_1625145418" r:id="rId86"/>
        </w:object>
      </w:r>
      <w:r w:rsidRPr="00126326">
        <w:rPr>
          <w:rFonts w:ascii="Times New Roman" w:hAnsi="Times New Roman" w:cs="Times New Roman"/>
          <w:sz w:val="26"/>
          <w:szCs w:val="26"/>
          <w:lang w:val="nl-NL"/>
        </w:rPr>
        <w:t xml:space="preserve"> và trục của hình trụ bằng </w:t>
      </w:r>
      <w:r w:rsidRPr="00126326">
        <w:rPr>
          <w:rFonts w:ascii="Times New Roman" w:hAnsi="Times New Roman" w:cs="Times New Roman"/>
          <w:position w:val="-6"/>
          <w:sz w:val="26"/>
          <w:szCs w:val="26"/>
        </w:rPr>
        <w:object w:dxaOrig="340" w:dyaOrig="279">
          <v:shape id="_x0000_i1136" type="#_x0000_t75" style="width:17.25pt;height:14.25pt" o:ole="">
            <v:imagedata r:id="rId87" o:title=""/>
          </v:shape>
          <o:OLEObject Type="Embed" ProgID="Equation.DSMT4" ShapeID="_x0000_i1136" DrawAspect="Content" ObjectID="_1625145419" r:id="rId88"/>
        </w:object>
      </w:r>
      <w:r w:rsidRPr="00126326">
        <w:rPr>
          <w:rFonts w:ascii="Times New Roman" w:hAnsi="Times New Roman" w:cs="Times New Roman"/>
          <w:sz w:val="26"/>
          <w:szCs w:val="26"/>
          <w:lang w:val="nl-NL"/>
        </w:rPr>
        <w:t xml:space="preserve">. Khoảng cách giữa </w:t>
      </w:r>
      <w:r w:rsidRPr="00126326">
        <w:rPr>
          <w:rFonts w:ascii="Times New Roman" w:hAnsi="Times New Roman" w:cs="Times New Roman"/>
          <w:position w:val="-4"/>
          <w:sz w:val="26"/>
          <w:szCs w:val="26"/>
          <w:lang w:val="nl-NL"/>
        </w:rPr>
        <w:object w:dxaOrig="360" w:dyaOrig="220">
          <v:shape id="_x0000_i1137" type="#_x0000_t75" style="width:18pt;height:11.25pt" o:ole="">
            <v:imagedata r:id="rId89" o:title=""/>
          </v:shape>
          <o:OLEObject Type="Embed" ProgID="Equation.DSMT4" ShapeID="_x0000_i1137" DrawAspect="Content" ObjectID="_1625145420" r:id="rId90"/>
        </w:object>
      </w:r>
      <w:r w:rsidRPr="00126326">
        <w:rPr>
          <w:rFonts w:ascii="Times New Roman" w:hAnsi="Times New Roman" w:cs="Times New Roman"/>
          <w:sz w:val="26"/>
          <w:szCs w:val="26"/>
          <w:lang w:val="nl-NL"/>
        </w:rPr>
        <w:t xml:space="preserve"> và trục của hình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260" w:dyaOrig="240">
          <v:shape id="_x0000_i1138" type="#_x0000_t75" style="width:12.75pt;height:12pt" o:ole="">
            <v:imagedata r:id="rId91" o:title=""/>
          </v:shape>
          <o:OLEObject Type="Embed" ProgID="Equation.DSMT4" ShapeID="_x0000_i1138" DrawAspect="Content" ObjectID="_1625145421" r:id="rId92"/>
        </w:object>
      </w:r>
      <w:r>
        <w:rPr>
          <w:rFonts w:ascii="Times New Roman" w:hAnsi="Times New Roman" w:cs="Times New Roman"/>
          <w:sz w:val="26"/>
          <w:szCs w:val="26"/>
        </w:rPr>
        <w:tab/>
      </w:r>
      <w:r>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20" w:dyaOrig="300">
          <v:shape id="_x0000_i1139" type="#_x0000_t75" style="width:26.25pt;height:15pt" o:ole="">
            <v:imagedata r:id="rId93" o:title=""/>
          </v:shape>
          <o:OLEObject Type="Embed" ProgID="Equation.DSMT4" ShapeID="_x0000_i1139" DrawAspect="Content" ObjectID="_1625145422" r:id="rId9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60" w:dyaOrig="580">
          <v:shape id="_x0000_i1140" type="#_x0000_t75" style="width:27.75pt;height:29.25pt" o:ole="">
            <v:imagedata r:id="rId95" o:title=""/>
          </v:shape>
          <o:OLEObject Type="Embed" ProgID="Equation.DSMT4" ShapeID="_x0000_i1140" DrawAspect="Content" ObjectID="_1625145423" r:id="rId9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60" w:dyaOrig="580">
          <v:shape id="_x0000_i1141" type="#_x0000_t75" style="width:27.75pt;height:29.25pt" o:ole="">
            <v:imagedata r:id="rId97" o:title=""/>
          </v:shape>
          <o:OLEObject Type="Embed" ProgID="Equation.DSMT4" ShapeID="_x0000_i1141" DrawAspect="Content" ObjectID="_1625145424" r:id="rId9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8. </w:t>
      </w:r>
      <w:r w:rsidRPr="00126326">
        <w:rPr>
          <w:rFonts w:ascii="Times New Roman" w:hAnsi="Times New Roman" w:cs="Times New Roman"/>
          <w:sz w:val="26"/>
          <w:szCs w:val="26"/>
          <w:lang w:val="nl-NL"/>
        </w:rPr>
        <w:t xml:space="preserve">Cho hình trụ có đáy là hai đường tròn tâm </w:t>
      </w:r>
      <w:r w:rsidRPr="00126326">
        <w:rPr>
          <w:rFonts w:ascii="Times New Roman" w:hAnsi="Times New Roman" w:cs="Times New Roman"/>
          <w:position w:val="-6"/>
          <w:sz w:val="26"/>
          <w:szCs w:val="26"/>
        </w:rPr>
        <w:object w:dxaOrig="220" w:dyaOrig="240">
          <v:shape id="_x0000_i1142" type="#_x0000_t75" style="width:11.25pt;height:12pt" o:ole="">
            <v:imagedata r:id="rId99" o:title=""/>
          </v:shape>
          <o:OLEObject Type="Embed" ProgID="Equation.DSMT4" ShapeID="_x0000_i1142" DrawAspect="Content" ObjectID="_1625145425" r:id="rId100"/>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279" w:dyaOrig="240">
          <v:shape id="_x0000_i1143" type="#_x0000_t75" style="width:14.25pt;height:12pt" o:ole="">
            <v:imagedata r:id="rId101" o:title=""/>
          </v:shape>
          <o:OLEObject Type="Embed" ProgID="Equation.DSMT4" ShapeID="_x0000_i1143" DrawAspect="Content" ObjectID="_1625145426" r:id="rId102"/>
        </w:object>
      </w:r>
      <w:r w:rsidRPr="00126326">
        <w:rPr>
          <w:rFonts w:ascii="Times New Roman" w:hAnsi="Times New Roman" w:cs="Times New Roman"/>
          <w:sz w:val="26"/>
          <w:szCs w:val="26"/>
          <w:lang w:val="nl-NL"/>
        </w:rPr>
        <w:t xml:space="preserve">, bán kính bằng chiều cao và bằng </w:t>
      </w:r>
      <w:r w:rsidRPr="00126326">
        <w:rPr>
          <w:rFonts w:ascii="Times New Roman" w:hAnsi="Times New Roman" w:cs="Times New Roman"/>
          <w:position w:val="-6"/>
          <w:sz w:val="26"/>
          <w:szCs w:val="26"/>
        </w:rPr>
        <w:object w:dxaOrig="180" w:dyaOrig="200">
          <v:shape id="_x0000_i1144" type="#_x0000_t75" style="width:9pt;height:9.75pt" o:ole="">
            <v:imagedata r:id="rId103" o:title=""/>
          </v:shape>
          <o:OLEObject Type="Embed" ProgID="Equation.DSMT4" ShapeID="_x0000_i1144" DrawAspect="Content" ObjectID="_1625145427" r:id="rId104"/>
        </w:object>
      </w:r>
      <w:r w:rsidRPr="00126326">
        <w:rPr>
          <w:rFonts w:ascii="Times New Roman" w:hAnsi="Times New Roman" w:cs="Times New Roman"/>
          <w:sz w:val="26"/>
          <w:szCs w:val="26"/>
          <w:lang w:val="nl-NL"/>
        </w:rPr>
        <w:t xml:space="preserve">. Trên đường tròn tâm </w:t>
      </w:r>
      <w:r w:rsidRPr="00126326">
        <w:rPr>
          <w:rFonts w:ascii="Times New Roman" w:hAnsi="Times New Roman" w:cs="Times New Roman"/>
          <w:position w:val="-6"/>
          <w:sz w:val="26"/>
          <w:szCs w:val="26"/>
        </w:rPr>
        <w:object w:dxaOrig="220" w:dyaOrig="240">
          <v:shape id="_x0000_i1145" type="#_x0000_t75" style="width:11.25pt;height:12pt" o:ole="">
            <v:imagedata r:id="rId105" o:title=""/>
          </v:shape>
          <o:OLEObject Type="Embed" ProgID="Equation.DSMT4" ShapeID="_x0000_i1145" DrawAspect="Content" ObjectID="_1625145428" r:id="rId106"/>
        </w:object>
      </w:r>
      <w:r w:rsidRPr="00126326">
        <w:rPr>
          <w:rFonts w:ascii="Times New Roman" w:hAnsi="Times New Roman" w:cs="Times New Roman"/>
          <w:sz w:val="26"/>
          <w:szCs w:val="26"/>
          <w:lang w:val="nl-NL"/>
        </w:rPr>
        <w:t xml:space="preserve"> lấy điểm </w:t>
      </w:r>
      <w:r w:rsidRPr="00126326">
        <w:rPr>
          <w:rFonts w:ascii="Times New Roman" w:hAnsi="Times New Roman" w:cs="Times New Roman"/>
          <w:position w:val="-4"/>
          <w:sz w:val="26"/>
          <w:szCs w:val="26"/>
        </w:rPr>
        <w:object w:dxaOrig="220" w:dyaOrig="220">
          <v:shape id="_x0000_i1146" type="#_x0000_t75" style="width:11.25pt;height:11.25pt" o:ole="">
            <v:imagedata r:id="rId107" o:title=""/>
          </v:shape>
          <o:OLEObject Type="Embed" ProgID="Equation.DSMT4" ShapeID="_x0000_i1146" DrawAspect="Content" ObjectID="_1625145429" r:id="rId108"/>
        </w:object>
      </w:r>
      <w:r w:rsidRPr="00126326">
        <w:rPr>
          <w:rFonts w:ascii="Times New Roman" w:hAnsi="Times New Roman" w:cs="Times New Roman"/>
          <w:sz w:val="26"/>
          <w:szCs w:val="26"/>
          <w:lang w:val="nl-NL"/>
        </w:rPr>
        <w:t xml:space="preserve">, trên đường tròn tâm </w:t>
      </w:r>
      <w:r w:rsidRPr="00126326">
        <w:rPr>
          <w:rFonts w:ascii="Times New Roman" w:hAnsi="Times New Roman" w:cs="Times New Roman"/>
          <w:position w:val="-6"/>
          <w:sz w:val="26"/>
          <w:szCs w:val="26"/>
        </w:rPr>
        <w:object w:dxaOrig="279" w:dyaOrig="240">
          <v:shape id="_x0000_i1147" type="#_x0000_t75" style="width:14.25pt;height:12pt" o:ole="">
            <v:imagedata r:id="rId109" o:title=""/>
          </v:shape>
          <o:OLEObject Type="Embed" ProgID="Equation.DSMT4" ShapeID="_x0000_i1147" DrawAspect="Content" ObjectID="_1625145430" r:id="rId110"/>
        </w:object>
      </w:r>
      <w:r w:rsidRPr="00126326">
        <w:rPr>
          <w:rFonts w:ascii="Times New Roman" w:hAnsi="Times New Roman" w:cs="Times New Roman"/>
          <w:sz w:val="26"/>
          <w:szCs w:val="26"/>
          <w:lang w:val="nl-NL"/>
        </w:rPr>
        <w:t xml:space="preserve"> lấy điểm </w:t>
      </w:r>
      <w:r w:rsidRPr="00126326">
        <w:rPr>
          <w:rFonts w:ascii="Times New Roman" w:hAnsi="Times New Roman" w:cs="Times New Roman"/>
          <w:position w:val="-4"/>
          <w:sz w:val="26"/>
          <w:szCs w:val="26"/>
        </w:rPr>
        <w:object w:dxaOrig="220" w:dyaOrig="220">
          <v:shape id="_x0000_i1148" type="#_x0000_t75" style="width:11.25pt;height:11.25pt" o:ole="">
            <v:imagedata r:id="rId111" o:title=""/>
          </v:shape>
          <o:OLEObject Type="Embed" ProgID="Equation.DSMT4" ShapeID="_x0000_i1148" DrawAspect="Content" ObjectID="_1625145431" r:id="rId112"/>
        </w:object>
      </w:r>
      <w:r w:rsidRPr="00126326">
        <w:rPr>
          <w:rFonts w:ascii="Times New Roman" w:hAnsi="Times New Roman" w:cs="Times New Roman"/>
          <w:sz w:val="26"/>
          <w:szCs w:val="26"/>
          <w:lang w:val="nl-NL"/>
        </w:rPr>
        <w:t xml:space="preserve"> sao cho </w:t>
      </w:r>
      <w:r w:rsidRPr="00126326">
        <w:rPr>
          <w:rFonts w:ascii="Times New Roman" w:hAnsi="Times New Roman" w:cs="Times New Roman"/>
          <w:position w:val="-6"/>
          <w:sz w:val="26"/>
          <w:szCs w:val="26"/>
        </w:rPr>
        <w:object w:dxaOrig="800" w:dyaOrig="260">
          <v:shape id="_x0000_i1149" type="#_x0000_t75" style="width:39.75pt;height:12.75pt" o:ole="">
            <v:imagedata r:id="rId113" o:title=""/>
          </v:shape>
          <o:OLEObject Type="Embed" ProgID="Equation.DSMT4" ShapeID="_x0000_i1149" DrawAspect="Content" ObjectID="_1625145432" r:id="rId114"/>
        </w:object>
      </w:r>
      <w:r w:rsidRPr="00126326">
        <w:rPr>
          <w:rFonts w:ascii="Times New Roman" w:hAnsi="Times New Roman" w:cs="Times New Roman"/>
          <w:sz w:val="26"/>
          <w:szCs w:val="26"/>
          <w:lang w:val="nl-NL"/>
        </w:rPr>
        <w:t xml:space="preserve">. Thể tích của khối tứ diện </w:t>
      </w:r>
      <w:r w:rsidRPr="00126326">
        <w:rPr>
          <w:rFonts w:ascii="Times New Roman" w:hAnsi="Times New Roman" w:cs="Times New Roman"/>
          <w:position w:val="-6"/>
          <w:sz w:val="26"/>
          <w:szCs w:val="26"/>
        </w:rPr>
        <w:object w:dxaOrig="720" w:dyaOrig="240">
          <v:shape id="_x0000_i1150" type="#_x0000_t75" style="width:36pt;height:12pt" o:ole="">
            <v:imagedata r:id="rId115" o:title=""/>
          </v:shape>
          <o:OLEObject Type="Embed" ProgID="Equation.DSMT4" ShapeID="_x0000_i1150" DrawAspect="Content" ObjectID="_1625145433" r:id="rId116"/>
        </w:object>
      </w:r>
      <w:r w:rsidRPr="00126326">
        <w:rPr>
          <w:rFonts w:ascii="Times New Roman" w:hAnsi="Times New Roman" w:cs="Times New Roman"/>
          <w:sz w:val="26"/>
          <w:szCs w:val="26"/>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1" type="#_x0000_t75" style="width:29.25pt;height:29.25pt" o:ole="">
            <v:imagedata r:id="rId117" o:title=""/>
          </v:shape>
          <o:OLEObject Type="Embed" ProgID="Equation.DSMT4" ShapeID="_x0000_i1151" DrawAspect="Content" ObjectID="_1625145434" r:id="rId118"/>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580" w:dyaOrig="600">
          <v:shape id="_x0000_i1152" type="#_x0000_t75" style="width:29.25pt;height:30pt" o:ole="">
            <v:imagedata r:id="rId119" o:title=""/>
          </v:shape>
          <o:OLEObject Type="Embed" ProgID="Equation.DSMT4" ShapeID="_x0000_i1152" DrawAspect="Content" ObjectID="_1625145435" r:id="rId120"/>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3" type="#_x0000_t75" style="width:29.25pt;height:29.25pt" o:ole="">
            <v:imagedata r:id="rId121" o:title=""/>
          </v:shape>
          <o:OLEObject Type="Embed" ProgID="Equation.DSMT4" ShapeID="_x0000_i1153" DrawAspect="Content" ObjectID="_1625145436" r:id="rId12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4" type="#_x0000_t75" style="width:29.25pt;height:29.25pt" o:ole="">
            <v:imagedata r:id="rId123" o:title=""/>
          </v:shape>
          <o:OLEObject Type="Embed" ProgID="Equation.DSMT4" ShapeID="_x0000_i1154" DrawAspect="Content" ObjectID="_1625145437" r:id="rId12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9.</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Cho hình trụ có hai đáy là hai hình tròn </w:t>
      </w:r>
      <w:r w:rsidRPr="00126326">
        <w:rPr>
          <w:rFonts w:ascii="Times New Roman" w:hAnsi="Times New Roman" w:cs="Times New Roman"/>
          <w:position w:val="-12"/>
          <w:sz w:val="26"/>
          <w:szCs w:val="26"/>
        </w:rPr>
        <w:object w:dxaOrig="340" w:dyaOrig="340">
          <v:shape id="_x0000_i1025" type="#_x0000_t75" style="width:17.25pt;height:17.25pt" o:ole="">
            <v:imagedata r:id="rId125" o:title=""/>
          </v:shape>
          <o:OLEObject Type="Embed" ProgID="Equation.DSMT4" ShapeID="_x0000_i1025" DrawAspect="Content" ObjectID="_1625145438" r:id="rId126"/>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26" type="#_x0000_t75" style="width:20.25pt;height:17.25pt" o:ole="">
            <v:imagedata r:id="rId127" o:title=""/>
          </v:shape>
          <o:OLEObject Type="Embed" ProgID="Equation.DSMT4" ShapeID="_x0000_i1026" DrawAspect="Content" ObjectID="_1625145439" r:id="rId128"/>
        </w:object>
      </w:r>
      <w:r w:rsidRPr="00126326">
        <w:rPr>
          <w:rFonts w:ascii="Times New Roman" w:hAnsi="Times New Roman" w:cs="Times New Roman"/>
          <w:sz w:val="26"/>
          <w:szCs w:val="26"/>
        </w:rPr>
        <w:t xml:space="preserve">, thiết diện qua trục của hình trụ là hình vuông. Gọi </w:t>
      </w:r>
      <w:r w:rsidRPr="00126326">
        <w:rPr>
          <w:rFonts w:ascii="Times New Roman" w:hAnsi="Times New Roman" w:cs="Times New Roman"/>
          <w:position w:val="-8"/>
          <w:sz w:val="26"/>
          <w:szCs w:val="26"/>
        </w:rPr>
        <w:object w:dxaOrig="480" w:dyaOrig="260">
          <v:shape id="_x0000_i1027" type="#_x0000_t75" style="width:24pt;height:12.75pt" o:ole="">
            <v:imagedata r:id="rId129" o:title=""/>
          </v:shape>
          <o:OLEObject Type="Embed" ProgID="Equation.DSMT4" ShapeID="_x0000_i1027" DrawAspect="Content" ObjectID="_1625145440" r:id="rId130"/>
        </w:object>
      </w:r>
      <w:r w:rsidRPr="00126326">
        <w:rPr>
          <w:rFonts w:ascii="Times New Roman" w:hAnsi="Times New Roman" w:cs="Times New Roman"/>
          <w:sz w:val="26"/>
          <w:szCs w:val="26"/>
        </w:rPr>
        <w:t xml:space="preserve"> là hai điểm lần lượt nằm trên hai đường tròn </w:t>
      </w:r>
      <w:r w:rsidRPr="00126326">
        <w:rPr>
          <w:rFonts w:ascii="Times New Roman" w:hAnsi="Times New Roman" w:cs="Times New Roman"/>
          <w:position w:val="-12"/>
          <w:sz w:val="26"/>
          <w:szCs w:val="26"/>
        </w:rPr>
        <w:object w:dxaOrig="340" w:dyaOrig="340">
          <v:shape id="_x0000_i1028" type="#_x0000_t75" style="width:17.25pt;height:17.25pt" o:ole="">
            <v:imagedata r:id="rId125" o:title=""/>
          </v:shape>
          <o:OLEObject Type="Embed" ProgID="Equation.DSMT4" ShapeID="_x0000_i1028" DrawAspect="Content" ObjectID="_1625145441" r:id="rId131"/>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29" type="#_x0000_t75" style="width:20.25pt;height:17.25pt" o:ole="">
            <v:imagedata r:id="rId127" o:title=""/>
          </v:shape>
          <o:OLEObject Type="Embed" ProgID="Equation.DSMT4" ShapeID="_x0000_i1029" DrawAspect="Content" ObjectID="_1625145442" r:id="rId132"/>
        </w:object>
      </w:r>
      <w:r w:rsidRPr="00126326">
        <w:rPr>
          <w:rFonts w:ascii="Times New Roman" w:hAnsi="Times New Roman" w:cs="Times New Roman"/>
          <w:sz w:val="26"/>
          <w:szCs w:val="26"/>
        </w:rPr>
        <w:t xml:space="preserve">. Biết </w:t>
      </w:r>
      <w:r w:rsidRPr="00126326">
        <w:rPr>
          <w:rFonts w:ascii="Times New Roman" w:hAnsi="Times New Roman" w:cs="Times New Roman"/>
          <w:position w:val="-6"/>
          <w:sz w:val="26"/>
          <w:szCs w:val="26"/>
        </w:rPr>
        <w:object w:dxaOrig="800" w:dyaOrig="260">
          <v:shape id="_x0000_i1030" type="#_x0000_t75" style="width:39.75pt;height:12.75pt" o:ole="">
            <v:imagedata r:id="rId133" o:title=""/>
          </v:shape>
          <o:OLEObject Type="Embed" ProgID="Equation.DSMT4" ShapeID="_x0000_i1030" DrawAspect="Content" ObjectID="_1625145443" r:id="rId134"/>
        </w:object>
      </w:r>
      <w:r w:rsidRPr="00126326">
        <w:rPr>
          <w:rFonts w:ascii="Times New Roman" w:hAnsi="Times New Roman" w:cs="Times New Roman"/>
          <w:sz w:val="26"/>
          <w:szCs w:val="26"/>
        </w:rPr>
        <w:t xml:space="preserve"> và khoảng cách giữa hai đường thẳng </w:t>
      </w:r>
      <w:r w:rsidRPr="00126326">
        <w:rPr>
          <w:rFonts w:ascii="Times New Roman" w:hAnsi="Times New Roman" w:cs="Times New Roman"/>
          <w:position w:val="-4"/>
          <w:sz w:val="26"/>
          <w:szCs w:val="26"/>
        </w:rPr>
        <w:object w:dxaOrig="360" w:dyaOrig="220">
          <v:shape id="_x0000_i1031" type="#_x0000_t75" style="width:18pt;height:11.25pt" o:ole="">
            <v:imagedata r:id="rId135" o:title=""/>
          </v:shape>
          <o:OLEObject Type="Embed" ProgID="Equation.DSMT4" ShapeID="_x0000_i1031" DrawAspect="Content" ObjectID="_1625145444" r:id="rId136"/>
        </w:object>
      </w:r>
      <w:r w:rsidRPr="00126326">
        <w:rPr>
          <w:rFonts w:ascii="Times New Roman" w:hAnsi="Times New Roman" w:cs="Times New Roman"/>
          <w:sz w:val="26"/>
          <w:szCs w:val="26"/>
        </w:rPr>
        <w:t xml:space="preserve"> và </w:t>
      </w:r>
      <w:r w:rsidRPr="00126326">
        <w:rPr>
          <w:rFonts w:ascii="Times New Roman" w:hAnsi="Times New Roman" w:cs="Times New Roman"/>
          <w:position w:val="-6"/>
          <w:sz w:val="26"/>
          <w:szCs w:val="26"/>
        </w:rPr>
        <w:object w:dxaOrig="400" w:dyaOrig="240">
          <v:shape id="_x0000_i1032" type="#_x0000_t75" style="width:20.25pt;height:12pt" o:ole="">
            <v:imagedata r:id="rId137" o:title=""/>
          </v:shape>
          <o:OLEObject Type="Embed" ProgID="Equation.DSMT4" ShapeID="_x0000_i1032" DrawAspect="Content" ObjectID="_1625145445" r:id="rId138"/>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bằng </w:t>
      </w:r>
      <w:proofErr w:type="gramEnd"/>
      <w:r w:rsidRPr="00126326">
        <w:rPr>
          <w:rFonts w:ascii="Times New Roman" w:hAnsi="Times New Roman" w:cs="Times New Roman"/>
          <w:position w:val="-20"/>
          <w:sz w:val="26"/>
          <w:szCs w:val="26"/>
        </w:rPr>
        <w:object w:dxaOrig="460" w:dyaOrig="580">
          <v:shape id="_x0000_i1033" type="#_x0000_t75" style="width:23.25pt;height:29.25pt" o:ole="">
            <v:imagedata r:id="rId139" o:title=""/>
          </v:shape>
          <o:OLEObject Type="Embed" ProgID="Equation.DSMT4" ShapeID="_x0000_i1033" DrawAspect="Content" ObjectID="_1625145446" r:id="rId140"/>
        </w:object>
      </w:r>
      <w:r w:rsidRPr="00126326">
        <w:rPr>
          <w:rFonts w:ascii="Times New Roman" w:hAnsi="Times New Roman" w:cs="Times New Roman"/>
          <w:sz w:val="26"/>
          <w:szCs w:val="26"/>
        </w:rPr>
        <w:t>. Bán kính đáy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620" w:dyaOrig="580">
          <v:shape id="_x0000_i1034" type="#_x0000_t75" style="width:30.75pt;height:29.25pt" o:ole="">
            <v:imagedata r:id="rId141" o:title=""/>
          </v:shape>
          <o:OLEObject Type="Embed" ProgID="Equation.DSMT4" ShapeID="_x0000_i1034" DrawAspect="Content" ObjectID="_1625145447" r:id="rId14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620" w:dyaOrig="580">
          <v:shape id="_x0000_i1035" type="#_x0000_t75" style="width:30.75pt;height:29.25pt" o:ole="">
            <v:imagedata r:id="rId143" o:title=""/>
          </v:shape>
          <o:OLEObject Type="Embed" ProgID="Equation.DSMT4" ShapeID="_x0000_i1035" DrawAspect="Content" ObjectID="_1625145448" r:id="rId14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620" w:dyaOrig="600">
          <v:shape id="_x0000_i1036" type="#_x0000_t75" style="width:30.75pt;height:30pt" o:ole="">
            <v:imagedata r:id="rId145" o:title=""/>
          </v:shape>
          <o:OLEObject Type="Embed" ProgID="Equation.DSMT4" ShapeID="_x0000_i1036" DrawAspect="Content" ObjectID="_1625145449" r:id="rId14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620" w:dyaOrig="600">
          <v:shape id="_x0000_i1037" type="#_x0000_t75" style="width:30.75pt;height:30pt" o:ole="">
            <v:imagedata r:id="rId147" o:title=""/>
          </v:shape>
          <o:OLEObject Type="Embed" ProgID="Equation.DSMT4" ShapeID="_x0000_i1037" DrawAspect="Content" ObjectID="_1625145450" r:id="rId14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pacing w:val="-8"/>
          <w:sz w:val="26"/>
          <w:szCs w:val="26"/>
          <w:lang w:val="nl-NL"/>
        </w:rPr>
        <w:t>Câu 1</w:t>
      </w:r>
      <w:r w:rsidRPr="00126326">
        <w:rPr>
          <w:rFonts w:ascii="Times New Roman" w:hAnsi="Times New Roman" w:cs="Times New Roman"/>
          <w:b/>
          <w:spacing w:val="-8"/>
          <w:sz w:val="26"/>
          <w:szCs w:val="26"/>
          <w:lang w:val="nl-NL"/>
        </w:rPr>
        <w:t>0.</w:t>
      </w:r>
      <w:r w:rsidRPr="00126326">
        <w:rPr>
          <w:rFonts w:ascii="Times New Roman" w:hAnsi="Times New Roman" w:cs="Times New Roman"/>
          <w:spacing w:val="-8"/>
          <w:sz w:val="26"/>
          <w:szCs w:val="26"/>
          <w:lang w:val="nl-NL"/>
        </w:rPr>
        <w:t xml:space="preserve"> </w:t>
      </w:r>
      <w:r w:rsidRPr="00126326">
        <w:rPr>
          <w:rFonts w:ascii="Times New Roman" w:hAnsi="Times New Roman" w:cs="Times New Roman"/>
          <w:b/>
          <w:spacing w:val="-8"/>
          <w:sz w:val="26"/>
          <w:szCs w:val="26"/>
          <w:lang w:val="nl-NL"/>
        </w:rPr>
        <w:t>(ĐỀ MINH HỌA QUỐC GIA NĂM 2017)</w:t>
      </w:r>
      <w:r w:rsidRPr="00126326">
        <w:rPr>
          <w:rFonts w:ascii="Times New Roman" w:hAnsi="Times New Roman" w:cs="Times New Roman"/>
          <w:spacing w:val="-8"/>
          <w:sz w:val="26"/>
          <w:szCs w:val="26"/>
          <w:lang w:val="nl-NL"/>
        </w:rPr>
        <w:t xml:space="preserve"> Trong không gian, cho hình chữ nhật </w:t>
      </w:r>
      <w:r w:rsidRPr="00126326">
        <w:rPr>
          <w:rFonts w:ascii="Times New Roman" w:hAnsi="Times New Roman" w:cs="Times New Roman"/>
          <w:spacing w:val="-8"/>
          <w:position w:val="-6"/>
          <w:sz w:val="26"/>
          <w:szCs w:val="26"/>
          <w:lang w:val="nl-NL"/>
        </w:rPr>
        <w:object w:dxaOrig="620" w:dyaOrig="240">
          <v:shape id="_x0000_i1038" type="#_x0000_t75" style="width:30.75pt;height:12pt" o:ole="">
            <v:imagedata r:id="rId149" o:title=""/>
          </v:shape>
          <o:OLEObject Type="Embed" ProgID="Equation.DSMT4" ShapeID="_x0000_i1038" DrawAspect="Content" ObjectID="_1625145451" r:id="rId150"/>
        </w:object>
      </w:r>
      <w:r w:rsidRPr="00126326">
        <w:rPr>
          <w:rFonts w:ascii="Times New Roman" w:hAnsi="Times New Roman" w:cs="Times New Roman"/>
          <w:sz w:val="26"/>
          <w:szCs w:val="26"/>
          <w:lang w:val="nl-NL"/>
        </w:rPr>
        <w:t xml:space="preserve"> có </w:t>
      </w:r>
      <w:r w:rsidRPr="00126326">
        <w:rPr>
          <w:rFonts w:ascii="Times New Roman" w:hAnsi="Times New Roman" w:cs="Times New Roman"/>
          <w:position w:val="-4"/>
          <w:sz w:val="26"/>
          <w:szCs w:val="26"/>
          <w:lang w:val="nl-NL"/>
        </w:rPr>
        <w:object w:dxaOrig="660" w:dyaOrig="240">
          <v:shape id="_x0000_i1039" type="#_x0000_t75" style="width:33pt;height:12pt" o:ole="">
            <v:imagedata r:id="rId151" o:title=""/>
          </v:shape>
          <o:OLEObject Type="Embed" ProgID="Equation.DSMT4" ShapeID="_x0000_i1039" DrawAspect="Content" ObjectID="_1625145452" r:id="rId15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4"/>
          <w:sz w:val="26"/>
          <w:szCs w:val="26"/>
          <w:lang w:val="nl-NL"/>
        </w:rPr>
        <w:object w:dxaOrig="720" w:dyaOrig="240">
          <v:shape id="_x0000_i1040" type="#_x0000_t75" style="width:36pt;height:12pt" o:ole="">
            <v:imagedata r:id="rId153" o:title=""/>
          </v:shape>
          <o:OLEObject Type="Embed" ProgID="Equation.DSMT4" ShapeID="_x0000_i1040" DrawAspect="Content" ObjectID="_1625145453" r:id="rId154"/>
        </w:object>
      </w:r>
      <w:r w:rsidRPr="00126326">
        <w:rPr>
          <w:rFonts w:ascii="Times New Roman" w:hAnsi="Times New Roman" w:cs="Times New Roman"/>
          <w:sz w:val="26"/>
          <w:szCs w:val="26"/>
          <w:lang w:val="nl-NL"/>
        </w:rPr>
        <w:t xml:space="preserve">. Gọi </w:t>
      </w:r>
      <w:r w:rsidRPr="00126326">
        <w:rPr>
          <w:rFonts w:ascii="Times New Roman" w:hAnsi="Times New Roman" w:cs="Times New Roman"/>
          <w:position w:val="-8"/>
          <w:sz w:val="26"/>
          <w:szCs w:val="26"/>
          <w:lang w:val="nl-NL"/>
        </w:rPr>
        <w:object w:dxaOrig="600" w:dyaOrig="260">
          <v:shape id="_x0000_i1041" type="#_x0000_t75" style="width:30pt;height:12.75pt" o:ole="">
            <v:imagedata r:id="rId155" o:title=""/>
          </v:shape>
          <o:OLEObject Type="Embed" ProgID="Equation.DSMT4" ShapeID="_x0000_i1041" DrawAspect="Content" ObjectID="_1625145454" r:id="rId156"/>
        </w:object>
      </w:r>
      <w:r w:rsidRPr="00126326">
        <w:rPr>
          <w:rFonts w:ascii="Times New Roman" w:hAnsi="Times New Roman" w:cs="Times New Roman"/>
          <w:sz w:val="26"/>
          <w:szCs w:val="26"/>
          <w:lang w:val="nl-NL"/>
        </w:rPr>
        <w:t xml:space="preserve"> lần lượt là trung điểm của </w:t>
      </w:r>
      <w:r w:rsidRPr="00126326">
        <w:rPr>
          <w:rFonts w:ascii="Times New Roman" w:hAnsi="Times New Roman" w:cs="Times New Roman"/>
          <w:position w:val="-4"/>
          <w:sz w:val="26"/>
          <w:szCs w:val="26"/>
          <w:lang w:val="nl-NL"/>
        </w:rPr>
        <w:object w:dxaOrig="380" w:dyaOrig="220">
          <v:shape id="_x0000_i1042" type="#_x0000_t75" style="width:18.75pt;height:11.25pt" o:ole="">
            <v:imagedata r:id="rId157" o:title=""/>
          </v:shape>
          <o:OLEObject Type="Embed" ProgID="Equation.DSMT4" ShapeID="_x0000_i1042" DrawAspect="Content" ObjectID="_1625145455" r:id="rId15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lang w:val="nl-NL"/>
        </w:rPr>
        <w:object w:dxaOrig="360" w:dyaOrig="240">
          <v:shape id="_x0000_i1043" type="#_x0000_t75" style="width:18pt;height:12pt" o:ole="">
            <v:imagedata r:id="rId159" o:title=""/>
          </v:shape>
          <o:OLEObject Type="Embed" ProgID="Equation.DSMT4" ShapeID="_x0000_i1043" DrawAspect="Content" ObjectID="_1625145456" r:id="rId160"/>
        </w:object>
      </w:r>
      <w:r w:rsidRPr="00126326">
        <w:rPr>
          <w:rFonts w:ascii="Times New Roman" w:hAnsi="Times New Roman" w:cs="Times New Roman"/>
          <w:sz w:val="26"/>
          <w:szCs w:val="26"/>
          <w:lang w:val="nl-NL"/>
        </w:rPr>
        <w:t xml:space="preserve">. Quay hình chữ nhật đó xung quanh trục </w:t>
      </w:r>
      <w:r w:rsidRPr="00126326">
        <w:rPr>
          <w:rFonts w:ascii="Times New Roman" w:hAnsi="Times New Roman" w:cs="Times New Roman"/>
          <w:position w:val="-6"/>
          <w:sz w:val="26"/>
          <w:szCs w:val="26"/>
          <w:lang w:val="nl-NL"/>
        </w:rPr>
        <w:object w:dxaOrig="440" w:dyaOrig="240">
          <v:shape id="_x0000_i1044" type="#_x0000_t75" style="width:21.75pt;height:12pt" o:ole="">
            <v:imagedata r:id="rId161" o:title=""/>
          </v:shape>
          <o:OLEObject Type="Embed" ProgID="Equation.DSMT4" ShapeID="_x0000_i1044" DrawAspect="Content" ObjectID="_1625145457" r:id="rId162"/>
        </w:object>
      </w:r>
      <w:r w:rsidRPr="00126326">
        <w:rPr>
          <w:rFonts w:ascii="Times New Roman" w:hAnsi="Times New Roman" w:cs="Times New Roman"/>
          <w:sz w:val="26"/>
          <w:szCs w:val="26"/>
          <w:lang w:val="nl-NL"/>
        </w:rPr>
        <w:t>, ta được một hình trụ. Diện tích toàn phần của hình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300" w:dyaOrig="240">
          <v:shape id="_x0000_i1045" type="#_x0000_t75" style="width:15pt;height:12pt" o:ole="">
            <v:imagedata r:id="rId163" o:title=""/>
          </v:shape>
          <o:OLEObject Type="Embed" ProgID="Equation.DSMT4" ShapeID="_x0000_i1045" DrawAspect="Content" ObjectID="_1625145458" r:id="rId16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300" w:dyaOrig="260">
          <v:shape id="_x0000_i1046" type="#_x0000_t75" style="width:15pt;height:12.75pt" o:ole="">
            <v:imagedata r:id="rId165" o:title=""/>
          </v:shape>
          <o:OLEObject Type="Embed" ProgID="Equation.DSMT4" ShapeID="_x0000_i1046" DrawAspect="Content" ObjectID="_1625145459" r:id="rId166"/>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300" w:dyaOrig="240">
          <v:shape id="_x0000_i1047" type="#_x0000_t75" style="width:15pt;height:12pt" o:ole="">
            <v:imagedata r:id="rId167" o:title=""/>
          </v:shape>
          <o:OLEObject Type="Embed" ProgID="Equation.DSMT4" ShapeID="_x0000_i1047" DrawAspect="Content" ObjectID="_1625145460" r:id="rId168"/>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300" w:dyaOrig="260">
          <v:shape id="_x0000_i1048" type="#_x0000_t75" style="width:15pt;height:12.75pt" o:ole="">
            <v:imagedata r:id="rId169" o:title=""/>
          </v:shape>
          <o:OLEObject Type="Embed" ProgID="Equation.DSMT4" ShapeID="_x0000_i1048" DrawAspect="Content" ObjectID="_1625145461" r:id="rId17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Một tấm nhôm hình chữ nhật có hai kích thước là </w:t>
      </w:r>
      <w:r w:rsidRPr="00126326">
        <w:rPr>
          <w:rFonts w:ascii="Times New Roman" w:hAnsi="Times New Roman" w:cs="Times New Roman"/>
          <w:position w:val="-6"/>
          <w:sz w:val="26"/>
          <w:szCs w:val="26"/>
        </w:rPr>
        <w:object w:dxaOrig="180" w:dyaOrig="200">
          <v:shape id="_x0000_i1049" type="#_x0000_t75" style="width:9pt;height:9.75pt" o:ole="">
            <v:imagedata r:id="rId171" o:title=""/>
          </v:shape>
          <o:OLEObject Type="Embed" ProgID="Equation.DSMT4" ShapeID="_x0000_i1049" DrawAspect="Content" ObjectID="_1625145462" r:id="rId17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279" w:dyaOrig="260">
          <v:shape id="_x0000_i1050" type="#_x0000_t75" style="width:14.25pt;height:12.75pt" o:ole="">
            <v:imagedata r:id="rId173" o:title=""/>
          </v:shape>
          <o:OLEObject Type="Embed" ProgID="Equation.DSMT4" ShapeID="_x0000_i1050" DrawAspect="Content" ObjectID="_1625145463" r:id="rId174"/>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180" w:dyaOrig="200">
          <v:shape id="_x0000_i1051" type="#_x0000_t75" style="width:9pt;height:9.75pt" o:ole="">
            <v:imagedata r:id="rId175" o:title=""/>
          </v:shape>
          <o:OLEObject Type="Embed" ProgID="Equation.DSMT4" ShapeID="_x0000_i1051" DrawAspect="Content" ObjectID="_1625145464" r:id="rId176"/>
        </w:object>
      </w:r>
      <w:r w:rsidRPr="00126326">
        <w:rPr>
          <w:rFonts w:ascii="Times New Roman" w:hAnsi="Times New Roman" w:cs="Times New Roman"/>
          <w:sz w:val="26"/>
          <w:szCs w:val="26"/>
          <w:lang w:val="nl-NL"/>
        </w:rPr>
        <w:t xml:space="preserve"> là độ dài có sẵn). Người ta cuốn tấm nhôm đó thành một hình trụ. Nếu hình trụ được tạo thành có chu vi đáy bằng </w:t>
      </w:r>
      <w:r w:rsidRPr="00126326">
        <w:rPr>
          <w:rFonts w:ascii="Times New Roman" w:hAnsi="Times New Roman" w:cs="Times New Roman"/>
          <w:position w:val="-6"/>
          <w:sz w:val="26"/>
          <w:szCs w:val="26"/>
        </w:rPr>
        <w:object w:dxaOrig="279" w:dyaOrig="260">
          <v:shape id="_x0000_i1052" type="#_x0000_t75" style="width:14.25pt;height:12.75pt" o:ole="">
            <v:imagedata r:id="rId177" o:title=""/>
          </v:shape>
          <o:OLEObject Type="Embed" ProgID="Equation.DSMT4" ShapeID="_x0000_i1052" DrawAspect="Content" ObjectID="_1625145465" r:id="rId17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thì thể tích của nó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00" w:dyaOrig="560">
          <v:shape id="_x0000_i1053" type="#_x0000_t75" style="width:15pt;height:27.75pt" o:ole="">
            <v:imagedata r:id="rId179" o:title=""/>
          </v:shape>
          <o:OLEObject Type="Embed" ProgID="Equation.DSMT4" ShapeID="_x0000_i1053" DrawAspect="Content" ObjectID="_1625145466" r:id="rId180"/>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360" w:dyaOrig="279">
          <v:shape id="_x0000_i1054" type="#_x0000_t75" style="width:18pt;height:14.25pt" o:ole="">
            <v:imagedata r:id="rId181" o:title=""/>
          </v:shape>
          <o:OLEObject Type="Embed" ProgID="Equation.DSMT4" ShapeID="_x0000_i1054" DrawAspect="Content" ObjectID="_1625145467" r:id="rId182"/>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40" w:dyaOrig="560">
          <v:shape id="_x0000_i1055" type="#_x0000_t75" style="width:17.25pt;height:27.75pt" o:ole="">
            <v:imagedata r:id="rId183" o:title=""/>
          </v:shape>
          <o:OLEObject Type="Embed" ProgID="Equation.DSMT4" ShapeID="_x0000_i1055" DrawAspect="Content" ObjectID="_1625145468" r:id="rId18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460" w:dyaOrig="279">
          <v:shape id="_x0000_i1056" type="#_x0000_t75" style="width:23.25pt;height:14.25pt" o:ole="">
            <v:imagedata r:id="rId185" o:title=""/>
          </v:shape>
          <o:OLEObject Type="Embed" ProgID="Equation.DSMT4" ShapeID="_x0000_i1056" DrawAspect="Content" ObjectID="_1625145469" r:id="rId18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Một tấm nhôm hình chữ nhật có hai kích thước là </w:t>
      </w:r>
      <w:r w:rsidRPr="00126326">
        <w:rPr>
          <w:rFonts w:ascii="Times New Roman" w:hAnsi="Times New Roman" w:cs="Times New Roman"/>
          <w:position w:val="-6"/>
          <w:sz w:val="26"/>
          <w:szCs w:val="26"/>
        </w:rPr>
        <w:object w:dxaOrig="180" w:dyaOrig="200">
          <v:shape id="_x0000_i1057" type="#_x0000_t75" style="width:9pt;height:9.75pt" o:ole="">
            <v:imagedata r:id="rId187" o:title=""/>
          </v:shape>
          <o:OLEObject Type="Embed" ProgID="Equation.DSMT4" ShapeID="_x0000_i1057" DrawAspect="Content" ObjectID="_1625145470" r:id="rId18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w:t>
      </w:r>
      <w:r w:rsidRPr="00126326">
        <w:rPr>
          <w:rFonts w:ascii="Times New Roman" w:hAnsi="Times New Roman" w:cs="Times New Roman"/>
          <w:position w:val="-6"/>
          <w:sz w:val="26"/>
          <w:szCs w:val="26"/>
        </w:rPr>
        <w:object w:dxaOrig="279" w:dyaOrig="260">
          <v:shape id="_x0000_i1058" type="#_x0000_t75" style="width:14.25pt;height:12.75pt" o:ole="">
            <v:imagedata r:id="rId189" o:title=""/>
          </v:shape>
          <o:OLEObject Type="Embed" ProgID="Equation.DSMT4" ShapeID="_x0000_i1058" DrawAspect="Content" ObjectID="_1625145471" r:id="rId190"/>
        </w:objec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180" w:dyaOrig="200">
          <v:shape id="_x0000_i1059" type="#_x0000_t75" style="width:9pt;height:9.75pt" o:ole="">
            <v:imagedata r:id="rId191" o:title=""/>
          </v:shape>
          <o:OLEObject Type="Embed" ProgID="Equation.DSMT4" ShapeID="_x0000_i1059" DrawAspect="Content" ObjectID="_1625145472" r:id="rId192"/>
        </w:object>
      </w:r>
      <w:r w:rsidRPr="00126326">
        <w:rPr>
          <w:rFonts w:ascii="Times New Roman" w:hAnsi="Times New Roman" w:cs="Times New Roman"/>
          <w:sz w:val="26"/>
          <w:szCs w:val="26"/>
          <w:lang w:val="nl-NL"/>
        </w:rPr>
        <w:t xml:space="preserve"> là độ dài có sẵn). Người ta cuốn tấm nhôm đó thành một hình trụ. Nếu hình trụ được tạo thành có chiều dài đường sinh bằng </w:t>
      </w:r>
      <w:r w:rsidRPr="00126326">
        <w:rPr>
          <w:rFonts w:ascii="Times New Roman" w:hAnsi="Times New Roman" w:cs="Times New Roman"/>
          <w:position w:val="-6"/>
          <w:sz w:val="26"/>
          <w:szCs w:val="26"/>
        </w:rPr>
        <w:object w:dxaOrig="279" w:dyaOrig="260">
          <v:shape id="_x0000_i1060" type="#_x0000_t75" style="width:14.25pt;height:12.75pt" o:ole="">
            <v:imagedata r:id="rId193" o:title=""/>
          </v:shape>
          <o:OLEObject Type="Embed" ProgID="Equation.DSMT4" ShapeID="_x0000_i1060" DrawAspect="Content" ObjectID="_1625145473" r:id="rId194"/>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thì bán kính đáy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220" w:dyaOrig="540">
          <v:shape id="_x0000_i1061" type="#_x0000_t75" style="width:11.25pt;height:27pt" o:ole="">
            <v:imagedata r:id="rId195" o:title=""/>
          </v:shape>
          <o:OLEObject Type="Embed" ProgID="Equation.DSMT4" ShapeID="_x0000_i1061" DrawAspect="Content" ObjectID="_1625145474" r:id="rId196"/>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220" w:dyaOrig="540">
          <v:shape id="_x0000_i1062" type="#_x0000_t75" style="width:11.25pt;height:27pt" o:ole="">
            <v:imagedata r:id="rId197" o:title=""/>
          </v:shape>
          <o:OLEObject Type="Embed" ProgID="Equation.DSMT4" ShapeID="_x0000_i1062" DrawAspect="Content" ObjectID="_1625145475" r:id="rId198"/>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40" w:dyaOrig="540">
          <v:shape id="_x0000_i1063" type="#_x0000_t75" style="width:17.25pt;height:27pt" o:ole="">
            <v:imagedata r:id="rId199" o:title=""/>
          </v:shape>
          <o:OLEObject Type="Embed" ProgID="Equation.DSMT4" ShapeID="_x0000_i1063" DrawAspect="Content" ObjectID="_1625145476" r:id="rId200"/>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400" w:dyaOrig="260">
          <v:shape id="_x0000_i1064" type="#_x0000_t75" style="width:20.25pt;height:12.75pt" o:ole="">
            <v:imagedata r:id="rId201" o:title=""/>
          </v:shape>
          <o:OLEObject Type="Embed" ProgID="Equation.DSMT4" ShapeID="_x0000_i1064" DrawAspect="Content" ObjectID="_1625145477" r:id="rId20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 xml:space="preserve">3. (ĐỀ MINH HỌA QUỐC GIA NĂM 2017) </w:t>
      </w:r>
      <w:r w:rsidRPr="00126326">
        <w:rPr>
          <w:rFonts w:ascii="Times New Roman" w:hAnsi="Times New Roman" w:cs="Times New Roman"/>
          <w:sz w:val="26"/>
          <w:szCs w:val="26"/>
          <w:lang w:val="nl-NL"/>
        </w:rPr>
        <w:t xml:space="preserve">Từ một tấm tôn hình chữ nhật kích thước </w:t>
      </w:r>
      <w:r w:rsidRPr="00126326">
        <w:rPr>
          <w:rFonts w:ascii="Times New Roman" w:hAnsi="Times New Roman" w:cs="Times New Roman"/>
          <w:position w:val="-6"/>
          <w:sz w:val="26"/>
          <w:szCs w:val="26"/>
          <w:lang w:val="nl-NL"/>
        </w:rPr>
        <w:object w:dxaOrig="1300" w:dyaOrig="260">
          <v:shape id="_x0000_i1065" type="#_x0000_t75" style="width:65.25pt;height:12.75pt" o:ole="">
            <v:imagedata r:id="rId203" o:title=""/>
          </v:shape>
          <o:OLEObject Type="Embed" ProgID="Equation.DSMT4" ShapeID="_x0000_i1065" DrawAspect="Content" ObjectID="_1625145478" r:id="rId204"/>
        </w:object>
      </w:r>
      <w:r w:rsidRPr="00126326">
        <w:rPr>
          <w:rFonts w:ascii="Times New Roman" w:hAnsi="Times New Roman" w:cs="Times New Roman"/>
          <w:sz w:val="26"/>
          <w:szCs w:val="26"/>
          <w:lang w:val="nl-NL"/>
        </w:rPr>
        <w:t xml:space="preserve">, người ta làm các thùng đựng nước hình trụ có chiều cao bằng </w:t>
      </w:r>
      <w:r w:rsidRPr="00126326">
        <w:rPr>
          <w:rFonts w:ascii="Times New Roman" w:hAnsi="Times New Roman" w:cs="Times New Roman"/>
          <w:position w:val="-6"/>
          <w:sz w:val="26"/>
          <w:szCs w:val="26"/>
          <w:lang w:val="nl-NL"/>
        </w:rPr>
        <w:object w:dxaOrig="540" w:dyaOrig="260">
          <v:shape id="_x0000_i1066" type="#_x0000_t75" style="width:27pt;height:12.75pt" o:ole="">
            <v:imagedata r:id="rId205" o:title=""/>
          </v:shape>
          <o:OLEObject Type="Embed" ProgID="Equation.DSMT4" ShapeID="_x0000_i1066" DrawAspect="Content" ObjectID="_1625145479" r:id="rId206"/>
        </w:object>
      </w:r>
      <w:r w:rsidRPr="00126326">
        <w:rPr>
          <w:rFonts w:ascii="Times New Roman" w:hAnsi="Times New Roman" w:cs="Times New Roman"/>
          <w:sz w:val="26"/>
          <w:szCs w:val="26"/>
          <w:lang w:val="nl-NL"/>
        </w:rPr>
        <w:t>, theo hai cách sau (xem hình minh họa sau đây):</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right="3443" w:firstLine="284"/>
        <w:jc w:val="center"/>
        <w:rPr>
          <w:rFonts w:ascii="Times New Roman" w:hAnsi="Times New Roman" w:cs="Times New Roman"/>
          <w:sz w:val="26"/>
          <w:szCs w:val="26"/>
          <w:lang w:val="nl-NL"/>
        </w:rPr>
      </w:pPr>
      <w:r w:rsidRPr="00126326">
        <w:rPr>
          <w:rFonts w:ascii="Times New Roman" w:hAnsi="Times New Roman" w:cs="Times New Roman"/>
          <w:sz w:val="26"/>
          <w:szCs w:val="26"/>
        </w:rPr>
        <w:object w:dxaOrig="8670" w:dyaOrig="4245">
          <v:shape id="_x0000_i1067" type="#_x0000_t75" style="width:160.5pt;height:76.5pt" o:ole="">
            <v:imagedata r:id="rId207" o:title=""/>
          </v:shape>
          <o:OLEObject Type="Embed" ProgID="PBrush" ShapeID="_x0000_i1067" DrawAspect="Content" ObjectID="_1625145480" r:id="rId20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ách 1</w:t>
      </w:r>
      <w:r w:rsidRPr="00126326">
        <w:rPr>
          <w:rFonts w:ascii="Times New Roman" w:hAnsi="Times New Roman" w:cs="Times New Roman"/>
          <w:sz w:val="26"/>
          <w:szCs w:val="26"/>
          <w:lang w:val="nl-NL"/>
        </w:rPr>
        <w:t>: Gò tấm tôn ban đầu thành mặt xung quanh của thù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ách 2</w:t>
      </w:r>
      <w:r w:rsidRPr="00126326">
        <w:rPr>
          <w:rFonts w:ascii="Times New Roman" w:hAnsi="Times New Roman" w:cs="Times New Roman"/>
          <w:sz w:val="26"/>
          <w:szCs w:val="26"/>
          <w:lang w:val="nl-NL"/>
        </w:rPr>
        <w:t>. Cắt tấm tôn ban đầu thành hai tấm tôn bằng nhau, rồi gò mỗi tấm đó thành mặt xung quanh của một thù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Kí hiệu </w:t>
      </w:r>
      <w:r w:rsidRPr="00126326">
        <w:rPr>
          <w:rFonts w:ascii="Times New Roman" w:hAnsi="Times New Roman" w:cs="Times New Roman"/>
          <w:position w:val="-10"/>
          <w:sz w:val="26"/>
          <w:szCs w:val="26"/>
          <w:lang w:val="nl-NL"/>
        </w:rPr>
        <w:object w:dxaOrig="220" w:dyaOrig="300">
          <v:shape id="_x0000_i1068" type="#_x0000_t75" style="width:11.25pt;height:15pt" o:ole="">
            <v:imagedata r:id="rId209" o:title=""/>
          </v:shape>
          <o:OLEObject Type="Embed" ProgID="Equation.DSMT4" ShapeID="_x0000_i1068" DrawAspect="Content" ObjectID="_1625145481" r:id="rId210"/>
        </w:object>
      </w:r>
      <w:r w:rsidRPr="00126326">
        <w:rPr>
          <w:rFonts w:ascii="Times New Roman" w:hAnsi="Times New Roman" w:cs="Times New Roman"/>
          <w:sz w:val="26"/>
          <w:szCs w:val="26"/>
          <w:lang w:val="nl-NL"/>
        </w:rPr>
        <w:t xml:space="preserve"> là thể tích của thùng gò được theo cách 1 và </w:t>
      </w:r>
      <w:r w:rsidRPr="00126326">
        <w:rPr>
          <w:rFonts w:ascii="Times New Roman" w:hAnsi="Times New Roman" w:cs="Times New Roman"/>
          <w:position w:val="-10"/>
          <w:sz w:val="26"/>
          <w:szCs w:val="26"/>
          <w:lang w:val="nl-NL"/>
        </w:rPr>
        <w:object w:dxaOrig="240" w:dyaOrig="300">
          <v:shape id="_x0000_i1069" type="#_x0000_t75" style="width:12pt;height:15pt" o:ole="">
            <v:imagedata r:id="rId211" o:title=""/>
          </v:shape>
          <o:OLEObject Type="Embed" ProgID="Equation.DSMT4" ShapeID="_x0000_i1069" DrawAspect="Content" ObjectID="_1625145482" r:id="rId212"/>
        </w:object>
      </w:r>
      <w:r w:rsidRPr="00126326">
        <w:rPr>
          <w:rFonts w:ascii="Times New Roman" w:hAnsi="Times New Roman" w:cs="Times New Roman"/>
          <w:sz w:val="26"/>
          <w:szCs w:val="26"/>
          <w:lang w:val="nl-NL"/>
        </w:rPr>
        <w:t xml:space="preserve"> là thể tích của thùng gò được theo cách 2. Khi đó tỉ số </w:t>
      </w:r>
      <w:r w:rsidRPr="00126326">
        <w:rPr>
          <w:rFonts w:ascii="Times New Roman" w:hAnsi="Times New Roman" w:cs="Times New Roman"/>
          <w:position w:val="-26"/>
          <w:sz w:val="26"/>
          <w:szCs w:val="26"/>
          <w:lang w:val="nl-NL"/>
        </w:rPr>
        <w:object w:dxaOrig="300" w:dyaOrig="600">
          <v:shape id="_x0000_i1070" type="#_x0000_t75" style="width:15pt;height:30pt" o:ole="">
            <v:imagedata r:id="rId213" o:title=""/>
          </v:shape>
          <o:OLEObject Type="Embed" ProgID="Equation.DSMT4" ShapeID="_x0000_i1070" DrawAspect="Content" ObjectID="_1625145483" r:id="rId214"/>
        </w:object>
      </w:r>
      <w:r w:rsidRPr="00126326">
        <w:rPr>
          <w:rFonts w:ascii="Times New Roman" w:hAnsi="Times New Roman" w:cs="Times New Roman"/>
          <w:sz w:val="26"/>
          <w:szCs w:val="26"/>
          <w:lang w:val="nl-NL"/>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220" w:dyaOrig="540">
          <v:shape id="_x0000_i1071" type="#_x0000_t75" style="width:11.25pt;height:27pt" o:ole="">
            <v:imagedata r:id="rId215" o:title=""/>
          </v:shape>
          <o:OLEObject Type="Embed" ProgID="Equation.DSMT4" ShapeID="_x0000_i1071" DrawAspect="Content" ObjectID="_1625145484" r:id="rId216"/>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4"/>
          <w:sz w:val="26"/>
          <w:szCs w:val="26"/>
        </w:rPr>
        <w:object w:dxaOrig="139" w:dyaOrig="240">
          <v:shape id="_x0000_i1072" type="#_x0000_t75" style="width:6.75pt;height:12pt" o:ole="">
            <v:imagedata r:id="rId217" o:title=""/>
          </v:shape>
          <o:OLEObject Type="Embed" ProgID="Equation.DSMT4" ShapeID="_x0000_i1072" DrawAspect="Content" ObjectID="_1625145485" r:id="rId218"/>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180" w:dyaOrig="240">
          <v:shape id="_x0000_i1073" type="#_x0000_t75" style="width:9pt;height:12pt" o:ole="">
            <v:imagedata r:id="rId219" o:title=""/>
          </v:shape>
          <o:OLEObject Type="Embed" ProgID="Equation.DSMT4" ShapeID="_x0000_i1073" DrawAspect="Content" ObjectID="_1625145486" r:id="rId220"/>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180" w:dyaOrig="240">
          <v:shape id="_x0000_i1074" type="#_x0000_t75" style="width:9pt;height:12pt" o:ole="">
            <v:imagedata r:id="rId221" o:title=""/>
          </v:shape>
          <o:OLEObject Type="Embed" ProgID="Equation.DSMT4" ShapeID="_x0000_i1074" DrawAspect="Content" ObjectID="_1625145487" r:id="rId22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4.</w:t>
      </w:r>
      <w:r w:rsidRPr="00126326">
        <w:rPr>
          <w:rFonts w:ascii="Times New Roman" w:hAnsi="Times New Roman" w:cs="Times New Roman"/>
          <w:sz w:val="26"/>
          <w:szCs w:val="26"/>
          <w:lang w:val="nl-NL"/>
        </w:rPr>
        <w:t xml:space="preserve"> Một hộp sữa hình trụ có thể tích </w:t>
      </w:r>
      <w:r w:rsidRPr="00126326">
        <w:rPr>
          <w:rFonts w:ascii="Times New Roman" w:hAnsi="Times New Roman" w:cs="Times New Roman"/>
          <w:position w:val="-6"/>
          <w:sz w:val="26"/>
          <w:szCs w:val="26"/>
        </w:rPr>
        <w:object w:dxaOrig="220" w:dyaOrig="240">
          <v:shape id="_x0000_i1075" type="#_x0000_t75" style="width:11.25pt;height:12pt" o:ole="">
            <v:imagedata r:id="rId223" o:title=""/>
          </v:shape>
          <o:OLEObject Type="Embed" ProgID="Equation.DSMT4" ShapeID="_x0000_i1075" DrawAspect="Content" ObjectID="_1625145488" r:id="rId224"/>
        </w:object>
      </w:r>
      <w:r w:rsidRPr="00126326">
        <w:rPr>
          <w:rFonts w:ascii="Times New Roman" w:hAnsi="Times New Roman" w:cs="Times New Roman"/>
          <w:sz w:val="26"/>
          <w:szCs w:val="26"/>
          <w:lang w:val="nl-NL"/>
        </w:rPr>
        <w:t xml:space="preserve"> (không đổi) được làm từ một tấm tôn có diện tích đủ lớn. Nếu hộp sữa chỉ kín một đáy thì để tốn ít vật liệu nhất, hệ thức giữa bán kính đáy </w:t>
      </w:r>
      <w:r w:rsidRPr="00126326">
        <w:rPr>
          <w:rFonts w:ascii="Times New Roman" w:hAnsi="Times New Roman" w:cs="Times New Roman"/>
          <w:position w:val="-4"/>
          <w:sz w:val="26"/>
          <w:szCs w:val="26"/>
        </w:rPr>
        <w:object w:dxaOrig="220" w:dyaOrig="220">
          <v:shape id="_x0000_i1076" type="#_x0000_t75" style="width:11.25pt;height:11.25pt" o:ole="">
            <v:imagedata r:id="rId225" o:title=""/>
          </v:shape>
          <o:OLEObject Type="Embed" ProgID="Equation.DSMT4" ShapeID="_x0000_i1076" DrawAspect="Content" ObjectID="_1625145489" r:id="rId226"/>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đường cao </w:t>
      </w:r>
      <w:r w:rsidRPr="00126326">
        <w:rPr>
          <w:rFonts w:ascii="Times New Roman" w:hAnsi="Times New Roman" w:cs="Times New Roman"/>
          <w:position w:val="-6"/>
          <w:sz w:val="26"/>
          <w:szCs w:val="26"/>
        </w:rPr>
        <w:object w:dxaOrig="180" w:dyaOrig="260">
          <v:shape id="_x0000_i1077" type="#_x0000_t75" style="width:9pt;height:12.75pt" o:ole="">
            <v:imagedata r:id="rId227" o:title=""/>
          </v:shape>
          <o:OLEObject Type="Embed" ProgID="Equation.DSMT4" ShapeID="_x0000_i1077" DrawAspect="Content" ObjectID="_1625145490" r:id="rId228"/>
        </w:object>
      </w:r>
      <w:r w:rsidRPr="00126326">
        <w:rPr>
          <w:rFonts w:ascii="Times New Roman" w:hAnsi="Times New Roman" w:cs="Times New Roman"/>
          <w:sz w:val="26"/>
          <w:szCs w:val="26"/>
          <w:lang w:val="nl-NL"/>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560" w:dyaOrig="260">
          <v:shape id="_x0000_i1078" type="#_x0000_t75" style="width:27.75pt;height:12.75pt" o:ole="">
            <v:imagedata r:id="rId229" o:title=""/>
          </v:shape>
          <o:OLEObject Type="Embed" ProgID="Equation.DSMT4" ShapeID="_x0000_i1078" DrawAspect="Content" ObjectID="_1625145491" r:id="rId230"/>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820" w:dyaOrig="300">
          <v:shape id="_x0000_i1079" type="#_x0000_t75" style="width:41.25pt;height:15pt" o:ole="">
            <v:imagedata r:id="rId231" o:title=""/>
          </v:shape>
          <o:OLEObject Type="Embed" ProgID="Equation.DSMT4" ShapeID="_x0000_i1079" DrawAspect="Content" ObjectID="_1625145492" r:id="rId232"/>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800" w:dyaOrig="300">
          <v:shape id="_x0000_i1080" type="#_x0000_t75" style="width:39.75pt;height:15pt" o:ole="">
            <v:imagedata r:id="rId233" o:title=""/>
          </v:shape>
          <o:OLEObject Type="Embed" ProgID="Equation.DSMT4" ShapeID="_x0000_i1080" DrawAspect="Content" ObjectID="_1625145493" r:id="rId234"/>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680" w:dyaOrig="260">
          <v:shape id="_x0000_i1081" type="#_x0000_t75" style="width:33.75pt;height:12.75pt" o:ole="">
            <v:imagedata r:id="rId235" o:title=""/>
          </v:shape>
          <o:OLEObject Type="Embed" ProgID="Equation.DSMT4" ShapeID="_x0000_i1081" DrawAspect="Content" ObjectID="_1625145494" r:id="rId23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5.</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Cho hình trụ có hai đáy là hai hình tròn </w:t>
      </w:r>
      <w:r w:rsidRPr="00126326">
        <w:rPr>
          <w:rFonts w:ascii="Times New Roman" w:hAnsi="Times New Roman" w:cs="Times New Roman"/>
          <w:position w:val="-12"/>
          <w:sz w:val="26"/>
          <w:szCs w:val="26"/>
        </w:rPr>
        <w:object w:dxaOrig="340" w:dyaOrig="340">
          <v:shape id="_x0000_i1082" type="#_x0000_t75" style="width:17.25pt;height:17.25pt" o:ole="">
            <v:imagedata r:id="rId125" o:title=""/>
          </v:shape>
          <o:OLEObject Type="Embed" ProgID="Equation.DSMT4" ShapeID="_x0000_i1082" DrawAspect="Content" ObjectID="_1625145495" r:id="rId237"/>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83" type="#_x0000_t75" style="width:20.25pt;height:17.25pt" o:ole="">
            <v:imagedata r:id="rId127" o:title=""/>
          </v:shape>
          <o:OLEObject Type="Embed" ProgID="Equation.DSMT4" ShapeID="_x0000_i1083" DrawAspect="Content" ObjectID="_1625145496" r:id="rId23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chiều cao </w:t>
      </w:r>
      <w:r w:rsidRPr="00126326">
        <w:rPr>
          <w:rFonts w:ascii="Times New Roman" w:hAnsi="Times New Roman" w:cs="Times New Roman"/>
          <w:position w:val="-4"/>
          <w:sz w:val="26"/>
          <w:szCs w:val="26"/>
        </w:rPr>
        <w:object w:dxaOrig="340" w:dyaOrig="240">
          <v:shape id="_x0000_i1084" type="#_x0000_t75" style="width:17.25pt;height:12pt" o:ole="">
            <v:imagedata r:id="rId239" o:title=""/>
          </v:shape>
          <o:OLEObject Type="Embed" ProgID="Equation.DSMT4" ShapeID="_x0000_i1084" DrawAspect="Content" ObjectID="_1625145497" r:id="rId240"/>
        </w:object>
      </w:r>
      <w:r w:rsidRPr="00126326">
        <w:rPr>
          <w:rFonts w:ascii="Times New Roman" w:hAnsi="Times New Roman" w:cs="Times New Roman"/>
          <w:sz w:val="26"/>
          <w:szCs w:val="26"/>
          <w:lang w:val="nl-NL"/>
        </w:rPr>
        <w:t xml:space="preserve"> và bán kính đáy </w:t>
      </w:r>
      <w:r w:rsidRPr="00126326">
        <w:rPr>
          <w:rFonts w:ascii="Times New Roman" w:hAnsi="Times New Roman" w:cs="Times New Roman"/>
          <w:position w:val="-4"/>
          <w:sz w:val="26"/>
          <w:szCs w:val="26"/>
        </w:rPr>
        <w:object w:dxaOrig="220" w:dyaOrig="220">
          <v:shape id="_x0000_i1085" type="#_x0000_t75" style="width:11.25pt;height:11.25pt" o:ole="">
            <v:imagedata r:id="rId241" o:title=""/>
          </v:shape>
          <o:OLEObject Type="Embed" ProgID="Equation.DSMT4" ShapeID="_x0000_i1085" DrawAspect="Content" ObjectID="_1625145498" r:id="rId242"/>
        </w:object>
      </w:r>
      <w:r w:rsidRPr="00126326">
        <w:rPr>
          <w:rFonts w:ascii="Times New Roman" w:hAnsi="Times New Roman" w:cs="Times New Roman"/>
          <w:sz w:val="26"/>
          <w:szCs w:val="26"/>
          <w:lang w:val="nl-NL"/>
        </w:rPr>
        <w:t xml:space="preserve">. Một mặt phẳng </w:t>
      </w:r>
      <w:r w:rsidRPr="00126326">
        <w:rPr>
          <w:rFonts w:ascii="Times New Roman" w:hAnsi="Times New Roman" w:cs="Times New Roman"/>
          <w:position w:val="-12"/>
          <w:sz w:val="26"/>
          <w:szCs w:val="26"/>
        </w:rPr>
        <w:object w:dxaOrig="340" w:dyaOrig="340">
          <v:shape id="_x0000_i1086" type="#_x0000_t75" style="width:17.25pt;height:17.25pt" o:ole="">
            <v:imagedata r:id="rId243" o:title=""/>
          </v:shape>
          <o:OLEObject Type="Embed" ProgID="Equation.DSMT4" ShapeID="_x0000_i1086" DrawAspect="Content" ObjectID="_1625145499" r:id="rId244"/>
        </w:object>
      </w:r>
      <w:r w:rsidRPr="00126326">
        <w:rPr>
          <w:rFonts w:ascii="Times New Roman" w:hAnsi="Times New Roman" w:cs="Times New Roman"/>
          <w:sz w:val="26"/>
          <w:szCs w:val="26"/>
          <w:lang w:val="nl-NL"/>
        </w:rPr>
        <w:t xml:space="preserve"> đi qua trung điểm của </w:t>
      </w:r>
      <w:r w:rsidRPr="00126326">
        <w:rPr>
          <w:rFonts w:ascii="Times New Roman" w:hAnsi="Times New Roman" w:cs="Times New Roman"/>
          <w:position w:val="-6"/>
          <w:sz w:val="26"/>
          <w:szCs w:val="26"/>
          <w:lang w:val="nl-NL"/>
        </w:rPr>
        <w:object w:dxaOrig="400" w:dyaOrig="240">
          <v:shape id="_x0000_i1087" type="#_x0000_t75" style="width:20.25pt;height:12pt" o:ole="">
            <v:imagedata r:id="rId245" o:title=""/>
          </v:shape>
          <o:OLEObject Type="Embed" ProgID="Equation.DSMT4" ShapeID="_x0000_i1087" DrawAspect="Content" ObjectID="_1625145500" r:id="rId246"/>
        </w:object>
      </w:r>
      <w:r w:rsidRPr="00126326">
        <w:rPr>
          <w:rFonts w:ascii="Times New Roman" w:hAnsi="Times New Roman" w:cs="Times New Roman"/>
          <w:sz w:val="26"/>
          <w:szCs w:val="26"/>
          <w:lang w:val="nl-NL"/>
        </w:rPr>
        <w:t xml:space="preserve"> và tọa với </w:t>
      </w:r>
      <w:r w:rsidRPr="00126326">
        <w:rPr>
          <w:rFonts w:ascii="Times New Roman" w:hAnsi="Times New Roman" w:cs="Times New Roman"/>
          <w:position w:val="-6"/>
          <w:sz w:val="26"/>
          <w:szCs w:val="26"/>
          <w:lang w:val="nl-NL"/>
        </w:rPr>
        <w:object w:dxaOrig="400" w:dyaOrig="240">
          <v:shape id="_x0000_i1088" type="#_x0000_t75" style="width:20.25pt;height:12pt" o:ole="">
            <v:imagedata r:id="rId245" o:title=""/>
          </v:shape>
          <o:OLEObject Type="Embed" ProgID="Equation.DSMT4" ShapeID="_x0000_i1088" DrawAspect="Content" ObjectID="_1625145501" r:id="rId247"/>
        </w:object>
      </w:r>
      <w:r w:rsidRPr="00126326">
        <w:rPr>
          <w:rFonts w:ascii="Times New Roman" w:hAnsi="Times New Roman" w:cs="Times New Roman"/>
          <w:sz w:val="26"/>
          <w:szCs w:val="26"/>
          <w:lang w:val="nl-NL"/>
        </w:rPr>
        <w:t xml:space="preserve"> một góc </w:t>
      </w:r>
      <w:r w:rsidRPr="00126326">
        <w:rPr>
          <w:rFonts w:ascii="Times New Roman" w:hAnsi="Times New Roman" w:cs="Times New Roman"/>
          <w:position w:val="-6"/>
          <w:sz w:val="26"/>
          <w:szCs w:val="26"/>
        </w:rPr>
        <w:object w:dxaOrig="360" w:dyaOrig="260">
          <v:shape id="_x0000_i1089" type="#_x0000_t75" style="width:18pt;height:12.75pt" o:ole="">
            <v:imagedata r:id="rId248" o:title=""/>
          </v:shape>
          <o:OLEObject Type="Embed" ProgID="Equation.DSMT4" ShapeID="_x0000_i1089" DrawAspect="Content" ObjectID="_1625145502" r:id="rId249"/>
        </w:object>
      </w:r>
      <w:r w:rsidRPr="00126326">
        <w:rPr>
          <w:rFonts w:ascii="Times New Roman" w:hAnsi="Times New Roman" w:cs="Times New Roman"/>
          <w:sz w:val="26"/>
          <w:szCs w:val="26"/>
          <w:lang w:val="nl-NL"/>
        </w:rPr>
        <w:t xml:space="preserve">. Hỏi </w:t>
      </w:r>
      <w:r w:rsidRPr="00126326">
        <w:rPr>
          <w:rFonts w:ascii="Times New Roman" w:hAnsi="Times New Roman" w:cs="Times New Roman"/>
          <w:position w:val="-12"/>
          <w:sz w:val="26"/>
          <w:szCs w:val="26"/>
        </w:rPr>
        <w:object w:dxaOrig="340" w:dyaOrig="340">
          <v:shape id="_x0000_i1090" type="#_x0000_t75" style="width:17.25pt;height:17.25pt" o:ole="">
            <v:imagedata r:id="rId250" o:title=""/>
          </v:shape>
          <o:OLEObject Type="Embed" ProgID="Equation.DSMT4" ShapeID="_x0000_i1090" DrawAspect="Content" ObjectID="_1625145503" r:id="rId25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cắt đường tròn đáy theo một dây cung có độ dài bằng bao nhiêu?</w:t>
      </w:r>
    </w:p>
    <w:p w:rsidR="00913359" w:rsidRPr="00126326" w:rsidRDefault="00126326" w:rsidP="00126326">
      <w:pPr>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4"/>
          <w:sz w:val="26"/>
          <w:szCs w:val="26"/>
        </w:rPr>
        <w:object w:dxaOrig="360" w:dyaOrig="580">
          <v:shape id="_x0000_i1091" type="#_x0000_t75" style="width:18pt;height:29.25pt" o:ole="">
            <v:imagedata r:id="rId252" o:title=""/>
          </v:shape>
          <o:OLEObject Type="Embed" ProgID="Equation.DSMT4" ShapeID="_x0000_i1091" DrawAspect="Content" ObjectID="_1625145504" r:id="rId253"/>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4"/>
          <w:sz w:val="26"/>
          <w:szCs w:val="26"/>
        </w:rPr>
        <w:object w:dxaOrig="460" w:dyaOrig="580">
          <v:shape id="_x0000_i1092" type="#_x0000_t75" style="width:23.25pt;height:29.25pt" o:ole="">
            <v:imagedata r:id="rId254" o:title=""/>
          </v:shape>
          <o:OLEObject Type="Embed" ProgID="Equation.DSMT4" ShapeID="_x0000_i1092" DrawAspect="Content" ObjectID="_1625145505" r:id="rId255"/>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4"/>
          <w:sz w:val="26"/>
          <w:szCs w:val="26"/>
        </w:rPr>
        <w:object w:dxaOrig="620" w:dyaOrig="620">
          <v:shape id="_x0000_i1093" type="#_x0000_t75" style="width:30.75pt;height:30.75pt" o:ole="">
            <v:imagedata r:id="rId256" o:title=""/>
          </v:shape>
          <o:OLEObject Type="Embed" ProgID="Equation.DSMT4" ShapeID="_x0000_i1093" DrawAspect="Content" ObjectID="_1625145506" r:id="rId257"/>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22"/>
          <w:sz w:val="26"/>
          <w:szCs w:val="26"/>
        </w:rPr>
        <w:object w:dxaOrig="360" w:dyaOrig="560">
          <v:shape id="_x0000_i1094" type="#_x0000_t75" style="width:18pt;height:27.75pt" o:ole="">
            <v:imagedata r:id="rId258" o:title=""/>
          </v:shape>
          <o:OLEObject Type="Embed" ProgID="Equation.DSMT4" ShapeID="_x0000_i1094" DrawAspect="Content" ObjectID="_1625145507" r:id="rId259"/>
        </w:object>
      </w:r>
      <w:r w:rsidRPr="00126326">
        <w:rPr>
          <w:rFonts w:ascii="Times New Roman" w:hAnsi="Times New Roman" w:cs="Times New Roman"/>
          <w:sz w:val="26"/>
          <w:szCs w:val="26"/>
        </w:rPr>
        <w:t>.</w:t>
      </w:r>
    </w:p>
    <w:p w:rsidR="00126326" w:rsidRPr="00126326" w:rsidRDefault="00126326" w:rsidP="00126326">
      <w:pPr>
        <w:jc w:val="center"/>
        <w:rPr>
          <w:rFonts w:ascii="Times New Roman" w:hAnsi="Times New Roman" w:cs="Times New Roman"/>
          <w:b/>
          <w:sz w:val="26"/>
          <w:szCs w:val="26"/>
        </w:rPr>
      </w:pPr>
      <w:r w:rsidRPr="00126326">
        <w:rPr>
          <w:rFonts w:ascii="Times New Roman" w:hAnsi="Times New Roman" w:cs="Times New Roman"/>
          <w:b/>
          <w:sz w:val="26"/>
          <w:szCs w:val="26"/>
        </w:rPr>
        <w:t xml:space="preserve">ĐÁP </w:t>
      </w:r>
      <w:proofErr w:type="gramStart"/>
      <w:r w:rsidRPr="00126326">
        <w:rPr>
          <w:rFonts w:ascii="Times New Roman" w:hAnsi="Times New Roman" w:cs="Times New Roman"/>
          <w:b/>
          <w:sz w:val="26"/>
          <w:szCs w:val="26"/>
        </w:rPr>
        <w:t>ÁN</w:t>
      </w:r>
      <w:proofErr w:type="gramEnd"/>
      <w:r w:rsidRPr="00126326">
        <w:rPr>
          <w:rFonts w:ascii="Times New Roman" w:hAnsi="Times New Roman" w:cs="Times New Roman"/>
          <w:b/>
          <w:sz w:val="26"/>
          <w:szCs w:val="26"/>
        </w:rPr>
        <w:t xml:space="preserve"> VÀ LỜI GIẢI</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Hiển nhiên (I)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am giác </w:t>
      </w:r>
      <w:r w:rsidRPr="00126326">
        <w:rPr>
          <w:rFonts w:ascii="Times New Roman" w:hAnsi="Times New Roman" w:cs="Times New Roman"/>
          <w:position w:val="-4"/>
          <w:sz w:val="26"/>
          <w:szCs w:val="26"/>
        </w:rPr>
        <w:object w:dxaOrig="540" w:dyaOrig="220">
          <v:shape id="_x0000_i1155" type="#_x0000_t75" style="width:27pt;height:11.25pt" o:ole="">
            <v:imagedata r:id="rId260" o:title=""/>
          </v:shape>
          <o:OLEObject Type="Embed" ProgID="Equation.DSMT4" ShapeID="_x0000_i1155" DrawAspect="Content" ObjectID="_1625145508" r:id="rId26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không đổi khi và chỉ khi khoảng cách từ </w:t>
      </w:r>
      <w:r w:rsidRPr="00126326">
        <w:rPr>
          <w:rFonts w:ascii="Times New Roman" w:hAnsi="Times New Roman" w:cs="Times New Roman"/>
          <w:position w:val="-4"/>
          <w:sz w:val="26"/>
          <w:szCs w:val="26"/>
        </w:rPr>
        <w:object w:dxaOrig="300" w:dyaOrig="220">
          <v:shape id="_x0000_i1156" type="#_x0000_t75" style="width:15pt;height:11.25pt" o:ole="">
            <v:imagedata r:id="rId262" o:title=""/>
          </v:shape>
          <o:OLEObject Type="Embed" ProgID="Equation.DSMT4" ShapeID="_x0000_i1156" DrawAspect="Content" ObjectID="_1625145509" r:id="rId263"/>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đến đường thẳng </w:t>
      </w:r>
      <w:r w:rsidRPr="00126326">
        <w:rPr>
          <w:rFonts w:ascii="Times New Roman" w:hAnsi="Times New Roman" w:cs="Times New Roman"/>
          <w:position w:val="-4"/>
          <w:sz w:val="26"/>
          <w:szCs w:val="26"/>
        </w:rPr>
        <w:object w:dxaOrig="360" w:dyaOrig="220">
          <v:shape id="_x0000_i1157" type="#_x0000_t75" style="width:18pt;height:11.25pt" o:ole="">
            <v:imagedata r:id="rId264" o:title=""/>
          </v:shape>
          <o:OLEObject Type="Embed" ProgID="Equation.DSMT4" ShapeID="_x0000_i1157" DrawAspect="Content" ObjectID="_1625145510" r:id="rId265"/>
        </w:object>
      </w:r>
      <w:r w:rsidRPr="00126326">
        <w:rPr>
          <w:rFonts w:ascii="Times New Roman" w:hAnsi="Times New Roman" w:cs="Times New Roman"/>
          <w:sz w:val="26"/>
          <w:szCs w:val="26"/>
          <w:lang w:val="nl-NL"/>
        </w:rPr>
        <w:t xml:space="preserve"> không đổi (giả sử bằng </w:t>
      </w:r>
      <w:r w:rsidRPr="00126326">
        <w:rPr>
          <w:rFonts w:ascii="Times New Roman" w:hAnsi="Times New Roman" w:cs="Times New Roman"/>
          <w:position w:val="-4"/>
          <w:sz w:val="26"/>
          <w:szCs w:val="26"/>
          <w:lang w:val="nl-NL"/>
        </w:rPr>
        <w:object w:dxaOrig="220" w:dyaOrig="220">
          <v:shape id="_x0000_i1158" type="#_x0000_t75" style="width:11.25pt;height:11.25pt" o:ole="">
            <v:imagedata r:id="rId266" o:title=""/>
          </v:shape>
          <o:OLEObject Type="Embed" ProgID="Equation.DSMT4" ShapeID="_x0000_i1158" DrawAspect="Content" ObjectID="_1625145511" r:id="rId267"/>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Vậy tập hợp các điểm </w:t>
      </w:r>
      <w:r w:rsidRPr="00126326">
        <w:rPr>
          <w:rFonts w:ascii="Times New Roman" w:hAnsi="Times New Roman" w:cs="Times New Roman"/>
          <w:position w:val="-4"/>
          <w:sz w:val="26"/>
          <w:szCs w:val="26"/>
        </w:rPr>
        <w:object w:dxaOrig="300" w:dyaOrig="220">
          <v:shape id="_x0000_i1159" type="#_x0000_t75" style="width:15pt;height:11.25pt" o:ole="">
            <v:imagedata r:id="rId268" o:title=""/>
          </v:shape>
          <o:OLEObject Type="Embed" ProgID="Equation.DSMT4" ShapeID="_x0000_i1159" DrawAspect="Content" ObjectID="_1625145512" r:id="rId269"/>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là mặt trụ bán kính </w:t>
      </w:r>
      <w:r w:rsidRPr="00126326">
        <w:rPr>
          <w:rFonts w:ascii="Times New Roman" w:hAnsi="Times New Roman" w:cs="Times New Roman"/>
          <w:position w:val="-4"/>
          <w:sz w:val="26"/>
          <w:szCs w:val="26"/>
        </w:rPr>
        <w:object w:dxaOrig="220" w:dyaOrig="220">
          <v:shape id="_x0000_i1160" type="#_x0000_t75" style="width:11.25pt;height:11.25pt" o:ole="">
            <v:imagedata r:id="rId270" o:title=""/>
          </v:shape>
          <o:OLEObject Type="Embed" ProgID="Equation.DSMT4" ShapeID="_x0000_i1160" DrawAspect="Content" ObjectID="_1625145513" r:id="rId27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trục là </w:t>
      </w:r>
      <w:r w:rsidRPr="00126326">
        <w:rPr>
          <w:rFonts w:ascii="Times New Roman" w:hAnsi="Times New Roman" w:cs="Times New Roman"/>
          <w:position w:val="-4"/>
          <w:sz w:val="26"/>
          <w:szCs w:val="26"/>
        </w:rPr>
        <w:object w:dxaOrig="360" w:dyaOrig="220">
          <v:shape id="_x0000_i1161" type="#_x0000_t75" style="width:18pt;height:11.25pt" o:ole="">
            <v:imagedata r:id="rId272" o:title=""/>
          </v:shape>
          <o:OLEObject Type="Embed" ProgID="Equation.DSMT4" ShapeID="_x0000_i1161" DrawAspect="Content" ObjectID="_1625145514" r:id="rId273"/>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 xml:space="preserve">Vì vậy Mệnh đề (II) cũng đúng.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lastRenderedPageBreak/>
        <w:t xml:space="preserve">Câu </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Do thiết diện đi qua trục hình trụ nên ta có </w:t>
      </w:r>
      <w:r w:rsidRPr="00126326">
        <w:rPr>
          <w:rFonts w:ascii="Times New Roman" w:hAnsi="Times New Roman" w:cs="Times New Roman"/>
          <w:position w:val="-6"/>
          <w:sz w:val="26"/>
          <w:szCs w:val="26"/>
        </w:rPr>
        <w:object w:dxaOrig="520" w:dyaOrig="260">
          <v:shape id="_x0000_i1162" type="#_x0000_t75" style="width:26.25pt;height:12.75pt" o:ole="">
            <v:imagedata r:id="rId274" o:title=""/>
          </v:shape>
          <o:OLEObject Type="Embed" ProgID="Equation.DSMT4" ShapeID="_x0000_i1162" DrawAspect="Content" ObjectID="_1625145515" r:id="rId275"/>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Bán kính đáy </w:t>
      </w:r>
      <w:r w:rsidRPr="00126326">
        <w:rPr>
          <w:rFonts w:ascii="Times New Roman" w:hAnsi="Times New Roman" w:cs="Times New Roman"/>
          <w:position w:val="-20"/>
          <w:sz w:val="26"/>
          <w:szCs w:val="26"/>
          <w:lang w:val="nl-NL"/>
        </w:rPr>
        <w:object w:dxaOrig="660" w:dyaOrig="540">
          <v:shape id="_x0000_i1163" type="#_x0000_t75" style="width:33pt;height:27pt" o:ole="">
            <v:imagedata r:id="rId276" o:title=""/>
          </v:shape>
          <o:OLEObject Type="Embed" ProgID="Equation.DSMT4" ShapeID="_x0000_i1163" DrawAspect="Content" ObjectID="_1625145516" r:id="rId277"/>
        </w:object>
      </w:r>
      <w:r w:rsidRPr="00126326">
        <w:rPr>
          <w:rFonts w:ascii="Times New Roman" w:hAnsi="Times New Roman" w:cs="Times New Roman"/>
          <w:sz w:val="26"/>
          <w:szCs w:val="26"/>
          <w:lang w:val="nl-NL"/>
        </w:rPr>
        <w:t xml:space="preserve"> Do đó thể tích khối trụ </w:t>
      </w:r>
      <w:r w:rsidRPr="00126326">
        <w:rPr>
          <w:rFonts w:ascii="Times New Roman" w:hAnsi="Times New Roman" w:cs="Times New Roman"/>
          <w:position w:val="-20"/>
          <w:sz w:val="26"/>
          <w:szCs w:val="26"/>
          <w:lang w:val="nl-NL"/>
        </w:rPr>
        <w:object w:dxaOrig="1520" w:dyaOrig="560">
          <v:shape id="_x0000_i1164" type="#_x0000_t75" style="width:75.75pt;height:27.75pt" o:ole="">
            <v:imagedata r:id="rId278" o:title=""/>
          </v:shape>
          <o:OLEObject Type="Embed" ProgID="Equation.DSMT4" ShapeID="_x0000_i1164" DrawAspect="Content" ObjectID="_1625145517" r:id="rId279"/>
        </w:object>
      </w:r>
      <w:r w:rsidRPr="00126326">
        <w:rPr>
          <w:rFonts w:ascii="Times New Roman" w:hAnsi="Times New Roman" w:cs="Times New Roman"/>
          <w:sz w:val="26"/>
          <w:szCs w:val="26"/>
          <w:lang w:val="nl-NL"/>
        </w:rPr>
        <w:t xml:space="preserve"> (đvtt). </w:t>
      </w:r>
      <w:r w:rsidRPr="00126326">
        <w:rPr>
          <w:rFonts w:ascii="Times New Roman" w:hAnsi="Times New Roman" w:cs="Times New Roman"/>
          <w:b/>
          <w:sz w:val="26"/>
          <w:szCs w:val="26"/>
          <w:lang w:val="nl-NL"/>
        </w:rPr>
        <w:t>Chọn D</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3.</w:t>
      </w:r>
      <w:r w:rsidRPr="00126326">
        <w:rPr>
          <w:rFonts w:ascii="Times New Roman" w:hAnsi="Times New Roman" w:cs="Times New Roman"/>
          <w:sz w:val="26"/>
          <w:szCs w:val="26"/>
          <w:lang w:val="nl-NL"/>
        </w:rPr>
        <w:t xml:space="preserve"> Diện tích xung quanh của hình trụ: </w:t>
      </w:r>
      <w:r w:rsidRPr="00126326">
        <w:rPr>
          <w:rFonts w:ascii="Times New Roman" w:hAnsi="Times New Roman" w:cs="Times New Roman"/>
          <w:position w:val="-12"/>
          <w:sz w:val="26"/>
          <w:szCs w:val="26"/>
        </w:rPr>
        <w:object w:dxaOrig="2280" w:dyaOrig="360">
          <v:shape id="_x0000_i1165" type="#_x0000_t75" style="width:114pt;height:18pt" o:ole="">
            <v:imagedata r:id="rId280" o:title=""/>
          </v:shape>
          <o:OLEObject Type="Embed" ProgID="Equation.DSMT4" ShapeID="_x0000_i1165" DrawAspect="Content" ObjectID="_1625145518" r:id="rId281"/>
        </w:object>
      </w:r>
      <w:r w:rsidRPr="00126326">
        <w:rPr>
          <w:rFonts w:ascii="Times New Roman" w:hAnsi="Times New Roman" w:cs="Times New Roman"/>
          <w:sz w:val="26"/>
          <w:szCs w:val="26"/>
        </w:rPr>
        <w:t xml:space="preserve"> (đvd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oàn phần của hình trụ: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r>
      <w:r w:rsidRPr="00126326">
        <w:rPr>
          <w:rFonts w:ascii="Times New Roman" w:hAnsi="Times New Roman" w:cs="Times New Roman"/>
          <w:position w:val="-16"/>
          <w:sz w:val="26"/>
          <w:szCs w:val="26"/>
        </w:rPr>
        <w:object w:dxaOrig="4620" w:dyaOrig="420">
          <v:shape id="_x0000_i1166" type="#_x0000_t75" style="width:231pt;height:21pt" o:ole="">
            <v:imagedata r:id="rId282" o:title=""/>
          </v:shape>
          <o:OLEObject Type="Embed" ProgID="Equation.DSMT4" ShapeID="_x0000_i1166" DrawAspect="Content" ObjectID="_1625145519" r:id="rId283"/>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đvdt</w:t>
      </w:r>
      <w:proofErr w:type="gramEnd"/>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B</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4</w:t>
      </w:r>
      <w:bookmarkStart w:id="0" w:name="_GoBack"/>
      <w:bookmarkEnd w:id="0"/>
      <w:r w:rsidRPr="00126326">
        <w:rPr>
          <w:rFonts w:ascii="Times New Roman" w:hAnsi="Times New Roman" w:cs="Times New Roman"/>
          <w:b/>
          <w:sz w:val="26"/>
          <w:szCs w:val="26"/>
          <w:lang w:val="nl-NL"/>
        </w:rPr>
        <w:t>.</w:t>
      </w:r>
      <w:r w:rsidRPr="00126326">
        <w:rPr>
          <w:rFonts w:ascii="Times New Roman" w:hAnsi="Times New Roman" w:cs="Times New Roman"/>
          <w:sz w:val="26"/>
          <w:szCs w:val="26"/>
          <w:lang w:val="nl-NL"/>
        </w:rPr>
        <w:t xml:space="preserve"> Do thiết diện đi qua trục hình trụ nên ta có </w:t>
      </w:r>
      <w:r w:rsidRPr="00126326">
        <w:rPr>
          <w:rFonts w:ascii="Times New Roman" w:hAnsi="Times New Roman" w:cs="Times New Roman"/>
          <w:position w:val="-6"/>
          <w:sz w:val="26"/>
          <w:szCs w:val="26"/>
        </w:rPr>
        <w:object w:dxaOrig="680" w:dyaOrig="260">
          <v:shape id="_x0000_i1167" type="#_x0000_t75" style="width:33.75pt;height:12.75pt" o:ole="">
            <v:imagedata r:id="rId284" o:title=""/>
          </v:shape>
          <o:OLEObject Type="Embed" ProgID="Equation.DSMT4" ShapeID="_x0000_i1167" DrawAspect="Content" ObjectID="_1625145520" r:id="rId285"/>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oàn phần là: </w:t>
      </w:r>
      <w:r w:rsidRPr="00126326">
        <w:rPr>
          <w:rFonts w:ascii="Times New Roman" w:hAnsi="Times New Roman" w:cs="Times New Roman"/>
          <w:position w:val="-12"/>
          <w:sz w:val="26"/>
          <w:szCs w:val="26"/>
        </w:rPr>
        <w:object w:dxaOrig="2220" w:dyaOrig="340">
          <v:shape id="_x0000_i1168" type="#_x0000_t75" style="width:111pt;height:17.25pt" o:ole="">
            <v:imagedata r:id="rId286" o:title=""/>
          </v:shape>
          <o:OLEObject Type="Embed" ProgID="Equation.DSMT4" ShapeID="_x0000_i1168" DrawAspect="Content" ObjectID="_1625145521" r:id="rId287"/>
        </w:object>
      </w:r>
      <w:r w:rsidRPr="00126326">
        <w:rPr>
          <w:rFonts w:ascii="Times New Roman" w:hAnsi="Times New Roman" w:cs="Times New Roman"/>
          <w:sz w:val="26"/>
          <w:szCs w:val="26"/>
          <w:lang w:val="nl-NL"/>
        </w:rPr>
        <w:t xml:space="preserve"> (đvdt). </w:t>
      </w:r>
      <w:r w:rsidRPr="00126326">
        <w:rPr>
          <w:rFonts w:ascii="Times New Roman" w:hAnsi="Times New Roman" w:cs="Times New Roman"/>
          <w:b/>
          <w:sz w:val="26"/>
          <w:szCs w:val="26"/>
          <w:lang w:val="nl-NL"/>
        </w:rPr>
        <w:t>Chọn B</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5. </w:t>
      </w:r>
      <w:r w:rsidRPr="00126326">
        <w:rPr>
          <w:rFonts w:ascii="Times New Roman" w:hAnsi="Times New Roman" w:cs="Times New Roman"/>
          <w:sz w:val="26"/>
          <w:szCs w:val="26"/>
          <w:lang w:val="nl-NL"/>
        </w:rPr>
        <w:t xml:space="preserve">Xét hình vuông </w:t>
      </w:r>
      <w:r w:rsidRPr="00126326">
        <w:rPr>
          <w:rFonts w:ascii="Times New Roman" w:hAnsi="Times New Roman" w:cs="Times New Roman"/>
          <w:position w:val="-6"/>
          <w:sz w:val="26"/>
          <w:szCs w:val="26"/>
          <w:lang w:val="nl-NL"/>
        </w:rPr>
        <w:object w:dxaOrig="620" w:dyaOrig="240">
          <v:shape id="_x0000_i1169" type="#_x0000_t75" style="width:30.75pt;height:12pt" o:ole="">
            <v:imagedata r:id="rId288" o:title=""/>
          </v:shape>
          <o:OLEObject Type="Embed" ProgID="Equation.DSMT4" ShapeID="_x0000_i1169" DrawAspect="Content" ObjectID="_1625145522" r:id="rId289"/>
        </w:object>
      </w:r>
      <w:r w:rsidRPr="00126326">
        <w:rPr>
          <w:rFonts w:ascii="Times New Roman" w:hAnsi="Times New Roman" w:cs="Times New Roman"/>
          <w:sz w:val="26"/>
          <w:szCs w:val="26"/>
          <w:lang w:val="nl-NL"/>
        </w:rPr>
        <w:t xml:space="preserve"> có </w:t>
      </w:r>
      <w:r w:rsidRPr="00126326">
        <w:rPr>
          <w:rFonts w:ascii="Times New Roman" w:hAnsi="Times New Roman" w:cs="Times New Roman"/>
          <w:position w:val="-4"/>
          <w:sz w:val="26"/>
          <w:szCs w:val="26"/>
          <w:lang w:val="nl-NL"/>
        </w:rPr>
        <w:object w:dxaOrig="380" w:dyaOrig="220">
          <v:shape id="_x0000_i1170" type="#_x0000_t75" style="width:18.75pt;height:11.25pt" o:ole="">
            <v:imagedata r:id="rId290" o:title=""/>
          </v:shape>
          <o:OLEObject Type="Embed" ProgID="Equation.DSMT4" ShapeID="_x0000_i1170" DrawAspect="Content" ObjectID="_1625145523" r:id="rId291"/>
        </w:object>
      </w:r>
      <w:r w:rsidRPr="00126326">
        <w:rPr>
          <w:rFonts w:ascii="Times New Roman" w:hAnsi="Times New Roman" w:cs="Times New Roman"/>
          <w:sz w:val="26"/>
          <w:szCs w:val="26"/>
          <w:lang w:val="nl-NL"/>
        </w:rPr>
        <w:t xml:space="preserve"> không song song và không vuông góc với trục </w:t>
      </w:r>
      <w:r w:rsidRPr="00126326">
        <w:rPr>
          <w:rFonts w:ascii="Times New Roman" w:hAnsi="Times New Roman" w:cs="Times New Roman"/>
          <w:position w:val="-6"/>
          <w:sz w:val="26"/>
          <w:szCs w:val="26"/>
          <w:lang w:val="nl-NL"/>
        </w:rPr>
        <w:object w:dxaOrig="400" w:dyaOrig="240">
          <v:shape id="_x0000_i1171" type="#_x0000_t75" style="width:20.25pt;height:12pt" o:ole="">
            <v:imagedata r:id="rId292" o:title=""/>
          </v:shape>
          <o:OLEObject Type="Embed" ProgID="Equation.DSMT4" ShapeID="_x0000_i1171" DrawAspect="Content" ObjectID="_1625145524" r:id="rId293"/>
        </w:object>
      </w:r>
      <w:r w:rsidRPr="00126326">
        <w:rPr>
          <w:rFonts w:ascii="Times New Roman" w:hAnsi="Times New Roman" w:cs="Times New Roman"/>
          <w:sz w:val="26"/>
          <w:szCs w:val="26"/>
          <w:lang w:val="nl-NL"/>
        </w:rPr>
        <w:t xml:space="preserve"> của hình trụ.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t xml:space="preserve">Dựng đường sinh </w:t>
      </w:r>
      <w:r w:rsidRPr="00126326">
        <w:rPr>
          <w:rFonts w:ascii="Times New Roman" w:hAnsi="Times New Roman" w:cs="Times New Roman"/>
          <w:position w:val="-4"/>
          <w:sz w:val="26"/>
          <w:szCs w:val="26"/>
          <w:lang w:val="nl-NL"/>
        </w:rPr>
        <w:object w:dxaOrig="420" w:dyaOrig="220">
          <v:shape id="_x0000_i1172" type="#_x0000_t75" style="width:21pt;height:11.25pt" o:ole="">
            <v:imagedata r:id="rId294" o:title=""/>
          </v:shape>
          <o:OLEObject Type="Embed" ProgID="Equation.DSMT4" ShapeID="_x0000_i1172" DrawAspect="Content" ObjectID="_1625145525" r:id="rId295"/>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59264" behindDoc="1" locked="0" layoutInCell="1" allowOverlap="1" wp14:anchorId="4304361C" wp14:editId="139CA6DE">
                <wp:simplePos x="0" y="0"/>
                <wp:positionH relativeFrom="column">
                  <wp:posOffset>3710940</wp:posOffset>
                </wp:positionH>
                <wp:positionV relativeFrom="paragraph">
                  <wp:posOffset>-38100</wp:posOffset>
                </wp:positionV>
                <wp:extent cx="1224280" cy="1641475"/>
                <wp:effectExtent l="0" t="0" r="0" b="0"/>
                <wp:wrapNone/>
                <wp:docPr id="276" name="Canvas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2" name="Group 4"/>
                        <wpg:cNvGrpSpPr>
                          <a:grpSpLocks/>
                        </wpg:cNvGrpSpPr>
                        <wpg:grpSpPr bwMode="auto">
                          <a:xfrm>
                            <a:off x="85725" y="121285"/>
                            <a:ext cx="1067435" cy="258445"/>
                            <a:chOff x="135" y="191"/>
                            <a:chExt cx="1681" cy="407"/>
                          </a:xfrm>
                        </wpg:grpSpPr>
                        <wps:wsp>
                          <wps:cNvPr id="233" name="Freeform 5"/>
                          <wps:cNvSpPr>
                            <a:spLocks/>
                          </wps:cNvSpPr>
                          <wps:spPr bwMode="auto">
                            <a:xfrm>
                              <a:off x="149" y="191"/>
                              <a:ext cx="1667" cy="407"/>
                            </a:xfrm>
                            <a:custGeom>
                              <a:avLst/>
                              <a:gdLst>
                                <a:gd name="T0" fmla="*/ 15 w 1667"/>
                                <a:gd name="T1" fmla="*/ 241 h 407"/>
                                <a:gd name="T2" fmla="*/ 70 w 1667"/>
                                <a:gd name="T3" fmla="*/ 284 h 407"/>
                                <a:gd name="T4" fmla="*/ 192 w 1667"/>
                                <a:gd name="T5" fmla="*/ 333 h 407"/>
                                <a:gd name="T6" fmla="*/ 329 w 1667"/>
                                <a:gd name="T7" fmla="*/ 365 h 407"/>
                                <a:gd name="T8" fmla="*/ 455 w 1667"/>
                                <a:gd name="T9" fmla="*/ 384 h 407"/>
                                <a:gd name="T10" fmla="*/ 602 w 1667"/>
                                <a:gd name="T11" fmla="*/ 399 h 407"/>
                                <a:gd name="T12" fmla="*/ 741 w 1667"/>
                                <a:gd name="T13" fmla="*/ 405 h 407"/>
                                <a:gd name="T14" fmla="*/ 866 w 1667"/>
                                <a:gd name="T15" fmla="*/ 406 h 407"/>
                                <a:gd name="T16" fmla="*/ 1087 w 1667"/>
                                <a:gd name="T17" fmla="*/ 397 h 407"/>
                                <a:gd name="T18" fmla="*/ 1158 w 1667"/>
                                <a:gd name="T19" fmla="*/ 391 h 407"/>
                                <a:gd name="T20" fmla="*/ 1220 w 1667"/>
                                <a:gd name="T21" fmla="*/ 383 h 407"/>
                                <a:gd name="T22" fmla="*/ 1292 w 1667"/>
                                <a:gd name="T23" fmla="*/ 373 h 407"/>
                                <a:gd name="T24" fmla="*/ 1378 w 1667"/>
                                <a:gd name="T25" fmla="*/ 357 h 407"/>
                                <a:gd name="T26" fmla="*/ 1419 w 1667"/>
                                <a:gd name="T27" fmla="*/ 348 h 407"/>
                                <a:gd name="T28" fmla="*/ 1459 w 1667"/>
                                <a:gd name="T29" fmla="*/ 338 h 407"/>
                                <a:gd name="T30" fmla="*/ 1485 w 1667"/>
                                <a:gd name="T31" fmla="*/ 330 h 407"/>
                                <a:gd name="T32" fmla="*/ 1508 w 1667"/>
                                <a:gd name="T33" fmla="*/ 323 h 407"/>
                                <a:gd name="T34" fmla="*/ 1529 w 1667"/>
                                <a:gd name="T35" fmla="*/ 315 h 407"/>
                                <a:gd name="T36" fmla="*/ 1552 w 1667"/>
                                <a:gd name="T37" fmla="*/ 306 h 407"/>
                                <a:gd name="T38" fmla="*/ 1570 w 1667"/>
                                <a:gd name="T39" fmla="*/ 298 h 407"/>
                                <a:gd name="T40" fmla="*/ 1590 w 1667"/>
                                <a:gd name="T41" fmla="*/ 289 h 407"/>
                                <a:gd name="T42" fmla="*/ 1603 w 1667"/>
                                <a:gd name="T43" fmla="*/ 281 h 407"/>
                                <a:gd name="T44" fmla="*/ 1619 w 1667"/>
                                <a:gd name="T45" fmla="*/ 271 h 407"/>
                                <a:gd name="T46" fmla="*/ 1634 w 1667"/>
                                <a:gd name="T47" fmla="*/ 260 h 407"/>
                                <a:gd name="T48" fmla="*/ 1644 w 1667"/>
                                <a:gd name="T49" fmla="*/ 250 h 407"/>
                                <a:gd name="T50" fmla="*/ 1657 w 1667"/>
                                <a:gd name="T51" fmla="*/ 234 h 407"/>
                                <a:gd name="T52" fmla="*/ 1663 w 1667"/>
                                <a:gd name="T53" fmla="*/ 222 h 407"/>
                                <a:gd name="T54" fmla="*/ 1667 w 1667"/>
                                <a:gd name="T55" fmla="*/ 206 h 407"/>
                                <a:gd name="T56" fmla="*/ 1665 w 1667"/>
                                <a:gd name="T57" fmla="*/ 189 h 407"/>
                                <a:gd name="T58" fmla="*/ 1658 w 1667"/>
                                <a:gd name="T59" fmla="*/ 174 h 407"/>
                                <a:gd name="T60" fmla="*/ 1645 w 1667"/>
                                <a:gd name="T61" fmla="*/ 158 h 407"/>
                                <a:gd name="T62" fmla="*/ 1635 w 1667"/>
                                <a:gd name="T63" fmla="*/ 148 h 407"/>
                                <a:gd name="T64" fmla="*/ 1620 w 1667"/>
                                <a:gd name="T65" fmla="*/ 137 h 407"/>
                                <a:gd name="T66" fmla="*/ 1605 w 1667"/>
                                <a:gd name="T67" fmla="*/ 127 h 407"/>
                                <a:gd name="T68" fmla="*/ 1592 w 1667"/>
                                <a:gd name="T69" fmla="*/ 119 h 407"/>
                                <a:gd name="T70" fmla="*/ 1573 w 1667"/>
                                <a:gd name="T71" fmla="*/ 110 h 407"/>
                                <a:gd name="T72" fmla="*/ 1555 w 1667"/>
                                <a:gd name="T73" fmla="*/ 102 h 407"/>
                                <a:gd name="T74" fmla="*/ 1532 w 1667"/>
                                <a:gd name="T75" fmla="*/ 93 h 407"/>
                                <a:gd name="T76" fmla="*/ 1512 w 1667"/>
                                <a:gd name="T77" fmla="*/ 86 h 407"/>
                                <a:gd name="T78" fmla="*/ 1489 w 1667"/>
                                <a:gd name="T79" fmla="*/ 78 h 407"/>
                                <a:gd name="T80" fmla="*/ 1464 w 1667"/>
                                <a:gd name="T81" fmla="*/ 71 h 407"/>
                                <a:gd name="T82" fmla="*/ 1425 w 1667"/>
                                <a:gd name="T83" fmla="*/ 60 h 407"/>
                                <a:gd name="T84" fmla="*/ 1384 w 1667"/>
                                <a:gd name="T85" fmla="*/ 51 h 407"/>
                                <a:gd name="T86" fmla="*/ 1316 w 1667"/>
                                <a:gd name="T87" fmla="*/ 38 h 407"/>
                                <a:gd name="T88" fmla="*/ 1230 w 1667"/>
                                <a:gd name="T89" fmla="*/ 25 h 407"/>
                                <a:gd name="T90" fmla="*/ 1169 w 1667"/>
                                <a:gd name="T91" fmla="*/ 18 h 407"/>
                                <a:gd name="T92" fmla="*/ 1099 w 1667"/>
                                <a:gd name="T93" fmla="*/ 11 h 407"/>
                                <a:gd name="T94" fmla="*/ 883 w 1667"/>
                                <a:gd name="T95" fmla="*/ 1 h 407"/>
                                <a:gd name="T96" fmla="*/ 759 w 1667"/>
                                <a:gd name="T97" fmla="*/ 1 h 407"/>
                                <a:gd name="T98" fmla="*/ 623 w 1667"/>
                                <a:gd name="T99" fmla="*/ 7 h 407"/>
                                <a:gd name="T100" fmla="*/ 476 w 1667"/>
                                <a:gd name="T101" fmla="*/ 20 h 407"/>
                                <a:gd name="T102" fmla="*/ 350 w 1667"/>
                                <a:gd name="T103" fmla="*/ 38 h 407"/>
                                <a:gd name="T104" fmla="*/ 210 w 1667"/>
                                <a:gd name="T105" fmla="*/ 69 h 407"/>
                                <a:gd name="T106" fmla="*/ 82 w 1667"/>
                                <a:gd name="T107" fmla="*/ 116 h 407"/>
                                <a:gd name="T108" fmla="*/ 22 w 1667"/>
                                <a:gd name="T109" fmla="*/ 158 h 407"/>
                                <a:gd name="T110" fmla="*/ 0 w 1667"/>
                                <a:gd name="T111" fmla="*/ 203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7" h="407">
                                  <a:moveTo>
                                    <a:pt x="0" y="203"/>
                                  </a:moveTo>
                                  <a:lnTo>
                                    <a:pt x="1" y="211"/>
                                  </a:lnTo>
                                  <a:lnTo>
                                    <a:pt x="3" y="219"/>
                                  </a:lnTo>
                                  <a:lnTo>
                                    <a:pt x="6" y="226"/>
                                  </a:lnTo>
                                  <a:lnTo>
                                    <a:pt x="10" y="234"/>
                                  </a:lnTo>
                                  <a:lnTo>
                                    <a:pt x="15" y="241"/>
                                  </a:lnTo>
                                  <a:lnTo>
                                    <a:pt x="22" y="249"/>
                                  </a:lnTo>
                                  <a:lnTo>
                                    <a:pt x="29" y="256"/>
                                  </a:lnTo>
                                  <a:lnTo>
                                    <a:pt x="38" y="264"/>
                                  </a:lnTo>
                                  <a:lnTo>
                                    <a:pt x="47" y="271"/>
                                  </a:lnTo>
                                  <a:lnTo>
                                    <a:pt x="58" y="278"/>
                                  </a:lnTo>
                                  <a:lnTo>
                                    <a:pt x="70" y="284"/>
                                  </a:lnTo>
                                  <a:lnTo>
                                    <a:pt x="82" y="291"/>
                                  </a:lnTo>
                                  <a:lnTo>
                                    <a:pt x="96" y="298"/>
                                  </a:lnTo>
                                  <a:lnTo>
                                    <a:pt x="110" y="304"/>
                                  </a:lnTo>
                                  <a:lnTo>
                                    <a:pt x="157" y="322"/>
                                  </a:lnTo>
                                  <a:lnTo>
                                    <a:pt x="174" y="328"/>
                                  </a:lnTo>
                                  <a:lnTo>
                                    <a:pt x="192" y="333"/>
                                  </a:lnTo>
                                  <a:lnTo>
                                    <a:pt x="210" y="338"/>
                                  </a:lnTo>
                                  <a:lnTo>
                                    <a:pt x="229" y="343"/>
                                  </a:lnTo>
                                  <a:lnTo>
                                    <a:pt x="249" y="348"/>
                                  </a:lnTo>
                                  <a:lnTo>
                                    <a:pt x="268" y="353"/>
                                  </a:lnTo>
                                  <a:lnTo>
                                    <a:pt x="288" y="357"/>
                                  </a:lnTo>
                                  <a:lnTo>
                                    <a:pt x="329" y="365"/>
                                  </a:lnTo>
                                  <a:lnTo>
                                    <a:pt x="350" y="369"/>
                                  </a:lnTo>
                                  <a:lnTo>
                                    <a:pt x="371" y="372"/>
                                  </a:lnTo>
                                  <a:lnTo>
                                    <a:pt x="392" y="376"/>
                                  </a:lnTo>
                                  <a:lnTo>
                                    <a:pt x="413" y="379"/>
                                  </a:lnTo>
                                  <a:lnTo>
                                    <a:pt x="434" y="382"/>
                                  </a:lnTo>
                                  <a:lnTo>
                                    <a:pt x="455" y="384"/>
                                  </a:lnTo>
                                  <a:lnTo>
                                    <a:pt x="476" y="387"/>
                                  </a:lnTo>
                                  <a:lnTo>
                                    <a:pt x="498" y="389"/>
                                  </a:lnTo>
                                  <a:lnTo>
                                    <a:pt x="519" y="392"/>
                                  </a:lnTo>
                                  <a:lnTo>
                                    <a:pt x="540" y="394"/>
                                  </a:lnTo>
                                  <a:lnTo>
                                    <a:pt x="561" y="395"/>
                                  </a:lnTo>
                                  <a:lnTo>
                                    <a:pt x="602" y="399"/>
                                  </a:lnTo>
                                  <a:lnTo>
                                    <a:pt x="623" y="400"/>
                                  </a:lnTo>
                                  <a:lnTo>
                                    <a:pt x="643" y="401"/>
                                  </a:lnTo>
                                  <a:lnTo>
                                    <a:pt x="683" y="403"/>
                                  </a:lnTo>
                                  <a:lnTo>
                                    <a:pt x="702" y="404"/>
                                  </a:lnTo>
                                  <a:lnTo>
                                    <a:pt x="722" y="405"/>
                                  </a:lnTo>
                                  <a:lnTo>
                                    <a:pt x="741" y="405"/>
                                  </a:lnTo>
                                  <a:lnTo>
                                    <a:pt x="759" y="406"/>
                                  </a:lnTo>
                                  <a:lnTo>
                                    <a:pt x="778" y="406"/>
                                  </a:lnTo>
                                  <a:lnTo>
                                    <a:pt x="796" y="406"/>
                                  </a:lnTo>
                                  <a:lnTo>
                                    <a:pt x="814" y="407"/>
                                  </a:lnTo>
                                  <a:lnTo>
                                    <a:pt x="832" y="407"/>
                                  </a:lnTo>
                                  <a:lnTo>
                                    <a:pt x="866" y="406"/>
                                  </a:lnTo>
                                  <a:lnTo>
                                    <a:pt x="883" y="406"/>
                                  </a:lnTo>
                                  <a:lnTo>
                                    <a:pt x="899" y="406"/>
                                  </a:lnTo>
                                  <a:lnTo>
                                    <a:pt x="1020" y="401"/>
                                  </a:lnTo>
                                  <a:lnTo>
                                    <a:pt x="1034" y="401"/>
                                  </a:lnTo>
                                  <a:lnTo>
                                    <a:pt x="1074" y="398"/>
                                  </a:lnTo>
                                  <a:lnTo>
                                    <a:pt x="1087" y="397"/>
                                  </a:lnTo>
                                  <a:lnTo>
                                    <a:pt x="1099" y="396"/>
                                  </a:lnTo>
                                  <a:lnTo>
                                    <a:pt x="1112" y="395"/>
                                  </a:lnTo>
                                  <a:lnTo>
                                    <a:pt x="1124" y="394"/>
                                  </a:lnTo>
                                  <a:lnTo>
                                    <a:pt x="1135" y="393"/>
                                  </a:lnTo>
                                  <a:lnTo>
                                    <a:pt x="1147" y="392"/>
                                  </a:lnTo>
                                  <a:lnTo>
                                    <a:pt x="1158" y="391"/>
                                  </a:lnTo>
                                  <a:lnTo>
                                    <a:pt x="1169" y="389"/>
                                  </a:lnTo>
                                  <a:lnTo>
                                    <a:pt x="1180" y="388"/>
                                  </a:lnTo>
                                  <a:lnTo>
                                    <a:pt x="1190" y="387"/>
                                  </a:lnTo>
                                  <a:lnTo>
                                    <a:pt x="1200" y="386"/>
                                  </a:lnTo>
                                  <a:lnTo>
                                    <a:pt x="1210" y="385"/>
                                  </a:lnTo>
                                  <a:lnTo>
                                    <a:pt x="1220" y="383"/>
                                  </a:lnTo>
                                  <a:lnTo>
                                    <a:pt x="1230" y="382"/>
                                  </a:lnTo>
                                  <a:lnTo>
                                    <a:pt x="1249" y="380"/>
                                  </a:lnTo>
                                  <a:lnTo>
                                    <a:pt x="1258" y="378"/>
                                  </a:lnTo>
                                  <a:lnTo>
                                    <a:pt x="1266" y="377"/>
                                  </a:lnTo>
                                  <a:lnTo>
                                    <a:pt x="1283" y="374"/>
                                  </a:lnTo>
                                  <a:lnTo>
                                    <a:pt x="1292" y="373"/>
                                  </a:lnTo>
                                  <a:lnTo>
                                    <a:pt x="1316" y="369"/>
                                  </a:lnTo>
                                  <a:lnTo>
                                    <a:pt x="1323" y="368"/>
                                  </a:lnTo>
                                  <a:lnTo>
                                    <a:pt x="1345" y="364"/>
                                  </a:lnTo>
                                  <a:lnTo>
                                    <a:pt x="1352" y="363"/>
                                  </a:lnTo>
                                  <a:lnTo>
                                    <a:pt x="1372" y="359"/>
                                  </a:lnTo>
                                  <a:lnTo>
                                    <a:pt x="1378" y="357"/>
                                  </a:lnTo>
                                  <a:lnTo>
                                    <a:pt x="1384" y="356"/>
                                  </a:lnTo>
                                  <a:lnTo>
                                    <a:pt x="1391" y="355"/>
                                  </a:lnTo>
                                  <a:lnTo>
                                    <a:pt x="1396" y="353"/>
                                  </a:lnTo>
                                  <a:lnTo>
                                    <a:pt x="1402" y="352"/>
                                  </a:lnTo>
                                  <a:lnTo>
                                    <a:pt x="1414" y="349"/>
                                  </a:lnTo>
                                  <a:lnTo>
                                    <a:pt x="1419" y="348"/>
                                  </a:lnTo>
                                  <a:lnTo>
                                    <a:pt x="1425" y="347"/>
                                  </a:lnTo>
                                  <a:lnTo>
                                    <a:pt x="1430" y="345"/>
                                  </a:lnTo>
                                  <a:lnTo>
                                    <a:pt x="1435" y="344"/>
                                  </a:lnTo>
                                  <a:lnTo>
                                    <a:pt x="1445" y="341"/>
                                  </a:lnTo>
                                  <a:lnTo>
                                    <a:pt x="1450" y="340"/>
                                  </a:lnTo>
                                  <a:lnTo>
                                    <a:pt x="1459" y="338"/>
                                  </a:lnTo>
                                  <a:lnTo>
                                    <a:pt x="1464" y="336"/>
                                  </a:lnTo>
                                  <a:lnTo>
                                    <a:pt x="1468" y="335"/>
                                  </a:lnTo>
                                  <a:lnTo>
                                    <a:pt x="1473" y="334"/>
                                  </a:lnTo>
                                  <a:lnTo>
                                    <a:pt x="1477" y="332"/>
                                  </a:lnTo>
                                  <a:lnTo>
                                    <a:pt x="1481" y="331"/>
                                  </a:lnTo>
                                  <a:lnTo>
                                    <a:pt x="1485" y="330"/>
                                  </a:lnTo>
                                  <a:lnTo>
                                    <a:pt x="1489" y="329"/>
                                  </a:lnTo>
                                  <a:lnTo>
                                    <a:pt x="1493" y="327"/>
                                  </a:lnTo>
                                  <a:lnTo>
                                    <a:pt x="1497" y="326"/>
                                  </a:lnTo>
                                  <a:lnTo>
                                    <a:pt x="1501" y="325"/>
                                  </a:lnTo>
                                  <a:lnTo>
                                    <a:pt x="1505" y="324"/>
                                  </a:lnTo>
                                  <a:lnTo>
                                    <a:pt x="1508" y="323"/>
                                  </a:lnTo>
                                  <a:lnTo>
                                    <a:pt x="1512" y="321"/>
                                  </a:lnTo>
                                  <a:lnTo>
                                    <a:pt x="1515" y="320"/>
                                  </a:lnTo>
                                  <a:lnTo>
                                    <a:pt x="1519" y="319"/>
                                  </a:lnTo>
                                  <a:lnTo>
                                    <a:pt x="1522" y="318"/>
                                  </a:lnTo>
                                  <a:lnTo>
                                    <a:pt x="1525" y="317"/>
                                  </a:lnTo>
                                  <a:lnTo>
                                    <a:pt x="1529" y="315"/>
                                  </a:lnTo>
                                  <a:lnTo>
                                    <a:pt x="1532" y="314"/>
                                  </a:lnTo>
                                  <a:lnTo>
                                    <a:pt x="1538" y="312"/>
                                  </a:lnTo>
                                  <a:lnTo>
                                    <a:pt x="1541" y="311"/>
                                  </a:lnTo>
                                  <a:lnTo>
                                    <a:pt x="1544" y="310"/>
                                  </a:lnTo>
                                  <a:lnTo>
                                    <a:pt x="1547" y="308"/>
                                  </a:lnTo>
                                  <a:lnTo>
                                    <a:pt x="1552" y="306"/>
                                  </a:lnTo>
                                  <a:lnTo>
                                    <a:pt x="1555" y="305"/>
                                  </a:lnTo>
                                  <a:lnTo>
                                    <a:pt x="1558" y="304"/>
                                  </a:lnTo>
                                  <a:lnTo>
                                    <a:pt x="1560" y="303"/>
                                  </a:lnTo>
                                  <a:lnTo>
                                    <a:pt x="1563" y="302"/>
                                  </a:lnTo>
                                  <a:lnTo>
                                    <a:pt x="1568" y="299"/>
                                  </a:lnTo>
                                  <a:lnTo>
                                    <a:pt x="1570" y="298"/>
                                  </a:lnTo>
                                  <a:lnTo>
                                    <a:pt x="1573" y="297"/>
                                  </a:lnTo>
                                  <a:lnTo>
                                    <a:pt x="1575" y="296"/>
                                  </a:lnTo>
                                  <a:lnTo>
                                    <a:pt x="1577" y="295"/>
                                  </a:lnTo>
                                  <a:lnTo>
                                    <a:pt x="1582" y="293"/>
                                  </a:lnTo>
                                  <a:lnTo>
                                    <a:pt x="1584" y="292"/>
                                  </a:lnTo>
                                  <a:lnTo>
                                    <a:pt x="1590" y="289"/>
                                  </a:lnTo>
                                  <a:lnTo>
                                    <a:pt x="1592" y="287"/>
                                  </a:lnTo>
                                  <a:lnTo>
                                    <a:pt x="1594" y="286"/>
                                  </a:lnTo>
                                  <a:lnTo>
                                    <a:pt x="1598" y="284"/>
                                  </a:lnTo>
                                  <a:lnTo>
                                    <a:pt x="1600" y="283"/>
                                  </a:lnTo>
                                  <a:lnTo>
                                    <a:pt x="1601" y="282"/>
                                  </a:lnTo>
                                  <a:lnTo>
                                    <a:pt x="1603" y="281"/>
                                  </a:lnTo>
                                  <a:lnTo>
                                    <a:pt x="1605" y="280"/>
                                  </a:lnTo>
                                  <a:lnTo>
                                    <a:pt x="1607" y="279"/>
                                  </a:lnTo>
                                  <a:lnTo>
                                    <a:pt x="1610" y="277"/>
                                  </a:lnTo>
                                  <a:lnTo>
                                    <a:pt x="1611" y="276"/>
                                  </a:lnTo>
                                  <a:lnTo>
                                    <a:pt x="1613" y="275"/>
                                  </a:lnTo>
                                  <a:lnTo>
                                    <a:pt x="1619" y="271"/>
                                  </a:lnTo>
                                  <a:lnTo>
                                    <a:pt x="1620" y="270"/>
                                  </a:lnTo>
                                  <a:lnTo>
                                    <a:pt x="1626" y="266"/>
                                  </a:lnTo>
                                  <a:lnTo>
                                    <a:pt x="1627" y="265"/>
                                  </a:lnTo>
                                  <a:lnTo>
                                    <a:pt x="1628" y="264"/>
                                  </a:lnTo>
                                  <a:lnTo>
                                    <a:pt x="1633" y="260"/>
                                  </a:lnTo>
                                  <a:lnTo>
                                    <a:pt x="1634" y="260"/>
                                  </a:lnTo>
                                  <a:lnTo>
                                    <a:pt x="1635" y="259"/>
                                  </a:lnTo>
                                  <a:lnTo>
                                    <a:pt x="1639" y="255"/>
                                  </a:lnTo>
                                  <a:lnTo>
                                    <a:pt x="1640" y="254"/>
                                  </a:lnTo>
                                  <a:lnTo>
                                    <a:pt x="1642" y="252"/>
                                  </a:lnTo>
                                  <a:lnTo>
                                    <a:pt x="1643" y="251"/>
                                  </a:lnTo>
                                  <a:lnTo>
                                    <a:pt x="1644" y="250"/>
                                  </a:lnTo>
                                  <a:lnTo>
                                    <a:pt x="1645" y="249"/>
                                  </a:lnTo>
                                  <a:lnTo>
                                    <a:pt x="1649" y="245"/>
                                  </a:lnTo>
                                  <a:lnTo>
                                    <a:pt x="1650" y="244"/>
                                  </a:lnTo>
                                  <a:lnTo>
                                    <a:pt x="1653" y="239"/>
                                  </a:lnTo>
                                  <a:lnTo>
                                    <a:pt x="1654" y="239"/>
                                  </a:lnTo>
                                  <a:lnTo>
                                    <a:pt x="1657" y="234"/>
                                  </a:lnTo>
                                  <a:lnTo>
                                    <a:pt x="1658" y="233"/>
                                  </a:lnTo>
                                  <a:lnTo>
                                    <a:pt x="1658" y="232"/>
                                  </a:lnTo>
                                  <a:lnTo>
                                    <a:pt x="1661" y="228"/>
                                  </a:lnTo>
                                  <a:lnTo>
                                    <a:pt x="1661" y="227"/>
                                  </a:lnTo>
                                  <a:lnTo>
                                    <a:pt x="1663" y="223"/>
                                  </a:lnTo>
                                  <a:lnTo>
                                    <a:pt x="1663" y="222"/>
                                  </a:lnTo>
                                  <a:lnTo>
                                    <a:pt x="1665" y="218"/>
                                  </a:lnTo>
                                  <a:lnTo>
                                    <a:pt x="1665" y="217"/>
                                  </a:lnTo>
                                  <a:lnTo>
                                    <a:pt x="1666" y="212"/>
                                  </a:lnTo>
                                  <a:lnTo>
                                    <a:pt x="1666" y="211"/>
                                  </a:lnTo>
                                  <a:lnTo>
                                    <a:pt x="1666" y="206"/>
                                  </a:lnTo>
                                  <a:lnTo>
                                    <a:pt x="1667" y="206"/>
                                  </a:lnTo>
                                  <a:lnTo>
                                    <a:pt x="1667" y="201"/>
                                  </a:lnTo>
                                  <a:lnTo>
                                    <a:pt x="1666" y="200"/>
                                  </a:lnTo>
                                  <a:lnTo>
                                    <a:pt x="1666" y="195"/>
                                  </a:lnTo>
                                  <a:lnTo>
                                    <a:pt x="1666" y="195"/>
                                  </a:lnTo>
                                  <a:lnTo>
                                    <a:pt x="1665" y="190"/>
                                  </a:lnTo>
                                  <a:lnTo>
                                    <a:pt x="1665" y="189"/>
                                  </a:lnTo>
                                  <a:lnTo>
                                    <a:pt x="1663" y="185"/>
                                  </a:lnTo>
                                  <a:lnTo>
                                    <a:pt x="1663" y="184"/>
                                  </a:lnTo>
                                  <a:lnTo>
                                    <a:pt x="1661" y="180"/>
                                  </a:lnTo>
                                  <a:lnTo>
                                    <a:pt x="1661" y="179"/>
                                  </a:lnTo>
                                  <a:lnTo>
                                    <a:pt x="1658" y="175"/>
                                  </a:lnTo>
                                  <a:lnTo>
                                    <a:pt x="1658" y="174"/>
                                  </a:lnTo>
                                  <a:lnTo>
                                    <a:pt x="1657" y="173"/>
                                  </a:lnTo>
                                  <a:lnTo>
                                    <a:pt x="1654" y="168"/>
                                  </a:lnTo>
                                  <a:lnTo>
                                    <a:pt x="1653" y="168"/>
                                  </a:lnTo>
                                  <a:lnTo>
                                    <a:pt x="1650" y="163"/>
                                  </a:lnTo>
                                  <a:lnTo>
                                    <a:pt x="1649" y="162"/>
                                  </a:lnTo>
                                  <a:lnTo>
                                    <a:pt x="1645" y="158"/>
                                  </a:lnTo>
                                  <a:lnTo>
                                    <a:pt x="1644" y="157"/>
                                  </a:lnTo>
                                  <a:lnTo>
                                    <a:pt x="1643" y="156"/>
                                  </a:lnTo>
                                  <a:lnTo>
                                    <a:pt x="1642" y="155"/>
                                  </a:lnTo>
                                  <a:lnTo>
                                    <a:pt x="1640" y="153"/>
                                  </a:lnTo>
                                  <a:lnTo>
                                    <a:pt x="1639" y="152"/>
                                  </a:lnTo>
                                  <a:lnTo>
                                    <a:pt x="1635" y="148"/>
                                  </a:lnTo>
                                  <a:lnTo>
                                    <a:pt x="1634" y="147"/>
                                  </a:lnTo>
                                  <a:lnTo>
                                    <a:pt x="1633" y="146"/>
                                  </a:lnTo>
                                  <a:lnTo>
                                    <a:pt x="1628" y="143"/>
                                  </a:lnTo>
                                  <a:lnTo>
                                    <a:pt x="1627" y="142"/>
                                  </a:lnTo>
                                  <a:lnTo>
                                    <a:pt x="1626" y="141"/>
                                  </a:lnTo>
                                  <a:lnTo>
                                    <a:pt x="1620" y="137"/>
                                  </a:lnTo>
                                  <a:lnTo>
                                    <a:pt x="1619" y="136"/>
                                  </a:lnTo>
                                  <a:lnTo>
                                    <a:pt x="1613" y="132"/>
                                  </a:lnTo>
                                  <a:lnTo>
                                    <a:pt x="1611" y="131"/>
                                  </a:lnTo>
                                  <a:lnTo>
                                    <a:pt x="1610" y="130"/>
                                  </a:lnTo>
                                  <a:lnTo>
                                    <a:pt x="1607" y="128"/>
                                  </a:lnTo>
                                  <a:lnTo>
                                    <a:pt x="1605" y="127"/>
                                  </a:lnTo>
                                  <a:lnTo>
                                    <a:pt x="1603" y="126"/>
                                  </a:lnTo>
                                  <a:lnTo>
                                    <a:pt x="1601" y="125"/>
                                  </a:lnTo>
                                  <a:lnTo>
                                    <a:pt x="1600" y="124"/>
                                  </a:lnTo>
                                  <a:lnTo>
                                    <a:pt x="1598" y="123"/>
                                  </a:lnTo>
                                  <a:lnTo>
                                    <a:pt x="1594" y="120"/>
                                  </a:lnTo>
                                  <a:lnTo>
                                    <a:pt x="1592" y="119"/>
                                  </a:lnTo>
                                  <a:lnTo>
                                    <a:pt x="1590" y="118"/>
                                  </a:lnTo>
                                  <a:lnTo>
                                    <a:pt x="1584" y="115"/>
                                  </a:lnTo>
                                  <a:lnTo>
                                    <a:pt x="1582" y="114"/>
                                  </a:lnTo>
                                  <a:lnTo>
                                    <a:pt x="1577" y="112"/>
                                  </a:lnTo>
                                  <a:lnTo>
                                    <a:pt x="1575" y="111"/>
                                  </a:lnTo>
                                  <a:lnTo>
                                    <a:pt x="1573" y="110"/>
                                  </a:lnTo>
                                  <a:lnTo>
                                    <a:pt x="1570" y="109"/>
                                  </a:lnTo>
                                  <a:lnTo>
                                    <a:pt x="1568" y="108"/>
                                  </a:lnTo>
                                  <a:lnTo>
                                    <a:pt x="1563" y="105"/>
                                  </a:lnTo>
                                  <a:lnTo>
                                    <a:pt x="1560" y="104"/>
                                  </a:lnTo>
                                  <a:lnTo>
                                    <a:pt x="1558" y="103"/>
                                  </a:lnTo>
                                  <a:lnTo>
                                    <a:pt x="1555" y="102"/>
                                  </a:lnTo>
                                  <a:lnTo>
                                    <a:pt x="1552" y="101"/>
                                  </a:lnTo>
                                  <a:lnTo>
                                    <a:pt x="1547" y="99"/>
                                  </a:lnTo>
                                  <a:lnTo>
                                    <a:pt x="1544" y="97"/>
                                  </a:lnTo>
                                  <a:lnTo>
                                    <a:pt x="1541" y="96"/>
                                  </a:lnTo>
                                  <a:lnTo>
                                    <a:pt x="1538" y="95"/>
                                  </a:lnTo>
                                  <a:lnTo>
                                    <a:pt x="1532" y="93"/>
                                  </a:lnTo>
                                  <a:lnTo>
                                    <a:pt x="1529" y="92"/>
                                  </a:lnTo>
                                  <a:lnTo>
                                    <a:pt x="1525" y="90"/>
                                  </a:lnTo>
                                  <a:lnTo>
                                    <a:pt x="1522" y="89"/>
                                  </a:lnTo>
                                  <a:lnTo>
                                    <a:pt x="1519" y="88"/>
                                  </a:lnTo>
                                  <a:lnTo>
                                    <a:pt x="1515" y="87"/>
                                  </a:lnTo>
                                  <a:lnTo>
                                    <a:pt x="1512" y="86"/>
                                  </a:lnTo>
                                  <a:lnTo>
                                    <a:pt x="1508" y="84"/>
                                  </a:lnTo>
                                  <a:lnTo>
                                    <a:pt x="1505" y="83"/>
                                  </a:lnTo>
                                  <a:lnTo>
                                    <a:pt x="1501" y="82"/>
                                  </a:lnTo>
                                  <a:lnTo>
                                    <a:pt x="1497" y="81"/>
                                  </a:lnTo>
                                  <a:lnTo>
                                    <a:pt x="1493" y="79"/>
                                  </a:lnTo>
                                  <a:lnTo>
                                    <a:pt x="1489" y="78"/>
                                  </a:lnTo>
                                  <a:lnTo>
                                    <a:pt x="1485" y="77"/>
                                  </a:lnTo>
                                  <a:lnTo>
                                    <a:pt x="1481" y="76"/>
                                  </a:lnTo>
                                  <a:lnTo>
                                    <a:pt x="1477" y="74"/>
                                  </a:lnTo>
                                  <a:lnTo>
                                    <a:pt x="1473" y="73"/>
                                  </a:lnTo>
                                  <a:lnTo>
                                    <a:pt x="1468" y="72"/>
                                  </a:lnTo>
                                  <a:lnTo>
                                    <a:pt x="1464" y="71"/>
                                  </a:lnTo>
                                  <a:lnTo>
                                    <a:pt x="1459" y="69"/>
                                  </a:lnTo>
                                  <a:lnTo>
                                    <a:pt x="1450" y="67"/>
                                  </a:lnTo>
                                  <a:lnTo>
                                    <a:pt x="1445" y="66"/>
                                  </a:lnTo>
                                  <a:lnTo>
                                    <a:pt x="1435" y="63"/>
                                  </a:lnTo>
                                  <a:lnTo>
                                    <a:pt x="1430" y="62"/>
                                  </a:lnTo>
                                  <a:lnTo>
                                    <a:pt x="1425" y="60"/>
                                  </a:lnTo>
                                  <a:lnTo>
                                    <a:pt x="1419" y="59"/>
                                  </a:lnTo>
                                  <a:lnTo>
                                    <a:pt x="1414" y="58"/>
                                  </a:lnTo>
                                  <a:lnTo>
                                    <a:pt x="1402" y="55"/>
                                  </a:lnTo>
                                  <a:lnTo>
                                    <a:pt x="1396" y="54"/>
                                  </a:lnTo>
                                  <a:lnTo>
                                    <a:pt x="1391" y="52"/>
                                  </a:lnTo>
                                  <a:lnTo>
                                    <a:pt x="1384" y="51"/>
                                  </a:lnTo>
                                  <a:lnTo>
                                    <a:pt x="1378" y="50"/>
                                  </a:lnTo>
                                  <a:lnTo>
                                    <a:pt x="1372" y="48"/>
                                  </a:lnTo>
                                  <a:lnTo>
                                    <a:pt x="1352" y="44"/>
                                  </a:lnTo>
                                  <a:lnTo>
                                    <a:pt x="1345" y="43"/>
                                  </a:lnTo>
                                  <a:lnTo>
                                    <a:pt x="1323" y="39"/>
                                  </a:lnTo>
                                  <a:lnTo>
                                    <a:pt x="1316" y="38"/>
                                  </a:lnTo>
                                  <a:lnTo>
                                    <a:pt x="1292" y="34"/>
                                  </a:lnTo>
                                  <a:lnTo>
                                    <a:pt x="1283" y="33"/>
                                  </a:lnTo>
                                  <a:lnTo>
                                    <a:pt x="1266" y="30"/>
                                  </a:lnTo>
                                  <a:lnTo>
                                    <a:pt x="1258" y="29"/>
                                  </a:lnTo>
                                  <a:lnTo>
                                    <a:pt x="1249" y="27"/>
                                  </a:lnTo>
                                  <a:lnTo>
                                    <a:pt x="1230" y="25"/>
                                  </a:lnTo>
                                  <a:lnTo>
                                    <a:pt x="1220" y="24"/>
                                  </a:lnTo>
                                  <a:lnTo>
                                    <a:pt x="1210" y="22"/>
                                  </a:lnTo>
                                  <a:lnTo>
                                    <a:pt x="1200" y="21"/>
                                  </a:lnTo>
                                  <a:lnTo>
                                    <a:pt x="1190" y="20"/>
                                  </a:lnTo>
                                  <a:lnTo>
                                    <a:pt x="1180" y="19"/>
                                  </a:lnTo>
                                  <a:lnTo>
                                    <a:pt x="1169" y="18"/>
                                  </a:lnTo>
                                  <a:lnTo>
                                    <a:pt x="1158" y="16"/>
                                  </a:lnTo>
                                  <a:lnTo>
                                    <a:pt x="1147" y="15"/>
                                  </a:lnTo>
                                  <a:lnTo>
                                    <a:pt x="1135" y="14"/>
                                  </a:lnTo>
                                  <a:lnTo>
                                    <a:pt x="1124" y="13"/>
                                  </a:lnTo>
                                  <a:lnTo>
                                    <a:pt x="1112" y="12"/>
                                  </a:lnTo>
                                  <a:lnTo>
                                    <a:pt x="1099" y="11"/>
                                  </a:lnTo>
                                  <a:lnTo>
                                    <a:pt x="1087" y="10"/>
                                  </a:lnTo>
                                  <a:lnTo>
                                    <a:pt x="1074" y="9"/>
                                  </a:lnTo>
                                  <a:lnTo>
                                    <a:pt x="1034" y="6"/>
                                  </a:lnTo>
                                  <a:lnTo>
                                    <a:pt x="1020" y="6"/>
                                  </a:lnTo>
                                  <a:lnTo>
                                    <a:pt x="899" y="1"/>
                                  </a:lnTo>
                                  <a:lnTo>
                                    <a:pt x="883" y="1"/>
                                  </a:lnTo>
                                  <a:lnTo>
                                    <a:pt x="866" y="0"/>
                                  </a:lnTo>
                                  <a:lnTo>
                                    <a:pt x="832" y="0"/>
                                  </a:lnTo>
                                  <a:lnTo>
                                    <a:pt x="814" y="0"/>
                                  </a:lnTo>
                                  <a:lnTo>
                                    <a:pt x="796" y="1"/>
                                  </a:lnTo>
                                  <a:lnTo>
                                    <a:pt x="778" y="1"/>
                                  </a:lnTo>
                                  <a:lnTo>
                                    <a:pt x="759" y="1"/>
                                  </a:lnTo>
                                  <a:lnTo>
                                    <a:pt x="741" y="2"/>
                                  </a:lnTo>
                                  <a:lnTo>
                                    <a:pt x="722" y="2"/>
                                  </a:lnTo>
                                  <a:lnTo>
                                    <a:pt x="702" y="3"/>
                                  </a:lnTo>
                                  <a:lnTo>
                                    <a:pt x="683" y="4"/>
                                  </a:lnTo>
                                  <a:lnTo>
                                    <a:pt x="643" y="6"/>
                                  </a:lnTo>
                                  <a:lnTo>
                                    <a:pt x="623" y="7"/>
                                  </a:lnTo>
                                  <a:lnTo>
                                    <a:pt x="602" y="8"/>
                                  </a:lnTo>
                                  <a:lnTo>
                                    <a:pt x="561" y="12"/>
                                  </a:lnTo>
                                  <a:lnTo>
                                    <a:pt x="540" y="13"/>
                                  </a:lnTo>
                                  <a:lnTo>
                                    <a:pt x="519" y="15"/>
                                  </a:lnTo>
                                  <a:lnTo>
                                    <a:pt x="498" y="18"/>
                                  </a:lnTo>
                                  <a:lnTo>
                                    <a:pt x="476" y="20"/>
                                  </a:lnTo>
                                  <a:lnTo>
                                    <a:pt x="455" y="22"/>
                                  </a:lnTo>
                                  <a:lnTo>
                                    <a:pt x="434" y="25"/>
                                  </a:lnTo>
                                  <a:lnTo>
                                    <a:pt x="413" y="28"/>
                                  </a:lnTo>
                                  <a:lnTo>
                                    <a:pt x="392" y="31"/>
                                  </a:lnTo>
                                  <a:lnTo>
                                    <a:pt x="371" y="35"/>
                                  </a:lnTo>
                                  <a:lnTo>
                                    <a:pt x="350" y="38"/>
                                  </a:lnTo>
                                  <a:lnTo>
                                    <a:pt x="329" y="42"/>
                                  </a:lnTo>
                                  <a:lnTo>
                                    <a:pt x="288" y="50"/>
                                  </a:lnTo>
                                  <a:lnTo>
                                    <a:pt x="268" y="54"/>
                                  </a:lnTo>
                                  <a:lnTo>
                                    <a:pt x="249" y="59"/>
                                  </a:lnTo>
                                  <a:lnTo>
                                    <a:pt x="229" y="64"/>
                                  </a:lnTo>
                                  <a:lnTo>
                                    <a:pt x="210" y="69"/>
                                  </a:lnTo>
                                  <a:lnTo>
                                    <a:pt x="192" y="74"/>
                                  </a:lnTo>
                                  <a:lnTo>
                                    <a:pt x="174" y="79"/>
                                  </a:lnTo>
                                  <a:lnTo>
                                    <a:pt x="157" y="85"/>
                                  </a:lnTo>
                                  <a:lnTo>
                                    <a:pt x="110" y="103"/>
                                  </a:lnTo>
                                  <a:lnTo>
                                    <a:pt x="96" y="109"/>
                                  </a:lnTo>
                                  <a:lnTo>
                                    <a:pt x="82" y="116"/>
                                  </a:lnTo>
                                  <a:lnTo>
                                    <a:pt x="70" y="122"/>
                                  </a:lnTo>
                                  <a:lnTo>
                                    <a:pt x="58" y="129"/>
                                  </a:lnTo>
                                  <a:lnTo>
                                    <a:pt x="47" y="136"/>
                                  </a:lnTo>
                                  <a:lnTo>
                                    <a:pt x="38" y="143"/>
                                  </a:lnTo>
                                  <a:lnTo>
                                    <a:pt x="29" y="151"/>
                                  </a:lnTo>
                                  <a:lnTo>
                                    <a:pt x="22" y="158"/>
                                  </a:lnTo>
                                  <a:lnTo>
                                    <a:pt x="15" y="165"/>
                                  </a:lnTo>
                                  <a:lnTo>
                                    <a:pt x="10" y="173"/>
                                  </a:lnTo>
                                  <a:lnTo>
                                    <a:pt x="6" y="181"/>
                                  </a:lnTo>
                                  <a:lnTo>
                                    <a:pt x="3" y="188"/>
                                  </a:lnTo>
                                  <a:lnTo>
                                    <a:pt x="1" y="196"/>
                                  </a:lnTo>
                                  <a:lnTo>
                                    <a:pt x="0" y="203"/>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Rectangle 6"/>
                          <wps:cNvSpPr>
                            <a:spLocks noChangeArrowheads="1"/>
                          </wps:cNvSpPr>
                          <wps:spPr bwMode="auto">
                            <a:xfrm>
                              <a:off x="135" y="384"/>
                              <a:ext cx="29"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 name="Rectangle 7"/>
                          <wps:cNvSpPr>
                            <a:spLocks noChangeArrowheads="1"/>
                          </wps:cNvSpPr>
                          <wps:spPr bwMode="auto">
                            <a:xfrm>
                              <a:off x="135" y="384"/>
                              <a:ext cx="29"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36" name="Freeform 8"/>
                        <wps:cNvSpPr>
                          <a:spLocks noEditPoints="1"/>
                        </wps:cNvSpPr>
                        <wps:spPr bwMode="auto">
                          <a:xfrm>
                            <a:off x="92710" y="1066800"/>
                            <a:ext cx="1062355" cy="130810"/>
                          </a:xfrm>
                          <a:custGeom>
                            <a:avLst/>
                            <a:gdLst>
                              <a:gd name="T0" fmla="*/ 32 w 1673"/>
                              <a:gd name="T1" fmla="*/ 149 h 206"/>
                              <a:gd name="T2" fmla="*/ 81 w 1673"/>
                              <a:gd name="T3" fmla="*/ 117 h 206"/>
                              <a:gd name="T4" fmla="*/ 119 w 1673"/>
                              <a:gd name="T5" fmla="*/ 100 h 206"/>
                              <a:gd name="T6" fmla="*/ 107 w 1673"/>
                              <a:gd name="T7" fmla="*/ 111 h 206"/>
                              <a:gd name="T8" fmla="*/ 85 w 1673"/>
                              <a:gd name="T9" fmla="*/ 121 h 206"/>
                              <a:gd name="T10" fmla="*/ 179 w 1673"/>
                              <a:gd name="T11" fmla="*/ 78 h 206"/>
                              <a:gd name="T12" fmla="*/ 182 w 1673"/>
                              <a:gd name="T13" fmla="*/ 83 h 206"/>
                              <a:gd name="T14" fmla="*/ 151 w 1673"/>
                              <a:gd name="T15" fmla="*/ 94 h 206"/>
                              <a:gd name="T16" fmla="*/ 243 w 1673"/>
                              <a:gd name="T17" fmla="*/ 61 h 206"/>
                              <a:gd name="T18" fmla="*/ 245 w 1673"/>
                              <a:gd name="T19" fmla="*/ 66 h 206"/>
                              <a:gd name="T20" fmla="*/ 284 w 1673"/>
                              <a:gd name="T21" fmla="*/ 51 h 206"/>
                              <a:gd name="T22" fmla="*/ 327 w 1673"/>
                              <a:gd name="T23" fmla="*/ 42 h 206"/>
                              <a:gd name="T24" fmla="*/ 308 w 1673"/>
                              <a:gd name="T25" fmla="*/ 52 h 206"/>
                              <a:gd name="T26" fmla="*/ 286 w 1673"/>
                              <a:gd name="T27" fmla="*/ 56 h 206"/>
                              <a:gd name="T28" fmla="*/ 399 w 1673"/>
                              <a:gd name="T29" fmla="*/ 30 h 206"/>
                              <a:gd name="T30" fmla="*/ 384 w 1673"/>
                              <a:gd name="T31" fmla="*/ 38 h 206"/>
                              <a:gd name="T32" fmla="*/ 440 w 1673"/>
                              <a:gd name="T33" fmla="*/ 24 h 206"/>
                              <a:gd name="T34" fmla="*/ 454 w 1673"/>
                              <a:gd name="T35" fmla="*/ 28 h 206"/>
                              <a:gd name="T36" fmla="*/ 428 w 1673"/>
                              <a:gd name="T37" fmla="*/ 26 h 206"/>
                              <a:gd name="T38" fmla="*/ 546 w 1673"/>
                              <a:gd name="T39" fmla="*/ 18 h 206"/>
                              <a:gd name="T40" fmla="*/ 504 w 1673"/>
                              <a:gd name="T41" fmla="*/ 22 h 206"/>
                              <a:gd name="T42" fmla="*/ 618 w 1673"/>
                              <a:gd name="T43" fmla="*/ 7 h 206"/>
                              <a:gd name="T44" fmla="*/ 574 w 1673"/>
                              <a:gd name="T45" fmla="*/ 10 h 206"/>
                              <a:gd name="T46" fmla="*/ 663 w 1673"/>
                              <a:gd name="T47" fmla="*/ 10 h 206"/>
                              <a:gd name="T48" fmla="*/ 751 w 1673"/>
                              <a:gd name="T49" fmla="*/ 1 h 206"/>
                              <a:gd name="T50" fmla="*/ 722 w 1673"/>
                              <a:gd name="T51" fmla="*/ 7 h 206"/>
                              <a:gd name="T52" fmla="*/ 840 w 1673"/>
                              <a:gd name="T53" fmla="*/ 5 h 206"/>
                              <a:gd name="T54" fmla="*/ 878 w 1673"/>
                              <a:gd name="T55" fmla="*/ 0 h 206"/>
                              <a:gd name="T56" fmla="*/ 897 w 1673"/>
                              <a:gd name="T57" fmla="*/ 6 h 206"/>
                              <a:gd name="T58" fmla="*/ 944 w 1673"/>
                              <a:gd name="T59" fmla="*/ 2 h 206"/>
                              <a:gd name="T60" fmla="*/ 966 w 1673"/>
                              <a:gd name="T61" fmla="*/ 8 h 206"/>
                              <a:gd name="T62" fmla="*/ 1055 w 1673"/>
                              <a:gd name="T63" fmla="*/ 7 h 206"/>
                              <a:gd name="T64" fmla="*/ 1030 w 1673"/>
                              <a:gd name="T65" fmla="*/ 11 h 206"/>
                              <a:gd name="T66" fmla="*/ 1113 w 1673"/>
                              <a:gd name="T67" fmla="*/ 11 h 206"/>
                              <a:gd name="T68" fmla="*/ 1099 w 1673"/>
                              <a:gd name="T69" fmla="*/ 16 h 206"/>
                              <a:gd name="T70" fmla="*/ 1209 w 1673"/>
                              <a:gd name="T71" fmla="*/ 21 h 206"/>
                              <a:gd name="T72" fmla="*/ 1169 w 1673"/>
                              <a:gd name="T73" fmla="*/ 22 h 206"/>
                              <a:gd name="T74" fmla="*/ 1278 w 1673"/>
                              <a:gd name="T75" fmla="*/ 31 h 206"/>
                              <a:gd name="T76" fmla="*/ 1251 w 1673"/>
                              <a:gd name="T77" fmla="*/ 32 h 206"/>
                              <a:gd name="T78" fmla="*/ 1322 w 1673"/>
                              <a:gd name="T79" fmla="*/ 38 h 206"/>
                              <a:gd name="T80" fmla="*/ 1327 w 1673"/>
                              <a:gd name="T81" fmla="*/ 44 h 206"/>
                              <a:gd name="T82" fmla="*/ 1386 w 1673"/>
                              <a:gd name="T83" fmla="*/ 50 h 206"/>
                              <a:gd name="T84" fmla="*/ 1422 w 1673"/>
                              <a:gd name="T85" fmla="*/ 64 h 206"/>
                              <a:gd name="T86" fmla="*/ 1403 w 1673"/>
                              <a:gd name="T87" fmla="*/ 60 h 206"/>
                              <a:gd name="T88" fmla="*/ 1462 w 1673"/>
                              <a:gd name="T89" fmla="*/ 69 h 206"/>
                              <a:gd name="T90" fmla="*/ 1485 w 1673"/>
                              <a:gd name="T91" fmla="*/ 81 h 206"/>
                              <a:gd name="T92" fmla="*/ 1453 w 1673"/>
                              <a:gd name="T93" fmla="*/ 72 h 206"/>
                              <a:gd name="T94" fmla="*/ 1538 w 1673"/>
                              <a:gd name="T95" fmla="*/ 93 h 206"/>
                              <a:gd name="T96" fmla="*/ 1554 w 1673"/>
                              <a:gd name="T97" fmla="*/ 106 h 206"/>
                              <a:gd name="T98" fmla="*/ 1529 w 1673"/>
                              <a:gd name="T99" fmla="*/ 96 h 206"/>
                              <a:gd name="T100" fmla="*/ 1590 w 1673"/>
                              <a:gd name="T101" fmla="*/ 116 h 206"/>
                              <a:gd name="T102" fmla="*/ 1610 w 1673"/>
                              <a:gd name="T103" fmla="*/ 134 h 206"/>
                              <a:gd name="T104" fmla="*/ 1592 w 1673"/>
                              <a:gd name="T105" fmla="*/ 123 h 206"/>
                              <a:gd name="T106" fmla="*/ 1654 w 1673"/>
                              <a:gd name="T107" fmla="*/ 161 h 206"/>
                              <a:gd name="T108" fmla="*/ 1648 w 1673"/>
                              <a:gd name="T109" fmla="*/ 164 h 206"/>
                              <a:gd name="T110" fmla="*/ 1666 w 1673"/>
                              <a:gd name="T111" fmla="*/ 20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206">
                                <a:moveTo>
                                  <a:pt x="0" y="205"/>
                                </a:moveTo>
                                <a:lnTo>
                                  <a:pt x="11" y="174"/>
                                </a:lnTo>
                                <a:lnTo>
                                  <a:pt x="18" y="175"/>
                                </a:lnTo>
                                <a:lnTo>
                                  <a:pt x="7" y="206"/>
                                </a:lnTo>
                                <a:lnTo>
                                  <a:pt x="0" y="205"/>
                                </a:lnTo>
                                <a:close/>
                                <a:moveTo>
                                  <a:pt x="26" y="154"/>
                                </a:moveTo>
                                <a:lnTo>
                                  <a:pt x="32" y="149"/>
                                </a:lnTo>
                                <a:lnTo>
                                  <a:pt x="57" y="131"/>
                                </a:lnTo>
                                <a:lnTo>
                                  <a:pt x="62" y="134"/>
                                </a:lnTo>
                                <a:lnTo>
                                  <a:pt x="38" y="152"/>
                                </a:lnTo>
                                <a:lnTo>
                                  <a:pt x="38" y="152"/>
                                </a:lnTo>
                                <a:lnTo>
                                  <a:pt x="32" y="157"/>
                                </a:lnTo>
                                <a:lnTo>
                                  <a:pt x="26" y="154"/>
                                </a:lnTo>
                                <a:close/>
                                <a:moveTo>
                                  <a:pt x="81" y="117"/>
                                </a:moveTo>
                                <a:lnTo>
                                  <a:pt x="84" y="116"/>
                                </a:lnTo>
                                <a:lnTo>
                                  <a:pt x="90" y="112"/>
                                </a:lnTo>
                                <a:lnTo>
                                  <a:pt x="96" y="109"/>
                                </a:lnTo>
                                <a:lnTo>
                                  <a:pt x="103" y="106"/>
                                </a:lnTo>
                                <a:lnTo>
                                  <a:pt x="109" y="104"/>
                                </a:lnTo>
                                <a:lnTo>
                                  <a:pt x="116" y="101"/>
                                </a:lnTo>
                                <a:lnTo>
                                  <a:pt x="119" y="100"/>
                                </a:lnTo>
                                <a:lnTo>
                                  <a:pt x="122" y="104"/>
                                </a:lnTo>
                                <a:lnTo>
                                  <a:pt x="119" y="106"/>
                                </a:lnTo>
                                <a:lnTo>
                                  <a:pt x="119" y="106"/>
                                </a:lnTo>
                                <a:lnTo>
                                  <a:pt x="113" y="108"/>
                                </a:lnTo>
                                <a:lnTo>
                                  <a:pt x="113" y="108"/>
                                </a:lnTo>
                                <a:lnTo>
                                  <a:pt x="106" y="111"/>
                                </a:lnTo>
                                <a:lnTo>
                                  <a:pt x="107" y="111"/>
                                </a:lnTo>
                                <a:lnTo>
                                  <a:pt x="100" y="114"/>
                                </a:lnTo>
                                <a:lnTo>
                                  <a:pt x="100" y="114"/>
                                </a:lnTo>
                                <a:lnTo>
                                  <a:pt x="94" y="117"/>
                                </a:lnTo>
                                <a:lnTo>
                                  <a:pt x="94" y="117"/>
                                </a:lnTo>
                                <a:lnTo>
                                  <a:pt x="88" y="120"/>
                                </a:lnTo>
                                <a:lnTo>
                                  <a:pt x="88" y="120"/>
                                </a:lnTo>
                                <a:lnTo>
                                  <a:pt x="85" y="121"/>
                                </a:lnTo>
                                <a:lnTo>
                                  <a:pt x="81" y="117"/>
                                </a:lnTo>
                                <a:close/>
                                <a:moveTo>
                                  <a:pt x="145" y="89"/>
                                </a:moveTo>
                                <a:lnTo>
                                  <a:pt x="147" y="89"/>
                                </a:lnTo>
                                <a:lnTo>
                                  <a:pt x="154" y="86"/>
                                </a:lnTo>
                                <a:lnTo>
                                  <a:pt x="166" y="82"/>
                                </a:lnTo>
                                <a:lnTo>
                                  <a:pt x="173" y="80"/>
                                </a:lnTo>
                                <a:lnTo>
                                  <a:pt x="179" y="78"/>
                                </a:lnTo>
                                <a:lnTo>
                                  <a:pt x="186" y="76"/>
                                </a:lnTo>
                                <a:lnTo>
                                  <a:pt x="186" y="76"/>
                                </a:lnTo>
                                <a:lnTo>
                                  <a:pt x="189" y="81"/>
                                </a:lnTo>
                                <a:lnTo>
                                  <a:pt x="188" y="81"/>
                                </a:lnTo>
                                <a:lnTo>
                                  <a:pt x="188" y="81"/>
                                </a:lnTo>
                                <a:lnTo>
                                  <a:pt x="182" y="83"/>
                                </a:lnTo>
                                <a:lnTo>
                                  <a:pt x="182" y="83"/>
                                </a:lnTo>
                                <a:lnTo>
                                  <a:pt x="176" y="85"/>
                                </a:lnTo>
                                <a:lnTo>
                                  <a:pt x="176" y="85"/>
                                </a:lnTo>
                                <a:lnTo>
                                  <a:pt x="170" y="87"/>
                                </a:lnTo>
                                <a:lnTo>
                                  <a:pt x="170" y="87"/>
                                </a:lnTo>
                                <a:lnTo>
                                  <a:pt x="157" y="91"/>
                                </a:lnTo>
                                <a:lnTo>
                                  <a:pt x="157" y="91"/>
                                </a:lnTo>
                                <a:lnTo>
                                  <a:pt x="151" y="94"/>
                                </a:lnTo>
                                <a:lnTo>
                                  <a:pt x="151" y="94"/>
                                </a:lnTo>
                                <a:lnTo>
                                  <a:pt x="148" y="94"/>
                                </a:lnTo>
                                <a:lnTo>
                                  <a:pt x="145" y="89"/>
                                </a:lnTo>
                                <a:close/>
                                <a:moveTo>
                                  <a:pt x="213" y="68"/>
                                </a:moveTo>
                                <a:lnTo>
                                  <a:pt x="217" y="67"/>
                                </a:lnTo>
                                <a:lnTo>
                                  <a:pt x="224" y="65"/>
                                </a:lnTo>
                                <a:lnTo>
                                  <a:pt x="243" y="61"/>
                                </a:lnTo>
                                <a:lnTo>
                                  <a:pt x="249" y="59"/>
                                </a:lnTo>
                                <a:lnTo>
                                  <a:pt x="255" y="57"/>
                                </a:lnTo>
                                <a:lnTo>
                                  <a:pt x="258" y="63"/>
                                </a:lnTo>
                                <a:lnTo>
                                  <a:pt x="252" y="64"/>
                                </a:lnTo>
                                <a:lnTo>
                                  <a:pt x="252" y="64"/>
                                </a:lnTo>
                                <a:lnTo>
                                  <a:pt x="245" y="66"/>
                                </a:lnTo>
                                <a:lnTo>
                                  <a:pt x="245" y="66"/>
                                </a:lnTo>
                                <a:lnTo>
                                  <a:pt x="226" y="70"/>
                                </a:lnTo>
                                <a:lnTo>
                                  <a:pt x="226" y="70"/>
                                </a:lnTo>
                                <a:lnTo>
                                  <a:pt x="220" y="72"/>
                                </a:lnTo>
                                <a:lnTo>
                                  <a:pt x="220" y="72"/>
                                </a:lnTo>
                                <a:lnTo>
                                  <a:pt x="216" y="73"/>
                                </a:lnTo>
                                <a:lnTo>
                                  <a:pt x="213" y="68"/>
                                </a:lnTo>
                                <a:close/>
                                <a:moveTo>
                                  <a:pt x="284" y="51"/>
                                </a:moveTo>
                                <a:lnTo>
                                  <a:pt x="287" y="50"/>
                                </a:lnTo>
                                <a:lnTo>
                                  <a:pt x="294" y="49"/>
                                </a:lnTo>
                                <a:lnTo>
                                  <a:pt x="300" y="48"/>
                                </a:lnTo>
                                <a:lnTo>
                                  <a:pt x="307" y="46"/>
                                </a:lnTo>
                                <a:lnTo>
                                  <a:pt x="319" y="44"/>
                                </a:lnTo>
                                <a:lnTo>
                                  <a:pt x="326" y="43"/>
                                </a:lnTo>
                                <a:lnTo>
                                  <a:pt x="327" y="42"/>
                                </a:lnTo>
                                <a:lnTo>
                                  <a:pt x="328" y="48"/>
                                </a:lnTo>
                                <a:lnTo>
                                  <a:pt x="327" y="48"/>
                                </a:lnTo>
                                <a:lnTo>
                                  <a:pt x="327" y="48"/>
                                </a:lnTo>
                                <a:lnTo>
                                  <a:pt x="321" y="49"/>
                                </a:lnTo>
                                <a:lnTo>
                                  <a:pt x="321" y="49"/>
                                </a:lnTo>
                                <a:lnTo>
                                  <a:pt x="308" y="52"/>
                                </a:lnTo>
                                <a:lnTo>
                                  <a:pt x="308" y="52"/>
                                </a:lnTo>
                                <a:lnTo>
                                  <a:pt x="302" y="53"/>
                                </a:lnTo>
                                <a:lnTo>
                                  <a:pt x="302" y="53"/>
                                </a:lnTo>
                                <a:lnTo>
                                  <a:pt x="296" y="54"/>
                                </a:lnTo>
                                <a:lnTo>
                                  <a:pt x="296" y="54"/>
                                </a:lnTo>
                                <a:lnTo>
                                  <a:pt x="289" y="55"/>
                                </a:lnTo>
                                <a:lnTo>
                                  <a:pt x="290" y="55"/>
                                </a:lnTo>
                                <a:lnTo>
                                  <a:pt x="286" y="56"/>
                                </a:lnTo>
                                <a:lnTo>
                                  <a:pt x="284" y="51"/>
                                </a:lnTo>
                                <a:close/>
                                <a:moveTo>
                                  <a:pt x="355" y="37"/>
                                </a:moveTo>
                                <a:lnTo>
                                  <a:pt x="376" y="34"/>
                                </a:lnTo>
                                <a:lnTo>
                                  <a:pt x="383" y="33"/>
                                </a:lnTo>
                                <a:lnTo>
                                  <a:pt x="389" y="32"/>
                                </a:lnTo>
                                <a:lnTo>
                                  <a:pt x="395" y="31"/>
                                </a:lnTo>
                                <a:lnTo>
                                  <a:pt x="399" y="30"/>
                                </a:lnTo>
                                <a:lnTo>
                                  <a:pt x="400" y="36"/>
                                </a:lnTo>
                                <a:lnTo>
                                  <a:pt x="397" y="36"/>
                                </a:lnTo>
                                <a:lnTo>
                                  <a:pt x="397" y="36"/>
                                </a:lnTo>
                                <a:lnTo>
                                  <a:pt x="391" y="37"/>
                                </a:lnTo>
                                <a:lnTo>
                                  <a:pt x="391" y="37"/>
                                </a:lnTo>
                                <a:lnTo>
                                  <a:pt x="384" y="38"/>
                                </a:lnTo>
                                <a:lnTo>
                                  <a:pt x="384" y="38"/>
                                </a:lnTo>
                                <a:lnTo>
                                  <a:pt x="378" y="39"/>
                                </a:lnTo>
                                <a:lnTo>
                                  <a:pt x="378" y="39"/>
                                </a:lnTo>
                                <a:lnTo>
                                  <a:pt x="357" y="42"/>
                                </a:lnTo>
                                <a:lnTo>
                                  <a:pt x="355" y="37"/>
                                </a:lnTo>
                                <a:close/>
                                <a:moveTo>
                                  <a:pt x="428" y="26"/>
                                </a:moveTo>
                                <a:lnTo>
                                  <a:pt x="433" y="25"/>
                                </a:lnTo>
                                <a:lnTo>
                                  <a:pt x="440" y="24"/>
                                </a:lnTo>
                                <a:lnTo>
                                  <a:pt x="453" y="23"/>
                                </a:lnTo>
                                <a:lnTo>
                                  <a:pt x="459" y="22"/>
                                </a:lnTo>
                                <a:lnTo>
                                  <a:pt x="472" y="21"/>
                                </a:lnTo>
                                <a:lnTo>
                                  <a:pt x="473" y="26"/>
                                </a:lnTo>
                                <a:lnTo>
                                  <a:pt x="460" y="27"/>
                                </a:lnTo>
                                <a:lnTo>
                                  <a:pt x="460" y="27"/>
                                </a:lnTo>
                                <a:lnTo>
                                  <a:pt x="454" y="28"/>
                                </a:lnTo>
                                <a:lnTo>
                                  <a:pt x="454" y="28"/>
                                </a:lnTo>
                                <a:lnTo>
                                  <a:pt x="441" y="30"/>
                                </a:lnTo>
                                <a:lnTo>
                                  <a:pt x="441" y="30"/>
                                </a:lnTo>
                                <a:lnTo>
                                  <a:pt x="435" y="31"/>
                                </a:lnTo>
                                <a:lnTo>
                                  <a:pt x="435" y="31"/>
                                </a:lnTo>
                                <a:lnTo>
                                  <a:pt x="429" y="31"/>
                                </a:lnTo>
                                <a:lnTo>
                                  <a:pt x="428" y="26"/>
                                </a:lnTo>
                                <a:close/>
                                <a:moveTo>
                                  <a:pt x="501" y="17"/>
                                </a:moveTo>
                                <a:lnTo>
                                  <a:pt x="503" y="17"/>
                                </a:lnTo>
                                <a:lnTo>
                                  <a:pt x="510" y="16"/>
                                </a:lnTo>
                                <a:lnTo>
                                  <a:pt x="522" y="15"/>
                                </a:lnTo>
                                <a:lnTo>
                                  <a:pt x="529" y="14"/>
                                </a:lnTo>
                                <a:lnTo>
                                  <a:pt x="545" y="13"/>
                                </a:lnTo>
                                <a:lnTo>
                                  <a:pt x="546" y="18"/>
                                </a:lnTo>
                                <a:lnTo>
                                  <a:pt x="530" y="20"/>
                                </a:lnTo>
                                <a:lnTo>
                                  <a:pt x="530" y="20"/>
                                </a:lnTo>
                                <a:lnTo>
                                  <a:pt x="523" y="20"/>
                                </a:lnTo>
                                <a:lnTo>
                                  <a:pt x="523" y="20"/>
                                </a:lnTo>
                                <a:lnTo>
                                  <a:pt x="511" y="22"/>
                                </a:lnTo>
                                <a:lnTo>
                                  <a:pt x="511" y="22"/>
                                </a:lnTo>
                                <a:lnTo>
                                  <a:pt x="504" y="22"/>
                                </a:lnTo>
                                <a:lnTo>
                                  <a:pt x="504" y="22"/>
                                </a:lnTo>
                                <a:lnTo>
                                  <a:pt x="502" y="23"/>
                                </a:lnTo>
                                <a:lnTo>
                                  <a:pt x="501" y="17"/>
                                </a:lnTo>
                                <a:close/>
                                <a:moveTo>
                                  <a:pt x="574" y="10"/>
                                </a:moveTo>
                                <a:lnTo>
                                  <a:pt x="611" y="8"/>
                                </a:lnTo>
                                <a:lnTo>
                                  <a:pt x="618" y="7"/>
                                </a:lnTo>
                                <a:lnTo>
                                  <a:pt x="618" y="7"/>
                                </a:lnTo>
                                <a:lnTo>
                                  <a:pt x="619" y="12"/>
                                </a:lnTo>
                                <a:lnTo>
                                  <a:pt x="618" y="13"/>
                                </a:lnTo>
                                <a:lnTo>
                                  <a:pt x="618" y="13"/>
                                </a:lnTo>
                                <a:lnTo>
                                  <a:pt x="612" y="13"/>
                                </a:lnTo>
                                <a:lnTo>
                                  <a:pt x="612" y="13"/>
                                </a:lnTo>
                                <a:lnTo>
                                  <a:pt x="575" y="16"/>
                                </a:lnTo>
                                <a:lnTo>
                                  <a:pt x="574" y="10"/>
                                </a:lnTo>
                                <a:close/>
                                <a:moveTo>
                                  <a:pt x="648" y="5"/>
                                </a:moveTo>
                                <a:lnTo>
                                  <a:pt x="656" y="5"/>
                                </a:lnTo>
                                <a:lnTo>
                                  <a:pt x="662" y="5"/>
                                </a:lnTo>
                                <a:lnTo>
                                  <a:pt x="692" y="3"/>
                                </a:lnTo>
                                <a:lnTo>
                                  <a:pt x="693" y="9"/>
                                </a:lnTo>
                                <a:lnTo>
                                  <a:pt x="663" y="10"/>
                                </a:lnTo>
                                <a:lnTo>
                                  <a:pt x="663" y="10"/>
                                </a:lnTo>
                                <a:lnTo>
                                  <a:pt x="656" y="10"/>
                                </a:lnTo>
                                <a:lnTo>
                                  <a:pt x="656" y="10"/>
                                </a:lnTo>
                                <a:lnTo>
                                  <a:pt x="648" y="11"/>
                                </a:lnTo>
                                <a:lnTo>
                                  <a:pt x="648" y="5"/>
                                </a:lnTo>
                                <a:close/>
                                <a:moveTo>
                                  <a:pt x="722" y="2"/>
                                </a:moveTo>
                                <a:lnTo>
                                  <a:pt x="745" y="1"/>
                                </a:lnTo>
                                <a:lnTo>
                                  <a:pt x="751" y="1"/>
                                </a:lnTo>
                                <a:lnTo>
                                  <a:pt x="766" y="1"/>
                                </a:lnTo>
                                <a:lnTo>
                                  <a:pt x="766" y="6"/>
                                </a:lnTo>
                                <a:lnTo>
                                  <a:pt x="751" y="6"/>
                                </a:lnTo>
                                <a:lnTo>
                                  <a:pt x="751" y="6"/>
                                </a:lnTo>
                                <a:lnTo>
                                  <a:pt x="745" y="7"/>
                                </a:lnTo>
                                <a:lnTo>
                                  <a:pt x="745" y="7"/>
                                </a:lnTo>
                                <a:lnTo>
                                  <a:pt x="722" y="7"/>
                                </a:lnTo>
                                <a:lnTo>
                                  <a:pt x="722" y="2"/>
                                </a:lnTo>
                                <a:close/>
                                <a:moveTo>
                                  <a:pt x="796" y="0"/>
                                </a:moveTo>
                                <a:lnTo>
                                  <a:pt x="833" y="0"/>
                                </a:lnTo>
                                <a:lnTo>
                                  <a:pt x="840" y="0"/>
                                </a:lnTo>
                                <a:lnTo>
                                  <a:pt x="840" y="0"/>
                                </a:lnTo>
                                <a:lnTo>
                                  <a:pt x="840" y="5"/>
                                </a:lnTo>
                                <a:lnTo>
                                  <a:pt x="840" y="5"/>
                                </a:lnTo>
                                <a:lnTo>
                                  <a:pt x="840" y="5"/>
                                </a:lnTo>
                                <a:lnTo>
                                  <a:pt x="833" y="5"/>
                                </a:lnTo>
                                <a:lnTo>
                                  <a:pt x="833" y="5"/>
                                </a:lnTo>
                                <a:lnTo>
                                  <a:pt x="796" y="6"/>
                                </a:lnTo>
                                <a:lnTo>
                                  <a:pt x="796" y="0"/>
                                </a:lnTo>
                                <a:close/>
                                <a:moveTo>
                                  <a:pt x="870" y="0"/>
                                </a:moveTo>
                                <a:lnTo>
                                  <a:pt x="878" y="0"/>
                                </a:lnTo>
                                <a:lnTo>
                                  <a:pt x="884" y="0"/>
                                </a:lnTo>
                                <a:lnTo>
                                  <a:pt x="891" y="0"/>
                                </a:lnTo>
                                <a:lnTo>
                                  <a:pt x="897" y="1"/>
                                </a:lnTo>
                                <a:lnTo>
                                  <a:pt x="914" y="1"/>
                                </a:lnTo>
                                <a:lnTo>
                                  <a:pt x="914" y="6"/>
                                </a:lnTo>
                                <a:lnTo>
                                  <a:pt x="897" y="6"/>
                                </a:lnTo>
                                <a:lnTo>
                                  <a:pt x="897" y="6"/>
                                </a:lnTo>
                                <a:lnTo>
                                  <a:pt x="890" y="6"/>
                                </a:lnTo>
                                <a:lnTo>
                                  <a:pt x="884" y="6"/>
                                </a:lnTo>
                                <a:lnTo>
                                  <a:pt x="878" y="6"/>
                                </a:lnTo>
                                <a:lnTo>
                                  <a:pt x="878" y="6"/>
                                </a:lnTo>
                                <a:lnTo>
                                  <a:pt x="870" y="6"/>
                                </a:lnTo>
                                <a:lnTo>
                                  <a:pt x="870" y="0"/>
                                </a:lnTo>
                                <a:close/>
                                <a:moveTo>
                                  <a:pt x="944" y="2"/>
                                </a:moveTo>
                                <a:lnTo>
                                  <a:pt x="967" y="2"/>
                                </a:lnTo>
                                <a:lnTo>
                                  <a:pt x="973" y="3"/>
                                </a:lnTo>
                                <a:lnTo>
                                  <a:pt x="988" y="3"/>
                                </a:lnTo>
                                <a:lnTo>
                                  <a:pt x="988" y="9"/>
                                </a:lnTo>
                                <a:lnTo>
                                  <a:pt x="973" y="8"/>
                                </a:lnTo>
                                <a:lnTo>
                                  <a:pt x="973" y="8"/>
                                </a:lnTo>
                                <a:lnTo>
                                  <a:pt x="966" y="8"/>
                                </a:lnTo>
                                <a:lnTo>
                                  <a:pt x="966" y="8"/>
                                </a:lnTo>
                                <a:lnTo>
                                  <a:pt x="943" y="7"/>
                                </a:lnTo>
                                <a:lnTo>
                                  <a:pt x="944" y="2"/>
                                </a:lnTo>
                                <a:close/>
                                <a:moveTo>
                                  <a:pt x="1017" y="5"/>
                                </a:moveTo>
                                <a:lnTo>
                                  <a:pt x="1030" y="5"/>
                                </a:lnTo>
                                <a:lnTo>
                                  <a:pt x="1037" y="6"/>
                                </a:lnTo>
                                <a:lnTo>
                                  <a:pt x="1055" y="7"/>
                                </a:lnTo>
                                <a:lnTo>
                                  <a:pt x="1062" y="8"/>
                                </a:lnTo>
                                <a:lnTo>
                                  <a:pt x="1061" y="13"/>
                                </a:lnTo>
                                <a:lnTo>
                                  <a:pt x="1055" y="13"/>
                                </a:lnTo>
                                <a:lnTo>
                                  <a:pt x="1055" y="13"/>
                                </a:lnTo>
                                <a:lnTo>
                                  <a:pt x="1036" y="11"/>
                                </a:lnTo>
                                <a:lnTo>
                                  <a:pt x="1036" y="11"/>
                                </a:lnTo>
                                <a:lnTo>
                                  <a:pt x="1030" y="11"/>
                                </a:lnTo>
                                <a:lnTo>
                                  <a:pt x="1030" y="11"/>
                                </a:lnTo>
                                <a:lnTo>
                                  <a:pt x="1017" y="10"/>
                                </a:lnTo>
                                <a:lnTo>
                                  <a:pt x="1017" y="5"/>
                                </a:lnTo>
                                <a:close/>
                                <a:moveTo>
                                  <a:pt x="1091" y="10"/>
                                </a:moveTo>
                                <a:lnTo>
                                  <a:pt x="1100" y="10"/>
                                </a:lnTo>
                                <a:lnTo>
                                  <a:pt x="1106" y="11"/>
                                </a:lnTo>
                                <a:lnTo>
                                  <a:pt x="1113" y="11"/>
                                </a:lnTo>
                                <a:lnTo>
                                  <a:pt x="1135" y="13"/>
                                </a:lnTo>
                                <a:lnTo>
                                  <a:pt x="1134" y="19"/>
                                </a:lnTo>
                                <a:lnTo>
                                  <a:pt x="1112" y="17"/>
                                </a:lnTo>
                                <a:lnTo>
                                  <a:pt x="1112" y="17"/>
                                </a:lnTo>
                                <a:lnTo>
                                  <a:pt x="1106" y="16"/>
                                </a:lnTo>
                                <a:lnTo>
                                  <a:pt x="1099" y="16"/>
                                </a:lnTo>
                                <a:lnTo>
                                  <a:pt x="1099" y="16"/>
                                </a:lnTo>
                                <a:lnTo>
                                  <a:pt x="1090" y="15"/>
                                </a:lnTo>
                                <a:lnTo>
                                  <a:pt x="1091" y="10"/>
                                </a:lnTo>
                                <a:close/>
                                <a:moveTo>
                                  <a:pt x="1165" y="16"/>
                                </a:moveTo>
                                <a:lnTo>
                                  <a:pt x="1170" y="17"/>
                                </a:lnTo>
                                <a:lnTo>
                                  <a:pt x="1189" y="19"/>
                                </a:lnTo>
                                <a:lnTo>
                                  <a:pt x="1195" y="20"/>
                                </a:lnTo>
                                <a:lnTo>
                                  <a:pt x="1209" y="21"/>
                                </a:lnTo>
                                <a:lnTo>
                                  <a:pt x="1207" y="27"/>
                                </a:lnTo>
                                <a:lnTo>
                                  <a:pt x="1194" y="25"/>
                                </a:lnTo>
                                <a:lnTo>
                                  <a:pt x="1194" y="25"/>
                                </a:lnTo>
                                <a:lnTo>
                                  <a:pt x="1188" y="24"/>
                                </a:lnTo>
                                <a:lnTo>
                                  <a:pt x="1188" y="24"/>
                                </a:lnTo>
                                <a:lnTo>
                                  <a:pt x="1169" y="22"/>
                                </a:lnTo>
                                <a:lnTo>
                                  <a:pt x="1169" y="22"/>
                                </a:lnTo>
                                <a:lnTo>
                                  <a:pt x="1164" y="22"/>
                                </a:lnTo>
                                <a:lnTo>
                                  <a:pt x="1165" y="16"/>
                                </a:lnTo>
                                <a:close/>
                                <a:moveTo>
                                  <a:pt x="1238" y="25"/>
                                </a:moveTo>
                                <a:lnTo>
                                  <a:pt x="1240" y="25"/>
                                </a:lnTo>
                                <a:lnTo>
                                  <a:pt x="1252" y="27"/>
                                </a:lnTo>
                                <a:lnTo>
                                  <a:pt x="1259" y="28"/>
                                </a:lnTo>
                                <a:lnTo>
                                  <a:pt x="1278" y="31"/>
                                </a:lnTo>
                                <a:lnTo>
                                  <a:pt x="1281" y="31"/>
                                </a:lnTo>
                                <a:lnTo>
                                  <a:pt x="1280" y="37"/>
                                </a:lnTo>
                                <a:lnTo>
                                  <a:pt x="1276" y="36"/>
                                </a:lnTo>
                                <a:lnTo>
                                  <a:pt x="1276" y="36"/>
                                </a:lnTo>
                                <a:lnTo>
                                  <a:pt x="1257" y="33"/>
                                </a:lnTo>
                                <a:lnTo>
                                  <a:pt x="1257" y="33"/>
                                </a:lnTo>
                                <a:lnTo>
                                  <a:pt x="1251" y="32"/>
                                </a:lnTo>
                                <a:lnTo>
                                  <a:pt x="1251" y="32"/>
                                </a:lnTo>
                                <a:lnTo>
                                  <a:pt x="1238" y="31"/>
                                </a:lnTo>
                                <a:lnTo>
                                  <a:pt x="1238" y="31"/>
                                </a:lnTo>
                                <a:lnTo>
                                  <a:pt x="1236" y="30"/>
                                </a:lnTo>
                                <a:lnTo>
                                  <a:pt x="1238" y="25"/>
                                </a:lnTo>
                                <a:close/>
                                <a:moveTo>
                                  <a:pt x="1310" y="36"/>
                                </a:moveTo>
                                <a:lnTo>
                                  <a:pt x="1322" y="38"/>
                                </a:lnTo>
                                <a:lnTo>
                                  <a:pt x="1329" y="39"/>
                                </a:lnTo>
                                <a:lnTo>
                                  <a:pt x="1348" y="43"/>
                                </a:lnTo>
                                <a:lnTo>
                                  <a:pt x="1353" y="44"/>
                                </a:lnTo>
                                <a:lnTo>
                                  <a:pt x="1352" y="49"/>
                                </a:lnTo>
                                <a:lnTo>
                                  <a:pt x="1346" y="48"/>
                                </a:lnTo>
                                <a:lnTo>
                                  <a:pt x="1346" y="48"/>
                                </a:lnTo>
                                <a:lnTo>
                                  <a:pt x="1327" y="44"/>
                                </a:lnTo>
                                <a:lnTo>
                                  <a:pt x="1327" y="44"/>
                                </a:lnTo>
                                <a:lnTo>
                                  <a:pt x="1321" y="43"/>
                                </a:lnTo>
                                <a:lnTo>
                                  <a:pt x="1321" y="43"/>
                                </a:lnTo>
                                <a:lnTo>
                                  <a:pt x="1309" y="41"/>
                                </a:lnTo>
                                <a:lnTo>
                                  <a:pt x="1310" y="36"/>
                                </a:lnTo>
                                <a:close/>
                                <a:moveTo>
                                  <a:pt x="1382" y="49"/>
                                </a:moveTo>
                                <a:lnTo>
                                  <a:pt x="1386" y="50"/>
                                </a:lnTo>
                                <a:lnTo>
                                  <a:pt x="1405" y="54"/>
                                </a:lnTo>
                                <a:lnTo>
                                  <a:pt x="1411" y="56"/>
                                </a:lnTo>
                                <a:lnTo>
                                  <a:pt x="1418" y="57"/>
                                </a:lnTo>
                                <a:lnTo>
                                  <a:pt x="1424" y="59"/>
                                </a:lnTo>
                                <a:lnTo>
                                  <a:pt x="1424" y="59"/>
                                </a:lnTo>
                                <a:lnTo>
                                  <a:pt x="1422" y="64"/>
                                </a:lnTo>
                                <a:lnTo>
                                  <a:pt x="1422" y="64"/>
                                </a:lnTo>
                                <a:lnTo>
                                  <a:pt x="1422" y="64"/>
                                </a:lnTo>
                                <a:lnTo>
                                  <a:pt x="1415" y="63"/>
                                </a:lnTo>
                                <a:lnTo>
                                  <a:pt x="1415" y="63"/>
                                </a:lnTo>
                                <a:lnTo>
                                  <a:pt x="1409" y="61"/>
                                </a:lnTo>
                                <a:lnTo>
                                  <a:pt x="1409" y="61"/>
                                </a:lnTo>
                                <a:lnTo>
                                  <a:pt x="1403" y="60"/>
                                </a:lnTo>
                                <a:lnTo>
                                  <a:pt x="1403" y="60"/>
                                </a:lnTo>
                                <a:lnTo>
                                  <a:pt x="1384" y="55"/>
                                </a:lnTo>
                                <a:lnTo>
                                  <a:pt x="1384" y="55"/>
                                </a:lnTo>
                                <a:lnTo>
                                  <a:pt x="1380" y="55"/>
                                </a:lnTo>
                                <a:lnTo>
                                  <a:pt x="1382" y="49"/>
                                </a:lnTo>
                                <a:close/>
                                <a:moveTo>
                                  <a:pt x="1452" y="66"/>
                                </a:moveTo>
                                <a:lnTo>
                                  <a:pt x="1456" y="67"/>
                                </a:lnTo>
                                <a:lnTo>
                                  <a:pt x="1462" y="69"/>
                                </a:lnTo>
                                <a:lnTo>
                                  <a:pt x="1468" y="71"/>
                                </a:lnTo>
                                <a:lnTo>
                                  <a:pt x="1475" y="72"/>
                                </a:lnTo>
                                <a:lnTo>
                                  <a:pt x="1487" y="76"/>
                                </a:lnTo>
                                <a:lnTo>
                                  <a:pt x="1494" y="78"/>
                                </a:lnTo>
                                <a:lnTo>
                                  <a:pt x="1491" y="83"/>
                                </a:lnTo>
                                <a:lnTo>
                                  <a:pt x="1485" y="81"/>
                                </a:lnTo>
                                <a:lnTo>
                                  <a:pt x="1485" y="81"/>
                                </a:lnTo>
                                <a:lnTo>
                                  <a:pt x="1472" y="77"/>
                                </a:lnTo>
                                <a:lnTo>
                                  <a:pt x="1472" y="77"/>
                                </a:lnTo>
                                <a:lnTo>
                                  <a:pt x="1466" y="76"/>
                                </a:lnTo>
                                <a:lnTo>
                                  <a:pt x="1466" y="76"/>
                                </a:lnTo>
                                <a:lnTo>
                                  <a:pt x="1459" y="74"/>
                                </a:lnTo>
                                <a:lnTo>
                                  <a:pt x="1459" y="74"/>
                                </a:lnTo>
                                <a:lnTo>
                                  <a:pt x="1453" y="72"/>
                                </a:lnTo>
                                <a:lnTo>
                                  <a:pt x="1453" y="72"/>
                                </a:lnTo>
                                <a:lnTo>
                                  <a:pt x="1450" y="71"/>
                                </a:lnTo>
                                <a:lnTo>
                                  <a:pt x="1452" y="66"/>
                                </a:lnTo>
                                <a:close/>
                                <a:moveTo>
                                  <a:pt x="1521" y="87"/>
                                </a:moveTo>
                                <a:lnTo>
                                  <a:pt x="1526" y="89"/>
                                </a:lnTo>
                                <a:lnTo>
                                  <a:pt x="1532" y="91"/>
                                </a:lnTo>
                                <a:lnTo>
                                  <a:pt x="1538" y="93"/>
                                </a:lnTo>
                                <a:lnTo>
                                  <a:pt x="1545" y="96"/>
                                </a:lnTo>
                                <a:lnTo>
                                  <a:pt x="1551" y="98"/>
                                </a:lnTo>
                                <a:lnTo>
                                  <a:pt x="1558" y="101"/>
                                </a:lnTo>
                                <a:lnTo>
                                  <a:pt x="1560" y="102"/>
                                </a:lnTo>
                                <a:lnTo>
                                  <a:pt x="1557" y="107"/>
                                </a:lnTo>
                                <a:lnTo>
                                  <a:pt x="1554" y="106"/>
                                </a:lnTo>
                                <a:lnTo>
                                  <a:pt x="1554" y="106"/>
                                </a:lnTo>
                                <a:lnTo>
                                  <a:pt x="1548" y="103"/>
                                </a:lnTo>
                                <a:lnTo>
                                  <a:pt x="1548" y="103"/>
                                </a:lnTo>
                                <a:lnTo>
                                  <a:pt x="1541" y="101"/>
                                </a:lnTo>
                                <a:lnTo>
                                  <a:pt x="1541" y="101"/>
                                </a:lnTo>
                                <a:lnTo>
                                  <a:pt x="1535" y="98"/>
                                </a:lnTo>
                                <a:lnTo>
                                  <a:pt x="1535" y="98"/>
                                </a:lnTo>
                                <a:lnTo>
                                  <a:pt x="1529" y="96"/>
                                </a:lnTo>
                                <a:lnTo>
                                  <a:pt x="1529" y="96"/>
                                </a:lnTo>
                                <a:lnTo>
                                  <a:pt x="1522" y="94"/>
                                </a:lnTo>
                                <a:lnTo>
                                  <a:pt x="1522" y="94"/>
                                </a:lnTo>
                                <a:lnTo>
                                  <a:pt x="1518" y="92"/>
                                </a:lnTo>
                                <a:lnTo>
                                  <a:pt x="1521" y="87"/>
                                </a:lnTo>
                                <a:close/>
                                <a:moveTo>
                                  <a:pt x="1586" y="114"/>
                                </a:moveTo>
                                <a:lnTo>
                                  <a:pt x="1590" y="116"/>
                                </a:lnTo>
                                <a:lnTo>
                                  <a:pt x="1596" y="119"/>
                                </a:lnTo>
                                <a:lnTo>
                                  <a:pt x="1602" y="122"/>
                                </a:lnTo>
                                <a:lnTo>
                                  <a:pt x="1609" y="126"/>
                                </a:lnTo>
                                <a:lnTo>
                                  <a:pt x="1615" y="130"/>
                                </a:lnTo>
                                <a:lnTo>
                                  <a:pt x="1621" y="134"/>
                                </a:lnTo>
                                <a:lnTo>
                                  <a:pt x="1616" y="138"/>
                                </a:lnTo>
                                <a:lnTo>
                                  <a:pt x="1610" y="134"/>
                                </a:lnTo>
                                <a:lnTo>
                                  <a:pt x="1611" y="134"/>
                                </a:lnTo>
                                <a:lnTo>
                                  <a:pt x="1604" y="130"/>
                                </a:lnTo>
                                <a:lnTo>
                                  <a:pt x="1604" y="130"/>
                                </a:lnTo>
                                <a:lnTo>
                                  <a:pt x="1598" y="127"/>
                                </a:lnTo>
                                <a:lnTo>
                                  <a:pt x="1598" y="127"/>
                                </a:lnTo>
                                <a:lnTo>
                                  <a:pt x="1592" y="123"/>
                                </a:lnTo>
                                <a:lnTo>
                                  <a:pt x="1592" y="123"/>
                                </a:lnTo>
                                <a:lnTo>
                                  <a:pt x="1585" y="120"/>
                                </a:lnTo>
                                <a:lnTo>
                                  <a:pt x="1585" y="120"/>
                                </a:lnTo>
                                <a:lnTo>
                                  <a:pt x="1582" y="118"/>
                                </a:lnTo>
                                <a:lnTo>
                                  <a:pt x="1586" y="114"/>
                                </a:lnTo>
                                <a:close/>
                                <a:moveTo>
                                  <a:pt x="1642" y="150"/>
                                </a:moveTo>
                                <a:lnTo>
                                  <a:pt x="1647" y="155"/>
                                </a:lnTo>
                                <a:lnTo>
                                  <a:pt x="1654" y="161"/>
                                </a:lnTo>
                                <a:lnTo>
                                  <a:pt x="1661" y="170"/>
                                </a:lnTo>
                                <a:lnTo>
                                  <a:pt x="1664" y="179"/>
                                </a:lnTo>
                                <a:lnTo>
                                  <a:pt x="1657" y="180"/>
                                </a:lnTo>
                                <a:lnTo>
                                  <a:pt x="1654" y="171"/>
                                </a:lnTo>
                                <a:lnTo>
                                  <a:pt x="1654" y="172"/>
                                </a:lnTo>
                                <a:lnTo>
                                  <a:pt x="1648" y="164"/>
                                </a:lnTo>
                                <a:lnTo>
                                  <a:pt x="1648" y="164"/>
                                </a:lnTo>
                                <a:lnTo>
                                  <a:pt x="1642" y="158"/>
                                </a:lnTo>
                                <a:lnTo>
                                  <a:pt x="1642" y="158"/>
                                </a:lnTo>
                                <a:lnTo>
                                  <a:pt x="1636" y="153"/>
                                </a:lnTo>
                                <a:lnTo>
                                  <a:pt x="1642" y="150"/>
                                </a:lnTo>
                                <a:close/>
                                <a:moveTo>
                                  <a:pt x="1671" y="200"/>
                                </a:moveTo>
                                <a:lnTo>
                                  <a:pt x="1673" y="205"/>
                                </a:lnTo>
                                <a:lnTo>
                                  <a:pt x="1666" y="206"/>
                                </a:lnTo>
                                <a:lnTo>
                                  <a:pt x="1664" y="201"/>
                                </a:lnTo>
                                <a:lnTo>
                                  <a:pt x="1671"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37" name="Freeform 9"/>
                        <wps:cNvSpPr>
                          <a:spLocks/>
                        </wps:cNvSpPr>
                        <wps:spPr bwMode="auto">
                          <a:xfrm>
                            <a:off x="95250" y="1197610"/>
                            <a:ext cx="1057910" cy="128905"/>
                          </a:xfrm>
                          <a:custGeom>
                            <a:avLst/>
                            <a:gdLst>
                              <a:gd name="T0" fmla="*/ 18 w 1666"/>
                              <a:gd name="T1" fmla="*/ 43 h 203"/>
                              <a:gd name="T2" fmla="*/ 56 w 1666"/>
                              <a:gd name="T3" fmla="*/ 74 h 203"/>
                              <a:gd name="T4" fmla="*/ 75 w 1666"/>
                              <a:gd name="T5" fmla="*/ 84 h 203"/>
                              <a:gd name="T6" fmla="*/ 94 w 1666"/>
                              <a:gd name="T7" fmla="*/ 94 h 203"/>
                              <a:gd name="T8" fmla="*/ 113 w 1666"/>
                              <a:gd name="T9" fmla="*/ 102 h 203"/>
                              <a:gd name="T10" fmla="*/ 132 w 1666"/>
                              <a:gd name="T11" fmla="*/ 110 h 203"/>
                              <a:gd name="T12" fmla="*/ 151 w 1666"/>
                              <a:gd name="T13" fmla="*/ 117 h 203"/>
                              <a:gd name="T14" fmla="*/ 177 w 1666"/>
                              <a:gd name="T15" fmla="*/ 125 h 203"/>
                              <a:gd name="T16" fmla="*/ 202 w 1666"/>
                              <a:gd name="T17" fmla="*/ 133 h 203"/>
                              <a:gd name="T18" fmla="*/ 221 w 1666"/>
                              <a:gd name="T19" fmla="*/ 138 h 203"/>
                              <a:gd name="T20" fmla="*/ 253 w 1666"/>
                              <a:gd name="T21" fmla="*/ 146 h 203"/>
                              <a:gd name="T22" fmla="*/ 284 w 1666"/>
                              <a:gd name="T23" fmla="*/ 153 h 203"/>
                              <a:gd name="T24" fmla="*/ 303 w 1666"/>
                              <a:gd name="T25" fmla="*/ 157 h 203"/>
                              <a:gd name="T26" fmla="*/ 341 w 1666"/>
                              <a:gd name="T27" fmla="*/ 164 h 203"/>
                              <a:gd name="T28" fmla="*/ 380 w 1666"/>
                              <a:gd name="T29" fmla="*/ 170 h 203"/>
                              <a:gd name="T30" fmla="*/ 411 w 1666"/>
                              <a:gd name="T31" fmla="*/ 175 h 203"/>
                              <a:gd name="T32" fmla="*/ 437 w 1666"/>
                              <a:gd name="T33" fmla="*/ 178 h 203"/>
                              <a:gd name="T34" fmla="*/ 475 w 1666"/>
                              <a:gd name="T35" fmla="*/ 183 h 203"/>
                              <a:gd name="T36" fmla="*/ 506 w 1666"/>
                              <a:gd name="T37" fmla="*/ 187 h 203"/>
                              <a:gd name="T38" fmla="*/ 557 w 1666"/>
                              <a:gd name="T39" fmla="*/ 191 h 203"/>
                              <a:gd name="T40" fmla="*/ 608 w 1666"/>
                              <a:gd name="T41" fmla="*/ 195 h 203"/>
                              <a:gd name="T42" fmla="*/ 639 w 1666"/>
                              <a:gd name="T43" fmla="*/ 197 h 203"/>
                              <a:gd name="T44" fmla="*/ 696 w 1666"/>
                              <a:gd name="T45" fmla="*/ 200 h 203"/>
                              <a:gd name="T46" fmla="*/ 747 w 1666"/>
                              <a:gd name="T47" fmla="*/ 202 h 203"/>
                              <a:gd name="T48" fmla="*/ 785 w 1666"/>
                              <a:gd name="T49" fmla="*/ 203 h 203"/>
                              <a:gd name="T50" fmla="*/ 836 w 1666"/>
                              <a:gd name="T51" fmla="*/ 203 h 203"/>
                              <a:gd name="T52" fmla="*/ 886 w 1666"/>
                              <a:gd name="T53" fmla="*/ 202 h 203"/>
                              <a:gd name="T54" fmla="*/ 924 w 1666"/>
                              <a:gd name="T55" fmla="*/ 202 h 203"/>
                              <a:gd name="T56" fmla="*/ 1007 w 1666"/>
                              <a:gd name="T57" fmla="*/ 198 h 203"/>
                              <a:gd name="T58" fmla="*/ 1032 w 1666"/>
                              <a:gd name="T59" fmla="*/ 197 h 203"/>
                              <a:gd name="T60" fmla="*/ 1095 w 1666"/>
                              <a:gd name="T61" fmla="*/ 193 h 203"/>
                              <a:gd name="T62" fmla="*/ 1140 w 1666"/>
                              <a:gd name="T63" fmla="*/ 189 h 203"/>
                              <a:gd name="T64" fmla="*/ 1165 w 1666"/>
                              <a:gd name="T65" fmla="*/ 186 h 203"/>
                              <a:gd name="T66" fmla="*/ 1210 w 1666"/>
                              <a:gd name="T67" fmla="*/ 181 h 203"/>
                              <a:gd name="T68" fmla="*/ 1235 w 1666"/>
                              <a:gd name="T69" fmla="*/ 178 h 203"/>
                              <a:gd name="T70" fmla="*/ 1273 w 1666"/>
                              <a:gd name="T71" fmla="*/ 172 h 203"/>
                              <a:gd name="T72" fmla="*/ 1292 w 1666"/>
                              <a:gd name="T73" fmla="*/ 169 h 203"/>
                              <a:gd name="T74" fmla="*/ 1343 w 1666"/>
                              <a:gd name="T75" fmla="*/ 160 h 203"/>
                              <a:gd name="T76" fmla="*/ 1368 w 1666"/>
                              <a:gd name="T77" fmla="*/ 155 h 203"/>
                              <a:gd name="T78" fmla="*/ 1400 w 1666"/>
                              <a:gd name="T79" fmla="*/ 149 h 203"/>
                              <a:gd name="T80" fmla="*/ 1419 w 1666"/>
                              <a:gd name="T81" fmla="*/ 144 h 203"/>
                              <a:gd name="T82" fmla="*/ 1450 w 1666"/>
                              <a:gd name="T83" fmla="*/ 136 h 203"/>
                              <a:gd name="T84" fmla="*/ 1469 w 1666"/>
                              <a:gd name="T85" fmla="*/ 131 h 203"/>
                              <a:gd name="T86" fmla="*/ 1495 w 1666"/>
                              <a:gd name="T87" fmla="*/ 123 h 203"/>
                              <a:gd name="T88" fmla="*/ 1520 w 1666"/>
                              <a:gd name="T89" fmla="*/ 115 h 203"/>
                              <a:gd name="T90" fmla="*/ 1539 w 1666"/>
                              <a:gd name="T91" fmla="*/ 107 h 203"/>
                              <a:gd name="T92" fmla="*/ 1558 w 1666"/>
                              <a:gd name="T93" fmla="*/ 100 h 203"/>
                              <a:gd name="T94" fmla="*/ 1577 w 1666"/>
                              <a:gd name="T95" fmla="*/ 91 h 203"/>
                              <a:gd name="T96" fmla="*/ 1596 w 1666"/>
                              <a:gd name="T97" fmla="*/ 81 h 203"/>
                              <a:gd name="T98" fmla="*/ 1634 w 1666"/>
                              <a:gd name="T99" fmla="*/ 55 h 203"/>
                              <a:gd name="T100" fmla="*/ 1653 w 1666"/>
                              <a:gd name="T101" fmla="*/ 3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6" h="203">
                                <a:moveTo>
                                  <a:pt x="0" y="0"/>
                                </a:moveTo>
                                <a:lnTo>
                                  <a:pt x="12" y="35"/>
                                </a:lnTo>
                                <a:lnTo>
                                  <a:pt x="18" y="43"/>
                                </a:lnTo>
                                <a:lnTo>
                                  <a:pt x="25" y="49"/>
                                </a:lnTo>
                                <a:lnTo>
                                  <a:pt x="31" y="55"/>
                                </a:lnTo>
                                <a:lnTo>
                                  <a:pt x="56" y="74"/>
                                </a:lnTo>
                                <a:lnTo>
                                  <a:pt x="63" y="77"/>
                                </a:lnTo>
                                <a:lnTo>
                                  <a:pt x="69" y="81"/>
                                </a:lnTo>
                                <a:lnTo>
                                  <a:pt x="75" y="84"/>
                                </a:lnTo>
                                <a:lnTo>
                                  <a:pt x="82" y="88"/>
                                </a:lnTo>
                                <a:lnTo>
                                  <a:pt x="88" y="91"/>
                                </a:lnTo>
                                <a:lnTo>
                                  <a:pt x="94" y="94"/>
                                </a:lnTo>
                                <a:lnTo>
                                  <a:pt x="101" y="97"/>
                                </a:lnTo>
                                <a:lnTo>
                                  <a:pt x="107" y="100"/>
                                </a:lnTo>
                                <a:lnTo>
                                  <a:pt x="113" y="102"/>
                                </a:lnTo>
                                <a:lnTo>
                                  <a:pt x="120" y="105"/>
                                </a:lnTo>
                                <a:lnTo>
                                  <a:pt x="126" y="107"/>
                                </a:lnTo>
                                <a:lnTo>
                                  <a:pt x="132" y="110"/>
                                </a:lnTo>
                                <a:lnTo>
                                  <a:pt x="139" y="112"/>
                                </a:lnTo>
                                <a:lnTo>
                                  <a:pt x="145" y="115"/>
                                </a:lnTo>
                                <a:lnTo>
                                  <a:pt x="151" y="117"/>
                                </a:lnTo>
                                <a:lnTo>
                                  <a:pt x="164" y="121"/>
                                </a:lnTo>
                                <a:lnTo>
                                  <a:pt x="170" y="123"/>
                                </a:lnTo>
                                <a:lnTo>
                                  <a:pt x="177" y="125"/>
                                </a:lnTo>
                                <a:lnTo>
                                  <a:pt x="183" y="127"/>
                                </a:lnTo>
                                <a:lnTo>
                                  <a:pt x="196" y="131"/>
                                </a:lnTo>
                                <a:lnTo>
                                  <a:pt x="202" y="133"/>
                                </a:lnTo>
                                <a:lnTo>
                                  <a:pt x="208" y="134"/>
                                </a:lnTo>
                                <a:lnTo>
                                  <a:pt x="215" y="136"/>
                                </a:lnTo>
                                <a:lnTo>
                                  <a:pt x="221" y="138"/>
                                </a:lnTo>
                                <a:lnTo>
                                  <a:pt x="240" y="143"/>
                                </a:lnTo>
                                <a:lnTo>
                                  <a:pt x="246" y="144"/>
                                </a:lnTo>
                                <a:lnTo>
                                  <a:pt x="253" y="146"/>
                                </a:lnTo>
                                <a:lnTo>
                                  <a:pt x="259" y="147"/>
                                </a:lnTo>
                                <a:lnTo>
                                  <a:pt x="265" y="149"/>
                                </a:lnTo>
                                <a:lnTo>
                                  <a:pt x="284" y="153"/>
                                </a:lnTo>
                                <a:lnTo>
                                  <a:pt x="291" y="154"/>
                                </a:lnTo>
                                <a:lnTo>
                                  <a:pt x="297" y="155"/>
                                </a:lnTo>
                                <a:lnTo>
                                  <a:pt x="303" y="157"/>
                                </a:lnTo>
                                <a:lnTo>
                                  <a:pt x="316" y="159"/>
                                </a:lnTo>
                                <a:lnTo>
                                  <a:pt x="322" y="160"/>
                                </a:lnTo>
                                <a:lnTo>
                                  <a:pt x="341" y="164"/>
                                </a:lnTo>
                                <a:lnTo>
                                  <a:pt x="348" y="165"/>
                                </a:lnTo>
                                <a:lnTo>
                                  <a:pt x="373" y="169"/>
                                </a:lnTo>
                                <a:lnTo>
                                  <a:pt x="380" y="170"/>
                                </a:lnTo>
                                <a:lnTo>
                                  <a:pt x="386" y="171"/>
                                </a:lnTo>
                                <a:lnTo>
                                  <a:pt x="392" y="172"/>
                                </a:lnTo>
                                <a:lnTo>
                                  <a:pt x="411" y="175"/>
                                </a:lnTo>
                                <a:lnTo>
                                  <a:pt x="417" y="176"/>
                                </a:lnTo>
                                <a:lnTo>
                                  <a:pt x="430" y="178"/>
                                </a:lnTo>
                                <a:lnTo>
                                  <a:pt x="437" y="178"/>
                                </a:lnTo>
                                <a:lnTo>
                                  <a:pt x="449" y="180"/>
                                </a:lnTo>
                                <a:lnTo>
                                  <a:pt x="455" y="181"/>
                                </a:lnTo>
                                <a:lnTo>
                                  <a:pt x="475" y="183"/>
                                </a:lnTo>
                                <a:lnTo>
                                  <a:pt x="481" y="184"/>
                                </a:lnTo>
                                <a:lnTo>
                                  <a:pt x="500" y="186"/>
                                </a:lnTo>
                                <a:lnTo>
                                  <a:pt x="506" y="187"/>
                                </a:lnTo>
                                <a:lnTo>
                                  <a:pt x="519" y="188"/>
                                </a:lnTo>
                                <a:lnTo>
                                  <a:pt x="525" y="189"/>
                                </a:lnTo>
                                <a:lnTo>
                                  <a:pt x="557" y="191"/>
                                </a:lnTo>
                                <a:lnTo>
                                  <a:pt x="563" y="192"/>
                                </a:lnTo>
                                <a:lnTo>
                                  <a:pt x="570" y="193"/>
                                </a:lnTo>
                                <a:lnTo>
                                  <a:pt x="608" y="195"/>
                                </a:lnTo>
                                <a:lnTo>
                                  <a:pt x="614" y="196"/>
                                </a:lnTo>
                                <a:lnTo>
                                  <a:pt x="633" y="197"/>
                                </a:lnTo>
                                <a:lnTo>
                                  <a:pt x="639" y="197"/>
                                </a:lnTo>
                                <a:lnTo>
                                  <a:pt x="652" y="198"/>
                                </a:lnTo>
                                <a:lnTo>
                                  <a:pt x="658" y="198"/>
                                </a:lnTo>
                                <a:lnTo>
                                  <a:pt x="696" y="200"/>
                                </a:lnTo>
                                <a:lnTo>
                                  <a:pt x="703" y="200"/>
                                </a:lnTo>
                                <a:lnTo>
                                  <a:pt x="741" y="202"/>
                                </a:lnTo>
                                <a:lnTo>
                                  <a:pt x="747" y="202"/>
                                </a:lnTo>
                                <a:lnTo>
                                  <a:pt x="772" y="202"/>
                                </a:lnTo>
                                <a:lnTo>
                                  <a:pt x="779" y="202"/>
                                </a:lnTo>
                                <a:lnTo>
                                  <a:pt x="785" y="203"/>
                                </a:lnTo>
                                <a:lnTo>
                                  <a:pt x="791" y="203"/>
                                </a:lnTo>
                                <a:lnTo>
                                  <a:pt x="829" y="203"/>
                                </a:lnTo>
                                <a:lnTo>
                                  <a:pt x="836" y="203"/>
                                </a:lnTo>
                                <a:lnTo>
                                  <a:pt x="874" y="203"/>
                                </a:lnTo>
                                <a:lnTo>
                                  <a:pt x="880" y="203"/>
                                </a:lnTo>
                                <a:lnTo>
                                  <a:pt x="886" y="202"/>
                                </a:lnTo>
                                <a:lnTo>
                                  <a:pt x="893" y="202"/>
                                </a:lnTo>
                                <a:lnTo>
                                  <a:pt x="918" y="202"/>
                                </a:lnTo>
                                <a:lnTo>
                                  <a:pt x="924" y="202"/>
                                </a:lnTo>
                                <a:lnTo>
                                  <a:pt x="963" y="200"/>
                                </a:lnTo>
                                <a:lnTo>
                                  <a:pt x="969" y="200"/>
                                </a:lnTo>
                                <a:lnTo>
                                  <a:pt x="1007" y="198"/>
                                </a:lnTo>
                                <a:lnTo>
                                  <a:pt x="1013" y="198"/>
                                </a:lnTo>
                                <a:lnTo>
                                  <a:pt x="1026" y="197"/>
                                </a:lnTo>
                                <a:lnTo>
                                  <a:pt x="1032" y="197"/>
                                </a:lnTo>
                                <a:lnTo>
                                  <a:pt x="1051" y="196"/>
                                </a:lnTo>
                                <a:lnTo>
                                  <a:pt x="1058" y="195"/>
                                </a:lnTo>
                                <a:lnTo>
                                  <a:pt x="1095" y="193"/>
                                </a:lnTo>
                                <a:lnTo>
                                  <a:pt x="1102" y="192"/>
                                </a:lnTo>
                                <a:lnTo>
                                  <a:pt x="1108" y="191"/>
                                </a:lnTo>
                                <a:lnTo>
                                  <a:pt x="1140" y="189"/>
                                </a:lnTo>
                                <a:lnTo>
                                  <a:pt x="1146" y="188"/>
                                </a:lnTo>
                                <a:lnTo>
                                  <a:pt x="1159" y="187"/>
                                </a:lnTo>
                                <a:lnTo>
                                  <a:pt x="1165" y="186"/>
                                </a:lnTo>
                                <a:lnTo>
                                  <a:pt x="1184" y="184"/>
                                </a:lnTo>
                                <a:lnTo>
                                  <a:pt x="1191" y="183"/>
                                </a:lnTo>
                                <a:lnTo>
                                  <a:pt x="1210" y="181"/>
                                </a:lnTo>
                                <a:lnTo>
                                  <a:pt x="1216" y="180"/>
                                </a:lnTo>
                                <a:lnTo>
                                  <a:pt x="1229" y="178"/>
                                </a:lnTo>
                                <a:lnTo>
                                  <a:pt x="1235" y="178"/>
                                </a:lnTo>
                                <a:lnTo>
                                  <a:pt x="1248" y="176"/>
                                </a:lnTo>
                                <a:lnTo>
                                  <a:pt x="1254" y="175"/>
                                </a:lnTo>
                                <a:lnTo>
                                  <a:pt x="1273" y="172"/>
                                </a:lnTo>
                                <a:lnTo>
                                  <a:pt x="1279" y="171"/>
                                </a:lnTo>
                                <a:lnTo>
                                  <a:pt x="1286" y="170"/>
                                </a:lnTo>
                                <a:lnTo>
                                  <a:pt x="1292" y="169"/>
                                </a:lnTo>
                                <a:lnTo>
                                  <a:pt x="1317" y="165"/>
                                </a:lnTo>
                                <a:lnTo>
                                  <a:pt x="1324" y="164"/>
                                </a:lnTo>
                                <a:lnTo>
                                  <a:pt x="1343" y="160"/>
                                </a:lnTo>
                                <a:lnTo>
                                  <a:pt x="1349" y="159"/>
                                </a:lnTo>
                                <a:lnTo>
                                  <a:pt x="1362" y="157"/>
                                </a:lnTo>
                                <a:lnTo>
                                  <a:pt x="1368" y="155"/>
                                </a:lnTo>
                                <a:lnTo>
                                  <a:pt x="1374" y="154"/>
                                </a:lnTo>
                                <a:lnTo>
                                  <a:pt x="1381" y="153"/>
                                </a:lnTo>
                                <a:lnTo>
                                  <a:pt x="1400" y="149"/>
                                </a:lnTo>
                                <a:lnTo>
                                  <a:pt x="1406" y="147"/>
                                </a:lnTo>
                                <a:lnTo>
                                  <a:pt x="1412" y="146"/>
                                </a:lnTo>
                                <a:lnTo>
                                  <a:pt x="1419" y="144"/>
                                </a:lnTo>
                                <a:lnTo>
                                  <a:pt x="1425" y="143"/>
                                </a:lnTo>
                                <a:lnTo>
                                  <a:pt x="1444" y="138"/>
                                </a:lnTo>
                                <a:lnTo>
                                  <a:pt x="1450" y="136"/>
                                </a:lnTo>
                                <a:lnTo>
                                  <a:pt x="1457" y="134"/>
                                </a:lnTo>
                                <a:lnTo>
                                  <a:pt x="1463" y="133"/>
                                </a:lnTo>
                                <a:lnTo>
                                  <a:pt x="1469" y="131"/>
                                </a:lnTo>
                                <a:lnTo>
                                  <a:pt x="1482" y="127"/>
                                </a:lnTo>
                                <a:lnTo>
                                  <a:pt x="1488" y="125"/>
                                </a:lnTo>
                                <a:lnTo>
                                  <a:pt x="1495" y="123"/>
                                </a:lnTo>
                                <a:lnTo>
                                  <a:pt x="1501" y="121"/>
                                </a:lnTo>
                                <a:lnTo>
                                  <a:pt x="1514" y="117"/>
                                </a:lnTo>
                                <a:lnTo>
                                  <a:pt x="1520" y="115"/>
                                </a:lnTo>
                                <a:lnTo>
                                  <a:pt x="1526" y="112"/>
                                </a:lnTo>
                                <a:lnTo>
                                  <a:pt x="1533" y="110"/>
                                </a:lnTo>
                                <a:lnTo>
                                  <a:pt x="1539" y="107"/>
                                </a:lnTo>
                                <a:lnTo>
                                  <a:pt x="1546" y="105"/>
                                </a:lnTo>
                                <a:lnTo>
                                  <a:pt x="1552" y="102"/>
                                </a:lnTo>
                                <a:lnTo>
                                  <a:pt x="1558" y="100"/>
                                </a:lnTo>
                                <a:lnTo>
                                  <a:pt x="1564" y="97"/>
                                </a:lnTo>
                                <a:lnTo>
                                  <a:pt x="1571" y="94"/>
                                </a:lnTo>
                                <a:lnTo>
                                  <a:pt x="1577" y="91"/>
                                </a:lnTo>
                                <a:lnTo>
                                  <a:pt x="1583" y="88"/>
                                </a:lnTo>
                                <a:lnTo>
                                  <a:pt x="1590" y="84"/>
                                </a:lnTo>
                                <a:lnTo>
                                  <a:pt x="1596" y="81"/>
                                </a:lnTo>
                                <a:lnTo>
                                  <a:pt x="1603" y="77"/>
                                </a:lnTo>
                                <a:lnTo>
                                  <a:pt x="1609" y="74"/>
                                </a:lnTo>
                                <a:lnTo>
                                  <a:pt x="1634" y="55"/>
                                </a:lnTo>
                                <a:lnTo>
                                  <a:pt x="1641" y="49"/>
                                </a:lnTo>
                                <a:lnTo>
                                  <a:pt x="1647" y="43"/>
                                </a:lnTo>
                                <a:lnTo>
                                  <a:pt x="1653" y="35"/>
                                </a:lnTo>
                                <a:lnTo>
                                  <a:pt x="1666"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Line 10"/>
                        <wps:cNvCnPr/>
                        <wps:spPr bwMode="auto">
                          <a:xfrm>
                            <a:off x="95250" y="250190"/>
                            <a:ext cx="635" cy="9474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39" name="Line 11"/>
                        <wps:cNvCnPr/>
                        <wps:spPr bwMode="auto">
                          <a:xfrm>
                            <a:off x="1153160" y="250190"/>
                            <a:ext cx="635" cy="9474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0" name="Freeform 12"/>
                        <wps:cNvSpPr>
                          <a:spLocks noEditPoints="1"/>
                        </wps:cNvSpPr>
                        <wps:spPr bwMode="auto">
                          <a:xfrm>
                            <a:off x="621665" y="250190"/>
                            <a:ext cx="4445" cy="947420"/>
                          </a:xfrm>
                          <a:custGeom>
                            <a:avLst/>
                            <a:gdLst>
                              <a:gd name="T0" fmla="*/ 0 w 7"/>
                              <a:gd name="T1" fmla="*/ 33 h 1492"/>
                              <a:gd name="T2" fmla="*/ 7 w 7"/>
                              <a:gd name="T3" fmla="*/ 54 h 1492"/>
                              <a:gd name="T4" fmla="*/ 0 w 7"/>
                              <a:gd name="T5" fmla="*/ 54 h 1492"/>
                              <a:gd name="T6" fmla="*/ 7 w 7"/>
                              <a:gd name="T7" fmla="*/ 141 h 1492"/>
                              <a:gd name="T8" fmla="*/ 7 w 7"/>
                              <a:gd name="T9" fmla="*/ 109 h 1492"/>
                              <a:gd name="T10" fmla="*/ 0 w 7"/>
                              <a:gd name="T11" fmla="*/ 195 h 1492"/>
                              <a:gd name="T12" fmla="*/ 7 w 7"/>
                              <a:gd name="T13" fmla="*/ 217 h 1492"/>
                              <a:gd name="T14" fmla="*/ 0 w 7"/>
                              <a:gd name="T15" fmla="*/ 217 h 1492"/>
                              <a:gd name="T16" fmla="*/ 7 w 7"/>
                              <a:gd name="T17" fmla="*/ 303 h 1492"/>
                              <a:gd name="T18" fmla="*/ 7 w 7"/>
                              <a:gd name="T19" fmla="*/ 271 h 1492"/>
                              <a:gd name="T20" fmla="*/ 0 w 7"/>
                              <a:gd name="T21" fmla="*/ 357 h 1492"/>
                              <a:gd name="T22" fmla="*/ 7 w 7"/>
                              <a:gd name="T23" fmla="*/ 379 h 1492"/>
                              <a:gd name="T24" fmla="*/ 0 w 7"/>
                              <a:gd name="T25" fmla="*/ 379 h 1492"/>
                              <a:gd name="T26" fmla="*/ 7 w 7"/>
                              <a:gd name="T27" fmla="*/ 465 h 1492"/>
                              <a:gd name="T28" fmla="*/ 7 w 7"/>
                              <a:gd name="T29" fmla="*/ 433 h 1492"/>
                              <a:gd name="T30" fmla="*/ 0 w 7"/>
                              <a:gd name="T31" fmla="*/ 519 h 1492"/>
                              <a:gd name="T32" fmla="*/ 7 w 7"/>
                              <a:gd name="T33" fmla="*/ 541 h 1492"/>
                              <a:gd name="T34" fmla="*/ 0 w 7"/>
                              <a:gd name="T35" fmla="*/ 541 h 1492"/>
                              <a:gd name="T36" fmla="*/ 7 w 7"/>
                              <a:gd name="T37" fmla="*/ 627 h 1492"/>
                              <a:gd name="T38" fmla="*/ 7 w 7"/>
                              <a:gd name="T39" fmla="*/ 595 h 1492"/>
                              <a:gd name="T40" fmla="*/ 0 w 7"/>
                              <a:gd name="T41" fmla="*/ 681 h 1492"/>
                              <a:gd name="T42" fmla="*/ 7 w 7"/>
                              <a:gd name="T43" fmla="*/ 703 h 1492"/>
                              <a:gd name="T44" fmla="*/ 0 w 7"/>
                              <a:gd name="T45" fmla="*/ 703 h 1492"/>
                              <a:gd name="T46" fmla="*/ 7 w 7"/>
                              <a:gd name="T47" fmla="*/ 789 h 1492"/>
                              <a:gd name="T48" fmla="*/ 7 w 7"/>
                              <a:gd name="T49" fmla="*/ 757 h 1492"/>
                              <a:gd name="T50" fmla="*/ 0 w 7"/>
                              <a:gd name="T51" fmla="*/ 843 h 1492"/>
                              <a:gd name="T52" fmla="*/ 7 w 7"/>
                              <a:gd name="T53" fmla="*/ 865 h 1492"/>
                              <a:gd name="T54" fmla="*/ 0 w 7"/>
                              <a:gd name="T55" fmla="*/ 865 h 1492"/>
                              <a:gd name="T56" fmla="*/ 7 w 7"/>
                              <a:gd name="T57" fmla="*/ 951 h 1492"/>
                              <a:gd name="T58" fmla="*/ 7 w 7"/>
                              <a:gd name="T59" fmla="*/ 919 h 1492"/>
                              <a:gd name="T60" fmla="*/ 0 w 7"/>
                              <a:gd name="T61" fmla="*/ 1005 h 1492"/>
                              <a:gd name="T62" fmla="*/ 7 w 7"/>
                              <a:gd name="T63" fmla="*/ 1027 h 1492"/>
                              <a:gd name="T64" fmla="*/ 0 w 7"/>
                              <a:gd name="T65" fmla="*/ 1027 h 1492"/>
                              <a:gd name="T66" fmla="*/ 7 w 7"/>
                              <a:gd name="T67" fmla="*/ 1114 h 1492"/>
                              <a:gd name="T68" fmla="*/ 7 w 7"/>
                              <a:gd name="T69" fmla="*/ 1081 h 1492"/>
                              <a:gd name="T70" fmla="*/ 0 w 7"/>
                              <a:gd name="T71" fmla="*/ 1168 h 1492"/>
                              <a:gd name="T72" fmla="*/ 7 w 7"/>
                              <a:gd name="T73" fmla="*/ 1189 h 1492"/>
                              <a:gd name="T74" fmla="*/ 0 w 7"/>
                              <a:gd name="T75" fmla="*/ 1189 h 1492"/>
                              <a:gd name="T76" fmla="*/ 7 w 7"/>
                              <a:gd name="T77" fmla="*/ 1276 h 1492"/>
                              <a:gd name="T78" fmla="*/ 7 w 7"/>
                              <a:gd name="T79" fmla="*/ 1243 h 1492"/>
                              <a:gd name="T80" fmla="*/ 0 w 7"/>
                              <a:gd name="T81" fmla="*/ 1330 h 1492"/>
                              <a:gd name="T82" fmla="*/ 7 w 7"/>
                              <a:gd name="T83" fmla="*/ 1351 h 1492"/>
                              <a:gd name="T84" fmla="*/ 0 w 7"/>
                              <a:gd name="T85" fmla="*/ 1351 h 1492"/>
                              <a:gd name="T86" fmla="*/ 7 w 7"/>
                              <a:gd name="T87" fmla="*/ 1438 h 1492"/>
                              <a:gd name="T88" fmla="*/ 7 w 7"/>
                              <a:gd name="T89" fmla="*/ 1405 h 1492"/>
                              <a:gd name="T90" fmla="*/ 0 w 7"/>
                              <a:gd name="T91" fmla="*/ 1492 h 1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1492">
                                <a:moveTo>
                                  <a:pt x="7" y="0"/>
                                </a:moveTo>
                                <a:lnTo>
                                  <a:pt x="7" y="33"/>
                                </a:lnTo>
                                <a:lnTo>
                                  <a:pt x="0" y="33"/>
                                </a:lnTo>
                                <a:lnTo>
                                  <a:pt x="0" y="0"/>
                                </a:lnTo>
                                <a:lnTo>
                                  <a:pt x="7" y="0"/>
                                </a:lnTo>
                                <a:close/>
                                <a:moveTo>
                                  <a:pt x="7" y="54"/>
                                </a:moveTo>
                                <a:lnTo>
                                  <a:pt x="7" y="87"/>
                                </a:lnTo>
                                <a:lnTo>
                                  <a:pt x="0" y="87"/>
                                </a:lnTo>
                                <a:lnTo>
                                  <a:pt x="0" y="54"/>
                                </a:lnTo>
                                <a:lnTo>
                                  <a:pt x="7" y="54"/>
                                </a:lnTo>
                                <a:close/>
                                <a:moveTo>
                                  <a:pt x="7" y="109"/>
                                </a:moveTo>
                                <a:lnTo>
                                  <a:pt x="7" y="141"/>
                                </a:lnTo>
                                <a:lnTo>
                                  <a:pt x="0" y="141"/>
                                </a:lnTo>
                                <a:lnTo>
                                  <a:pt x="0" y="109"/>
                                </a:lnTo>
                                <a:lnTo>
                                  <a:pt x="7" y="109"/>
                                </a:lnTo>
                                <a:close/>
                                <a:moveTo>
                                  <a:pt x="7" y="163"/>
                                </a:moveTo>
                                <a:lnTo>
                                  <a:pt x="7" y="195"/>
                                </a:lnTo>
                                <a:lnTo>
                                  <a:pt x="0" y="195"/>
                                </a:lnTo>
                                <a:lnTo>
                                  <a:pt x="0" y="163"/>
                                </a:lnTo>
                                <a:lnTo>
                                  <a:pt x="7" y="163"/>
                                </a:lnTo>
                                <a:close/>
                                <a:moveTo>
                                  <a:pt x="7" y="217"/>
                                </a:moveTo>
                                <a:lnTo>
                                  <a:pt x="7" y="249"/>
                                </a:lnTo>
                                <a:lnTo>
                                  <a:pt x="0" y="249"/>
                                </a:lnTo>
                                <a:lnTo>
                                  <a:pt x="0" y="217"/>
                                </a:lnTo>
                                <a:lnTo>
                                  <a:pt x="7" y="217"/>
                                </a:lnTo>
                                <a:close/>
                                <a:moveTo>
                                  <a:pt x="7" y="271"/>
                                </a:moveTo>
                                <a:lnTo>
                                  <a:pt x="7" y="303"/>
                                </a:lnTo>
                                <a:lnTo>
                                  <a:pt x="0" y="303"/>
                                </a:lnTo>
                                <a:lnTo>
                                  <a:pt x="0" y="271"/>
                                </a:lnTo>
                                <a:lnTo>
                                  <a:pt x="7" y="271"/>
                                </a:lnTo>
                                <a:close/>
                                <a:moveTo>
                                  <a:pt x="7" y="325"/>
                                </a:moveTo>
                                <a:lnTo>
                                  <a:pt x="7" y="357"/>
                                </a:lnTo>
                                <a:lnTo>
                                  <a:pt x="0" y="357"/>
                                </a:lnTo>
                                <a:lnTo>
                                  <a:pt x="0" y="325"/>
                                </a:lnTo>
                                <a:lnTo>
                                  <a:pt x="7" y="325"/>
                                </a:lnTo>
                                <a:close/>
                                <a:moveTo>
                                  <a:pt x="7" y="379"/>
                                </a:moveTo>
                                <a:lnTo>
                                  <a:pt x="7" y="411"/>
                                </a:lnTo>
                                <a:lnTo>
                                  <a:pt x="0" y="411"/>
                                </a:lnTo>
                                <a:lnTo>
                                  <a:pt x="0" y="379"/>
                                </a:lnTo>
                                <a:lnTo>
                                  <a:pt x="7" y="379"/>
                                </a:lnTo>
                                <a:close/>
                                <a:moveTo>
                                  <a:pt x="7" y="433"/>
                                </a:moveTo>
                                <a:lnTo>
                                  <a:pt x="7" y="465"/>
                                </a:lnTo>
                                <a:lnTo>
                                  <a:pt x="0" y="465"/>
                                </a:lnTo>
                                <a:lnTo>
                                  <a:pt x="0" y="433"/>
                                </a:lnTo>
                                <a:lnTo>
                                  <a:pt x="7" y="433"/>
                                </a:lnTo>
                                <a:close/>
                                <a:moveTo>
                                  <a:pt x="7" y="487"/>
                                </a:moveTo>
                                <a:lnTo>
                                  <a:pt x="7" y="519"/>
                                </a:lnTo>
                                <a:lnTo>
                                  <a:pt x="0" y="519"/>
                                </a:lnTo>
                                <a:lnTo>
                                  <a:pt x="0" y="487"/>
                                </a:lnTo>
                                <a:lnTo>
                                  <a:pt x="7" y="487"/>
                                </a:lnTo>
                                <a:close/>
                                <a:moveTo>
                                  <a:pt x="7" y="541"/>
                                </a:moveTo>
                                <a:lnTo>
                                  <a:pt x="7" y="573"/>
                                </a:lnTo>
                                <a:lnTo>
                                  <a:pt x="0" y="573"/>
                                </a:lnTo>
                                <a:lnTo>
                                  <a:pt x="0" y="541"/>
                                </a:lnTo>
                                <a:lnTo>
                                  <a:pt x="7" y="541"/>
                                </a:lnTo>
                                <a:close/>
                                <a:moveTo>
                                  <a:pt x="7" y="595"/>
                                </a:moveTo>
                                <a:lnTo>
                                  <a:pt x="7" y="627"/>
                                </a:lnTo>
                                <a:lnTo>
                                  <a:pt x="0" y="627"/>
                                </a:lnTo>
                                <a:lnTo>
                                  <a:pt x="0" y="595"/>
                                </a:lnTo>
                                <a:lnTo>
                                  <a:pt x="7" y="595"/>
                                </a:lnTo>
                                <a:close/>
                                <a:moveTo>
                                  <a:pt x="7" y="649"/>
                                </a:moveTo>
                                <a:lnTo>
                                  <a:pt x="7" y="681"/>
                                </a:lnTo>
                                <a:lnTo>
                                  <a:pt x="0" y="681"/>
                                </a:lnTo>
                                <a:lnTo>
                                  <a:pt x="0" y="649"/>
                                </a:lnTo>
                                <a:lnTo>
                                  <a:pt x="7" y="649"/>
                                </a:lnTo>
                                <a:close/>
                                <a:moveTo>
                                  <a:pt x="7" y="703"/>
                                </a:moveTo>
                                <a:lnTo>
                                  <a:pt x="7" y="735"/>
                                </a:lnTo>
                                <a:lnTo>
                                  <a:pt x="0" y="735"/>
                                </a:lnTo>
                                <a:lnTo>
                                  <a:pt x="0" y="703"/>
                                </a:lnTo>
                                <a:lnTo>
                                  <a:pt x="7" y="703"/>
                                </a:lnTo>
                                <a:close/>
                                <a:moveTo>
                                  <a:pt x="7" y="757"/>
                                </a:moveTo>
                                <a:lnTo>
                                  <a:pt x="7" y="789"/>
                                </a:lnTo>
                                <a:lnTo>
                                  <a:pt x="0" y="789"/>
                                </a:lnTo>
                                <a:lnTo>
                                  <a:pt x="0" y="757"/>
                                </a:lnTo>
                                <a:lnTo>
                                  <a:pt x="7" y="757"/>
                                </a:lnTo>
                                <a:close/>
                                <a:moveTo>
                                  <a:pt x="7" y="811"/>
                                </a:moveTo>
                                <a:lnTo>
                                  <a:pt x="7" y="843"/>
                                </a:lnTo>
                                <a:lnTo>
                                  <a:pt x="0" y="843"/>
                                </a:lnTo>
                                <a:lnTo>
                                  <a:pt x="0" y="811"/>
                                </a:lnTo>
                                <a:lnTo>
                                  <a:pt x="7" y="811"/>
                                </a:lnTo>
                                <a:close/>
                                <a:moveTo>
                                  <a:pt x="7" y="865"/>
                                </a:moveTo>
                                <a:lnTo>
                                  <a:pt x="7" y="897"/>
                                </a:lnTo>
                                <a:lnTo>
                                  <a:pt x="0" y="897"/>
                                </a:lnTo>
                                <a:lnTo>
                                  <a:pt x="0" y="865"/>
                                </a:lnTo>
                                <a:lnTo>
                                  <a:pt x="7" y="865"/>
                                </a:lnTo>
                                <a:close/>
                                <a:moveTo>
                                  <a:pt x="7" y="919"/>
                                </a:moveTo>
                                <a:lnTo>
                                  <a:pt x="7" y="951"/>
                                </a:lnTo>
                                <a:lnTo>
                                  <a:pt x="0" y="951"/>
                                </a:lnTo>
                                <a:lnTo>
                                  <a:pt x="0" y="919"/>
                                </a:lnTo>
                                <a:lnTo>
                                  <a:pt x="7" y="919"/>
                                </a:lnTo>
                                <a:close/>
                                <a:moveTo>
                                  <a:pt x="7" y="973"/>
                                </a:moveTo>
                                <a:lnTo>
                                  <a:pt x="7" y="1005"/>
                                </a:lnTo>
                                <a:lnTo>
                                  <a:pt x="0" y="1005"/>
                                </a:lnTo>
                                <a:lnTo>
                                  <a:pt x="0" y="973"/>
                                </a:lnTo>
                                <a:lnTo>
                                  <a:pt x="7" y="973"/>
                                </a:lnTo>
                                <a:close/>
                                <a:moveTo>
                                  <a:pt x="7" y="1027"/>
                                </a:moveTo>
                                <a:lnTo>
                                  <a:pt x="7" y="1059"/>
                                </a:lnTo>
                                <a:lnTo>
                                  <a:pt x="0" y="1059"/>
                                </a:lnTo>
                                <a:lnTo>
                                  <a:pt x="0" y="1027"/>
                                </a:lnTo>
                                <a:lnTo>
                                  <a:pt x="7" y="1027"/>
                                </a:lnTo>
                                <a:close/>
                                <a:moveTo>
                                  <a:pt x="7" y="1081"/>
                                </a:moveTo>
                                <a:lnTo>
                                  <a:pt x="7" y="1114"/>
                                </a:lnTo>
                                <a:lnTo>
                                  <a:pt x="0" y="1114"/>
                                </a:lnTo>
                                <a:lnTo>
                                  <a:pt x="0" y="1081"/>
                                </a:lnTo>
                                <a:lnTo>
                                  <a:pt x="7" y="1081"/>
                                </a:lnTo>
                                <a:close/>
                                <a:moveTo>
                                  <a:pt x="7" y="1135"/>
                                </a:moveTo>
                                <a:lnTo>
                                  <a:pt x="7" y="1168"/>
                                </a:lnTo>
                                <a:lnTo>
                                  <a:pt x="0" y="1168"/>
                                </a:lnTo>
                                <a:lnTo>
                                  <a:pt x="0" y="1135"/>
                                </a:lnTo>
                                <a:lnTo>
                                  <a:pt x="7" y="1135"/>
                                </a:lnTo>
                                <a:close/>
                                <a:moveTo>
                                  <a:pt x="7" y="1189"/>
                                </a:moveTo>
                                <a:lnTo>
                                  <a:pt x="7" y="1222"/>
                                </a:lnTo>
                                <a:lnTo>
                                  <a:pt x="0" y="1222"/>
                                </a:lnTo>
                                <a:lnTo>
                                  <a:pt x="0" y="1189"/>
                                </a:lnTo>
                                <a:lnTo>
                                  <a:pt x="7" y="1189"/>
                                </a:lnTo>
                                <a:close/>
                                <a:moveTo>
                                  <a:pt x="7" y="1243"/>
                                </a:moveTo>
                                <a:lnTo>
                                  <a:pt x="7" y="1276"/>
                                </a:lnTo>
                                <a:lnTo>
                                  <a:pt x="0" y="1276"/>
                                </a:lnTo>
                                <a:lnTo>
                                  <a:pt x="0" y="1243"/>
                                </a:lnTo>
                                <a:lnTo>
                                  <a:pt x="7" y="1243"/>
                                </a:lnTo>
                                <a:close/>
                                <a:moveTo>
                                  <a:pt x="7" y="1297"/>
                                </a:moveTo>
                                <a:lnTo>
                                  <a:pt x="7" y="1330"/>
                                </a:lnTo>
                                <a:lnTo>
                                  <a:pt x="0" y="1330"/>
                                </a:lnTo>
                                <a:lnTo>
                                  <a:pt x="0" y="1297"/>
                                </a:lnTo>
                                <a:lnTo>
                                  <a:pt x="7" y="1297"/>
                                </a:lnTo>
                                <a:close/>
                                <a:moveTo>
                                  <a:pt x="7" y="1351"/>
                                </a:moveTo>
                                <a:lnTo>
                                  <a:pt x="7" y="1384"/>
                                </a:lnTo>
                                <a:lnTo>
                                  <a:pt x="0" y="1384"/>
                                </a:lnTo>
                                <a:lnTo>
                                  <a:pt x="0" y="1351"/>
                                </a:lnTo>
                                <a:lnTo>
                                  <a:pt x="7" y="1351"/>
                                </a:lnTo>
                                <a:close/>
                                <a:moveTo>
                                  <a:pt x="7" y="1405"/>
                                </a:moveTo>
                                <a:lnTo>
                                  <a:pt x="7" y="1438"/>
                                </a:lnTo>
                                <a:lnTo>
                                  <a:pt x="0" y="1438"/>
                                </a:lnTo>
                                <a:lnTo>
                                  <a:pt x="0" y="1405"/>
                                </a:lnTo>
                                <a:lnTo>
                                  <a:pt x="7" y="1405"/>
                                </a:lnTo>
                                <a:close/>
                                <a:moveTo>
                                  <a:pt x="7" y="1459"/>
                                </a:moveTo>
                                <a:lnTo>
                                  <a:pt x="7" y="1492"/>
                                </a:lnTo>
                                <a:lnTo>
                                  <a:pt x="0" y="1492"/>
                                </a:lnTo>
                                <a:lnTo>
                                  <a:pt x="0" y="1459"/>
                                </a:lnTo>
                                <a:lnTo>
                                  <a:pt x="7" y="1459"/>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1" name="Freeform 13"/>
                        <wps:cNvSpPr>
                          <a:spLocks noEditPoints="1"/>
                        </wps:cNvSpPr>
                        <wps:spPr bwMode="auto">
                          <a:xfrm>
                            <a:off x="359410" y="1090930"/>
                            <a:ext cx="513715" cy="219710"/>
                          </a:xfrm>
                          <a:custGeom>
                            <a:avLst/>
                            <a:gdLst>
                              <a:gd name="T0" fmla="*/ 39 w 809"/>
                              <a:gd name="T1" fmla="*/ 325 h 346"/>
                              <a:gd name="T2" fmla="*/ 4 w 809"/>
                              <a:gd name="T3" fmla="*/ 346 h 346"/>
                              <a:gd name="T4" fmla="*/ 64 w 809"/>
                              <a:gd name="T5" fmla="*/ 314 h 346"/>
                              <a:gd name="T6" fmla="*/ 106 w 809"/>
                              <a:gd name="T7" fmla="*/ 303 h 346"/>
                              <a:gd name="T8" fmla="*/ 64 w 809"/>
                              <a:gd name="T9" fmla="*/ 314 h 346"/>
                              <a:gd name="T10" fmla="*/ 166 w 809"/>
                              <a:gd name="T11" fmla="*/ 271 h 346"/>
                              <a:gd name="T12" fmla="*/ 132 w 809"/>
                              <a:gd name="T13" fmla="*/ 292 h 346"/>
                              <a:gd name="T14" fmla="*/ 192 w 809"/>
                              <a:gd name="T15" fmla="*/ 260 h 346"/>
                              <a:gd name="T16" fmla="*/ 234 w 809"/>
                              <a:gd name="T17" fmla="*/ 249 h 346"/>
                              <a:gd name="T18" fmla="*/ 192 w 809"/>
                              <a:gd name="T19" fmla="*/ 260 h 346"/>
                              <a:gd name="T20" fmla="*/ 294 w 809"/>
                              <a:gd name="T21" fmla="*/ 217 h 346"/>
                              <a:gd name="T22" fmla="*/ 259 w 809"/>
                              <a:gd name="T23" fmla="*/ 238 h 346"/>
                              <a:gd name="T24" fmla="*/ 320 w 809"/>
                              <a:gd name="T25" fmla="*/ 206 h 346"/>
                              <a:gd name="T26" fmla="*/ 362 w 809"/>
                              <a:gd name="T27" fmla="*/ 194 h 346"/>
                              <a:gd name="T28" fmla="*/ 320 w 809"/>
                              <a:gd name="T29" fmla="*/ 206 h 346"/>
                              <a:gd name="T30" fmla="*/ 422 w 809"/>
                              <a:gd name="T31" fmla="*/ 162 h 346"/>
                              <a:gd name="T32" fmla="*/ 387 w 809"/>
                              <a:gd name="T33" fmla="*/ 183 h 346"/>
                              <a:gd name="T34" fmla="*/ 447 w 809"/>
                              <a:gd name="T35" fmla="*/ 152 h 346"/>
                              <a:gd name="T36" fmla="*/ 489 w 809"/>
                              <a:gd name="T37" fmla="*/ 140 h 346"/>
                              <a:gd name="T38" fmla="*/ 447 w 809"/>
                              <a:gd name="T39" fmla="*/ 152 h 346"/>
                              <a:gd name="T40" fmla="*/ 549 w 809"/>
                              <a:gd name="T41" fmla="*/ 108 h 346"/>
                              <a:gd name="T42" fmla="*/ 515 w 809"/>
                              <a:gd name="T43" fmla="*/ 129 h 346"/>
                              <a:gd name="T44" fmla="*/ 575 w 809"/>
                              <a:gd name="T45" fmla="*/ 97 h 346"/>
                              <a:gd name="T46" fmla="*/ 617 w 809"/>
                              <a:gd name="T47" fmla="*/ 86 h 346"/>
                              <a:gd name="T48" fmla="*/ 575 w 809"/>
                              <a:gd name="T49" fmla="*/ 97 h 346"/>
                              <a:gd name="T50" fmla="*/ 677 w 809"/>
                              <a:gd name="T51" fmla="*/ 54 h 346"/>
                              <a:gd name="T52" fmla="*/ 643 w 809"/>
                              <a:gd name="T53" fmla="*/ 75 h 346"/>
                              <a:gd name="T54" fmla="*/ 703 w 809"/>
                              <a:gd name="T55" fmla="*/ 43 h 346"/>
                              <a:gd name="T56" fmla="*/ 745 w 809"/>
                              <a:gd name="T57" fmla="*/ 31 h 346"/>
                              <a:gd name="T58" fmla="*/ 703 w 809"/>
                              <a:gd name="T59" fmla="*/ 43 h 346"/>
                              <a:gd name="T60" fmla="*/ 805 w 809"/>
                              <a:gd name="T61" fmla="*/ 0 h 346"/>
                              <a:gd name="T62" fmla="*/ 770 w 809"/>
                              <a:gd name="T63" fmla="*/ 21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9" h="346">
                                <a:moveTo>
                                  <a:pt x="0" y="342"/>
                                </a:moveTo>
                                <a:lnTo>
                                  <a:pt x="39" y="325"/>
                                </a:lnTo>
                                <a:lnTo>
                                  <a:pt x="42" y="330"/>
                                </a:lnTo>
                                <a:lnTo>
                                  <a:pt x="4" y="346"/>
                                </a:lnTo>
                                <a:lnTo>
                                  <a:pt x="0" y="342"/>
                                </a:lnTo>
                                <a:close/>
                                <a:moveTo>
                                  <a:pt x="64" y="314"/>
                                </a:moveTo>
                                <a:lnTo>
                                  <a:pt x="102" y="298"/>
                                </a:lnTo>
                                <a:lnTo>
                                  <a:pt x="106" y="303"/>
                                </a:lnTo>
                                <a:lnTo>
                                  <a:pt x="68" y="319"/>
                                </a:lnTo>
                                <a:lnTo>
                                  <a:pt x="64" y="314"/>
                                </a:lnTo>
                                <a:close/>
                                <a:moveTo>
                                  <a:pt x="128" y="287"/>
                                </a:moveTo>
                                <a:lnTo>
                                  <a:pt x="166" y="271"/>
                                </a:lnTo>
                                <a:lnTo>
                                  <a:pt x="170" y="276"/>
                                </a:lnTo>
                                <a:lnTo>
                                  <a:pt x="132" y="292"/>
                                </a:lnTo>
                                <a:lnTo>
                                  <a:pt x="128" y="287"/>
                                </a:lnTo>
                                <a:close/>
                                <a:moveTo>
                                  <a:pt x="192" y="260"/>
                                </a:moveTo>
                                <a:lnTo>
                                  <a:pt x="230" y="244"/>
                                </a:lnTo>
                                <a:lnTo>
                                  <a:pt x="234" y="249"/>
                                </a:lnTo>
                                <a:lnTo>
                                  <a:pt x="195" y="265"/>
                                </a:lnTo>
                                <a:lnTo>
                                  <a:pt x="192" y="260"/>
                                </a:lnTo>
                                <a:close/>
                                <a:moveTo>
                                  <a:pt x="256" y="233"/>
                                </a:moveTo>
                                <a:lnTo>
                                  <a:pt x="294" y="217"/>
                                </a:lnTo>
                                <a:lnTo>
                                  <a:pt x="298" y="221"/>
                                </a:lnTo>
                                <a:lnTo>
                                  <a:pt x="259" y="238"/>
                                </a:lnTo>
                                <a:lnTo>
                                  <a:pt x="256" y="233"/>
                                </a:lnTo>
                                <a:close/>
                                <a:moveTo>
                                  <a:pt x="320" y="206"/>
                                </a:moveTo>
                                <a:lnTo>
                                  <a:pt x="358" y="190"/>
                                </a:lnTo>
                                <a:lnTo>
                                  <a:pt x="362" y="194"/>
                                </a:lnTo>
                                <a:lnTo>
                                  <a:pt x="323" y="211"/>
                                </a:lnTo>
                                <a:lnTo>
                                  <a:pt x="320" y="206"/>
                                </a:lnTo>
                                <a:close/>
                                <a:moveTo>
                                  <a:pt x="383" y="179"/>
                                </a:moveTo>
                                <a:lnTo>
                                  <a:pt x="422" y="162"/>
                                </a:lnTo>
                                <a:lnTo>
                                  <a:pt x="426" y="167"/>
                                </a:lnTo>
                                <a:lnTo>
                                  <a:pt x="387" y="183"/>
                                </a:lnTo>
                                <a:lnTo>
                                  <a:pt x="383" y="179"/>
                                </a:lnTo>
                                <a:close/>
                                <a:moveTo>
                                  <a:pt x="447" y="152"/>
                                </a:moveTo>
                                <a:lnTo>
                                  <a:pt x="486" y="135"/>
                                </a:lnTo>
                                <a:lnTo>
                                  <a:pt x="489" y="140"/>
                                </a:lnTo>
                                <a:lnTo>
                                  <a:pt x="451" y="156"/>
                                </a:lnTo>
                                <a:lnTo>
                                  <a:pt x="447" y="152"/>
                                </a:lnTo>
                                <a:close/>
                                <a:moveTo>
                                  <a:pt x="511" y="125"/>
                                </a:moveTo>
                                <a:lnTo>
                                  <a:pt x="549" y="108"/>
                                </a:lnTo>
                                <a:lnTo>
                                  <a:pt x="553" y="113"/>
                                </a:lnTo>
                                <a:lnTo>
                                  <a:pt x="515" y="129"/>
                                </a:lnTo>
                                <a:lnTo>
                                  <a:pt x="511" y="125"/>
                                </a:lnTo>
                                <a:close/>
                                <a:moveTo>
                                  <a:pt x="575" y="97"/>
                                </a:moveTo>
                                <a:lnTo>
                                  <a:pt x="613" y="81"/>
                                </a:lnTo>
                                <a:lnTo>
                                  <a:pt x="617" y="86"/>
                                </a:lnTo>
                                <a:lnTo>
                                  <a:pt x="579" y="102"/>
                                </a:lnTo>
                                <a:lnTo>
                                  <a:pt x="575" y="97"/>
                                </a:lnTo>
                                <a:close/>
                                <a:moveTo>
                                  <a:pt x="639" y="70"/>
                                </a:moveTo>
                                <a:lnTo>
                                  <a:pt x="677" y="54"/>
                                </a:lnTo>
                                <a:lnTo>
                                  <a:pt x="681" y="59"/>
                                </a:lnTo>
                                <a:lnTo>
                                  <a:pt x="643" y="75"/>
                                </a:lnTo>
                                <a:lnTo>
                                  <a:pt x="639" y="70"/>
                                </a:lnTo>
                                <a:close/>
                                <a:moveTo>
                                  <a:pt x="703" y="43"/>
                                </a:moveTo>
                                <a:lnTo>
                                  <a:pt x="741" y="27"/>
                                </a:lnTo>
                                <a:lnTo>
                                  <a:pt x="745" y="31"/>
                                </a:lnTo>
                                <a:lnTo>
                                  <a:pt x="707" y="48"/>
                                </a:lnTo>
                                <a:lnTo>
                                  <a:pt x="703" y="43"/>
                                </a:lnTo>
                                <a:close/>
                                <a:moveTo>
                                  <a:pt x="767" y="16"/>
                                </a:moveTo>
                                <a:lnTo>
                                  <a:pt x="805" y="0"/>
                                </a:lnTo>
                                <a:lnTo>
                                  <a:pt x="809" y="4"/>
                                </a:lnTo>
                                <a:lnTo>
                                  <a:pt x="770" y="21"/>
                                </a:lnTo>
                                <a:lnTo>
                                  <a:pt x="767" y="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2" name="Line 14"/>
                        <wps:cNvCnPr/>
                        <wps:spPr bwMode="auto">
                          <a:xfrm>
                            <a:off x="360680" y="362585"/>
                            <a:ext cx="635" cy="94678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3" name="Freeform 15"/>
                        <wps:cNvSpPr>
                          <a:spLocks noEditPoints="1"/>
                        </wps:cNvSpPr>
                        <wps:spPr bwMode="auto">
                          <a:xfrm>
                            <a:off x="612775" y="1084580"/>
                            <a:ext cx="276225" cy="243205"/>
                          </a:xfrm>
                          <a:custGeom>
                            <a:avLst/>
                            <a:gdLst>
                              <a:gd name="T0" fmla="*/ 0 w 435"/>
                              <a:gd name="T1" fmla="*/ 379 h 383"/>
                              <a:gd name="T2" fmla="*/ 28 w 435"/>
                              <a:gd name="T3" fmla="*/ 354 h 383"/>
                              <a:gd name="T4" fmla="*/ 34 w 435"/>
                              <a:gd name="T5" fmla="*/ 358 h 383"/>
                              <a:gd name="T6" fmla="*/ 6 w 435"/>
                              <a:gd name="T7" fmla="*/ 383 h 383"/>
                              <a:gd name="T8" fmla="*/ 0 w 435"/>
                              <a:gd name="T9" fmla="*/ 379 h 383"/>
                              <a:gd name="T10" fmla="*/ 47 w 435"/>
                              <a:gd name="T11" fmla="*/ 338 h 383"/>
                              <a:gd name="T12" fmla="*/ 75 w 435"/>
                              <a:gd name="T13" fmla="*/ 313 h 383"/>
                              <a:gd name="T14" fmla="*/ 81 w 435"/>
                              <a:gd name="T15" fmla="*/ 316 h 383"/>
                              <a:gd name="T16" fmla="*/ 53 w 435"/>
                              <a:gd name="T17" fmla="*/ 341 h 383"/>
                              <a:gd name="T18" fmla="*/ 47 w 435"/>
                              <a:gd name="T19" fmla="*/ 338 h 383"/>
                              <a:gd name="T20" fmla="*/ 94 w 435"/>
                              <a:gd name="T21" fmla="*/ 296 h 383"/>
                              <a:gd name="T22" fmla="*/ 123 w 435"/>
                              <a:gd name="T23" fmla="*/ 271 h 383"/>
                              <a:gd name="T24" fmla="*/ 128 w 435"/>
                              <a:gd name="T25" fmla="*/ 274 h 383"/>
                              <a:gd name="T26" fmla="*/ 100 w 435"/>
                              <a:gd name="T27" fmla="*/ 299 h 383"/>
                              <a:gd name="T28" fmla="*/ 94 w 435"/>
                              <a:gd name="T29" fmla="*/ 296 h 383"/>
                              <a:gd name="T30" fmla="*/ 141 w 435"/>
                              <a:gd name="T31" fmla="*/ 254 h 383"/>
                              <a:gd name="T32" fmla="*/ 170 w 435"/>
                              <a:gd name="T33" fmla="*/ 229 h 383"/>
                              <a:gd name="T34" fmla="*/ 175 w 435"/>
                              <a:gd name="T35" fmla="*/ 233 h 383"/>
                              <a:gd name="T36" fmla="*/ 147 w 435"/>
                              <a:gd name="T37" fmla="*/ 258 h 383"/>
                              <a:gd name="T38" fmla="*/ 141 w 435"/>
                              <a:gd name="T39" fmla="*/ 254 h 383"/>
                              <a:gd name="T40" fmla="*/ 188 w 435"/>
                              <a:gd name="T41" fmla="*/ 213 h 383"/>
                              <a:gd name="T42" fmla="*/ 217 w 435"/>
                              <a:gd name="T43" fmla="*/ 188 h 383"/>
                              <a:gd name="T44" fmla="*/ 222 w 435"/>
                              <a:gd name="T45" fmla="*/ 191 h 383"/>
                              <a:gd name="T46" fmla="*/ 194 w 435"/>
                              <a:gd name="T47" fmla="*/ 216 h 383"/>
                              <a:gd name="T48" fmla="*/ 188 w 435"/>
                              <a:gd name="T49" fmla="*/ 213 h 383"/>
                              <a:gd name="T50" fmla="*/ 236 w 435"/>
                              <a:gd name="T51" fmla="*/ 171 h 383"/>
                              <a:gd name="T52" fmla="*/ 264 w 435"/>
                              <a:gd name="T53" fmla="*/ 146 h 383"/>
                              <a:gd name="T54" fmla="*/ 270 w 435"/>
                              <a:gd name="T55" fmla="*/ 150 h 383"/>
                              <a:gd name="T56" fmla="*/ 241 w 435"/>
                              <a:gd name="T57" fmla="*/ 174 h 383"/>
                              <a:gd name="T58" fmla="*/ 236 w 435"/>
                              <a:gd name="T59" fmla="*/ 171 h 383"/>
                              <a:gd name="T60" fmla="*/ 283 w 435"/>
                              <a:gd name="T61" fmla="*/ 129 h 383"/>
                              <a:gd name="T62" fmla="*/ 311 w 435"/>
                              <a:gd name="T63" fmla="*/ 104 h 383"/>
                              <a:gd name="T64" fmla="*/ 317 w 435"/>
                              <a:gd name="T65" fmla="*/ 108 h 383"/>
                              <a:gd name="T66" fmla="*/ 288 w 435"/>
                              <a:gd name="T67" fmla="*/ 133 h 383"/>
                              <a:gd name="T68" fmla="*/ 283 w 435"/>
                              <a:gd name="T69" fmla="*/ 129 h 383"/>
                              <a:gd name="T70" fmla="*/ 330 w 435"/>
                              <a:gd name="T71" fmla="*/ 88 h 383"/>
                              <a:gd name="T72" fmla="*/ 358 w 435"/>
                              <a:gd name="T73" fmla="*/ 63 h 383"/>
                              <a:gd name="T74" fmla="*/ 364 w 435"/>
                              <a:gd name="T75" fmla="*/ 66 h 383"/>
                              <a:gd name="T76" fmla="*/ 335 w 435"/>
                              <a:gd name="T77" fmla="*/ 91 h 383"/>
                              <a:gd name="T78" fmla="*/ 330 w 435"/>
                              <a:gd name="T79" fmla="*/ 88 h 383"/>
                              <a:gd name="T80" fmla="*/ 377 w 435"/>
                              <a:gd name="T81" fmla="*/ 46 h 383"/>
                              <a:gd name="T82" fmla="*/ 405 w 435"/>
                              <a:gd name="T83" fmla="*/ 21 h 383"/>
                              <a:gd name="T84" fmla="*/ 411 w 435"/>
                              <a:gd name="T85" fmla="*/ 25 h 383"/>
                              <a:gd name="T86" fmla="*/ 383 w 435"/>
                              <a:gd name="T87" fmla="*/ 50 h 383"/>
                              <a:gd name="T88" fmla="*/ 377 w 435"/>
                              <a:gd name="T89" fmla="*/ 46 h 383"/>
                              <a:gd name="T90" fmla="*/ 424 w 435"/>
                              <a:gd name="T91" fmla="*/ 5 h 383"/>
                              <a:gd name="T92" fmla="*/ 429 w 435"/>
                              <a:gd name="T93" fmla="*/ 0 h 383"/>
                              <a:gd name="T94" fmla="*/ 435 w 435"/>
                              <a:gd name="T95" fmla="*/ 3 h 383"/>
                              <a:gd name="T96" fmla="*/ 430 w 435"/>
                              <a:gd name="T97" fmla="*/ 8 h 383"/>
                              <a:gd name="T98" fmla="*/ 424 w 435"/>
                              <a:gd name="T99" fmla="*/ 5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5" h="383">
                                <a:moveTo>
                                  <a:pt x="0" y="379"/>
                                </a:moveTo>
                                <a:lnTo>
                                  <a:pt x="28" y="354"/>
                                </a:lnTo>
                                <a:lnTo>
                                  <a:pt x="34" y="358"/>
                                </a:lnTo>
                                <a:lnTo>
                                  <a:pt x="6" y="383"/>
                                </a:lnTo>
                                <a:lnTo>
                                  <a:pt x="0" y="379"/>
                                </a:lnTo>
                                <a:close/>
                                <a:moveTo>
                                  <a:pt x="47" y="338"/>
                                </a:moveTo>
                                <a:lnTo>
                                  <a:pt x="75" y="313"/>
                                </a:lnTo>
                                <a:lnTo>
                                  <a:pt x="81" y="316"/>
                                </a:lnTo>
                                <a:lnTo>
                                  <a:pt x="53" y="341"/>
                                </a:lnTo>
                                <a:lnTo>
                                  <a:pt x="47" y="338"/>
                                </a:lnTo>
                                <a:close/>
                                <a:moveTo>
                                  <a:pt x="94" y="296"/>
                                </a:moveTo>
                                <a:lnTo>
                                  <a:pt x="123" y="271"/>
                                </a:lnTo>
                                <a:lnTo>
                                  <a:pt x="128" y="274"/>
                                </a:lnTo>
                                <a:lnTo>
                                  <a:pt x="100" y="299"/>
                                </a:lnTo>
                                <a:lnTo>
                                  <a:pt x="94" y="296"/>
                                </a:lnTo>
                                <a:close/>
                                <a:moveTo>
                                  <a:pt x="141" y="254"/>
                                </a:moveTo>
                                <a:lnTo>
                                  <a:pt x="170" y="229"/>
                                </a:lnTo>
                                <a:lnTo>
                                  <a:pt x="175" y="233"/>
                                </a:lnTo>
                                <a:lnTo>
                                  <a:pt x="147" y="258"/>
                                </a:lnTo>
                                <a:lnTo>
                                  <a:pt x="141" y="254"/>
                                </a:lnTo>
                                <a:close/>
                                <a:moveTo>
                                  <a:pt x="188" y="213"/>
                                </a:moveTo>
                                <a:lnTo>
                                  <a:pt x="217" y="188"/>
                                </a:lnTo>
                                <a:lnTo>
                                  <a:pt x="222" y="191"/>
                                </a:lnTo>
                                <a:lnTo>
                                  <a:pt x="194" y="216"/>
                                </a:lnTo>
                                <a:lnTo>
                                  <a:pt x="188" y="213"/>
                                </a:lnTo>
                                <a:close/>
                                <a:moveTo>
                                  <a:pt x="236" y="171"/>
                                </a:moveTo>
                                <a:lnTo>
                                  <a:pt x="264" y="146"/>
                                </a:lnTo>
                                <a:lnTo>
                                  <a:pt x="270" y="150"/>
                                </a:lnTo>
                                <a:lnTo>
                                  <a:pt x="241" y="174"/>
                                </a:lnTo>
                                <a:lnTo>
                                  <a:pt x="236" y="171"/>
                                </a:lnTo>
                                <a:close/>
                                <a:moveTo>
                                  <a:pt x="283" y="129"/>
                                </a:moveTo>
                                <a:lnTo>
                                  <a:pt x="311" y="104"/>
                                </a:lnTo>
                                <a:lnTo>
                                  <a:pt x="317" y="108"/>
                                </a:lnTo>
                                <a:lnTo>
                                  <a:pt x="288" y="133"/>
                                </a:lnTo>
                                <a:lnTo>
                                  <a:pt x="283" y="129"/>
                                </a:lnTo>
                                <a:close/>
                                <a:moveTo>
                                  <a:pt x="330" y="88"/>
                                </a:moveTo>
                                <a:lnTo>
                                  <a:pt x="358" y="63"/>
                                </a:lnTo>
                                <a:lnTo>
                                  <a:pt x="364" y="66"/>
                                </a:lnTo>
                                <a:lnTo>
                                  <a:pt x="335" y="91"/>
                                </a:lnTo>
                                <a:lnTo>
                                  <a:pt x="330" y="88"/>
                                </a:lnTo>
                                <a:close/>
                                <a:moveTo>
                                  <a:pt x="377" y="46"/>
                                </a:moveTo>
                                <a:lnTo>
                                  <a:pt x="405" y="21"/>
                                </a:lnTo>
                                <a:lnTo>
                                  <a:pt x="411" y="25"/>
                                </a:lnTo>
                                <a:lnTo>
                                  <a:pt x="383" y="50"/>
                                </a:lnTo>
                                <a:lnTo>
                                  <a:pt x="377" y="46"/>
                                </a:lnTo>
                                <a:close/>
                                <a:moveTo>
                                  <a:pt x="424" y="5"/>
                                </a:moveTo>
                                <a:lnTo>
                                  <a:pt x="429" y="0"/>
                                </a:lnTo>
                                <a:lnTo>
                                  <a:pt x="435" y="3"/>
                                </a:lnTo>
                                <a:lnTo>
                                  <a:pt x="430" y="8"/>
                                </a:lnTo>
                                <a:lnTo>
                                  <a:pt x="424" y="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4" name="Line 16"/>
                        <wps:cNvCnPr/>
                        <wps:spPr bwMode="auto">
                          <a:xfrm flipH="1" flipV="1">
                            <a:off x="360680" y="362585"/>
                            <a:ext cx="254000" cy="96393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5" name="Line 17"/>
                        <wps:cNvCnPr/>
                        <wps:spPr bwMode="auto">
                          <a:xfrm flipV="1">
                            <a:off x="360680" y="121285"/>
                            <a:ext cx="272415" cy="24130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6" name="Freeform 18"/>
                        <wps:cNvSpPr>
                          <a:spLocks noEditPoints="1"/>
                        </wps:cNvSpPr>
                        <wps:spPr bwMode="auto">
                          <a:xfrm>
                            <a:off x="631190" y="121285"/>
                            <a:ext cx="257810" cy="963930"/>
                          </a:xfrm>
                          <a:custGeom>
                            <a:avLst/>
                            <a:gdLst>
                              <a:gd name="T0" fmla="*/ 8 w 406"/>
                              <a:gd name="T1" fmla="*/ 33 h 1518"/>
                              <a:gd name="T2" fmla="*/ 21 w 406"/>
                              <a:gd name="T3" fmla="*/ 53 h 1518"/>
                              <a:gd name="T4" fmla="*/ 14 w 406"/>
                              <a:gd name="T5" fmla="*/ 54 h 1518"/>
                              <a:gd name="T6" fmla="*/ 43 w 406"/>
                              <a:gd name="T7" fmla="*/ 138 h 1518"/>
                              <a:gd name="T8" fmla="*/ 35 w 406"/>
                              <a:gd name="T9" fmla="*/ 106 h 1518"/>
                              <a:gd name="T10" fmla="*/ 50 w 406"/>
                              <a:gd name="T11" fmla="*/ 192 h 1518"/>
                              <a:gd name="T12" fmla="*/ 63 w 406"/>
                              <a:gd name="T13" fmla="*/ 212 h 1518"/>
                              <a:gd name="T14" fmla="*/ 56 w 406"/>
                              <a:gd name="T15" fmla="*/ 213 h 1518"/>
                              <a:gd name="T16" fmla="*/ 85 w 406"/>
                              <a:gd name="T17" fmla="*/ 297 h 1518"/>
                              <a:gd name="T18" fmla="*/ 77 w 406"/>
                              <a:gd name="T19" fmla="*/ 265 h 1518"/>
                              <a:gd name="T20" fmla="*/ 92 w 406"/>
                              <a:gd name="T21" fmla="*/ 351 h 1518"/>
                              <a:gd name="T22" fmla="*/ 105 w 406"/>
                              <a:gd name="T23" fmla="*/ 371 h 1518"/>
                              <a:gd name="T24" fmla="*/ 97 w 406"/>
                              <a:gd name="T25" fmla="*/ 372 h 1518"/>
                              <a:gd name="T26" fmla="*/ 127 w 406"/>
                              <a:gd name="T27" fmla="*/ 456 h 1518"/>
                              <a:gd name="T28" fmla="*/ 119 w 406"/>
                              <a:gd name="T29" fmla="*/ 424 h 1518"/>
                              <a:gd name="T30" fmla="*/ 134 w 406"/>
                              <a:gd name="T31" fmla="*/ 510 h 1518"/>
                              <a:gd name="T32" fmla="*/ 147 w 406"/>
                              <a:gd name="T33" fmla="*/ 530 h 1518"/>
                              <a:gd name="T34" fmla="*/ 139 w 406"/>
                              <a:gd name="T35" fmla="*/ 531 h 1518"/>
                              <a:gd name="T36" fmla="*/ 169 w 406"/>
                              <a:gd name="T37" fmla="*/ 615 h 1518"/>
                              <a:gd name="T38" fmla="*/ 161 w 406"/>
                              <a:gd name="T39" fmla="*/ 584 h 1518"/>
                              <a:gd name="T40" fmla="*/ 176 w 406"/>
                              <a:gd name="T41" fmla="*/ 669 h 1518"/>
                              <a:gd name="T42" fmla="*/ 188 w 406"/>
                              <a:gd name="T43" fmla="*/ 690 h 1518"/>
                              <a:gd name="T44" fmla="*/ 181 w 406"/>
                              <a:gd name="T45" fmla="*/ 691 h 1518"/>
                              <a:gd name="T46" fmla="*/ 211 w 406"/>
                              <a:gd name="T47" fmla="*/ 775 h 1518"/>
                              <a:gd name="T48" fmla="*/ 203 w 406"/>
                              <a:gd name="T49" fmla="*/ 743 h 1518"/>
                              <a:gd name="T50" fmla="*/ 218 w 406"/>
                              <a:gd name="T51" fmla="*/ 829 h 1518"/>
                              <a:gd name="T52" fmla="*/ 230 w 406"/>
                              <a:gd name="T53" fmla="*/ 849 h 1518"/>
                              <a:gd name="T54" fmla="*/ 223 w 406"/>
                              <a:gd name="T55" fmla="*/ 850 h 1518"/>
                              <a:gd name="T56" fmla="*/ 253 w 406"/>
                              <a:gd name="T57" fmla="*/ 934 h 1518"/>
                              <a:gd name="T58" fmla="*/ 244 w 406"/>
                              <a:gd name="T59" fmla="*/ 902 h 1518"/>
                              <a:gd name="T60" fmla="*/ 260 w 406"/>
                              <a:gd name="T61" fmla="*/ 988 h 1518"/>
                              <a:gd name="T62" fmla="*/ 272 w 406"/>
                              <a:gd name="T63" fmla="*/ 1008 h 1518"/>
                              <a:gd name="T64" fmla="*/ 265 w 406"/>
                              <a:gd name="T65" fmla="*/ 1009 h 1518"/>
                              <a:gd name="T66" fmla="*/ 295 w 406"/>
                              <a:gd name="T67" fmla="*/ 1093 h 1518"/>
                              <a:gd name="T68" fmla="*/ 286 w 406"/>
                              <a:gd name="T69" fmla="*/ 1061 h 1518"/>
                              <a:gd name="T70" fmla="*/ 301 w 406"/>
                              <a:gd name="T71" fmla="*/ 1147 h 1518"/>
                              <a:gd name="T72" fmla="*/ 314 w 406"/>
                              <a:gd name="T73" fmla="*/ 1167 h 1518"/>
                              <a:gd name="T74" fmla="*/ 307 w 406"/>
                              <a:gd name="T75" fmla="*/ 1168 h 1518"/>
                              <a:gd name="T76" fmla="*/ 337 w 406"/>
                              <a:gd name="T77" fmla="*/ 1252 h 1518"/>
                              <a:gd name="T78" fmla="*/ 328 w 406"/>
                              <a:gd name="T79" fmla="*/ 1220 h 1518"/>
                              <a:gd name="T80" fmla="*/ 343 w 406"/>
                              <a:gd name="T81" fmla="*/ 1306 h 1518"/>
                              <a:gd name="T82" fmla="*/ 356 w 406"/>
                              <a:gd name="T83" fmla="*/ 1326 h 1518"/>
                              <a:gd name="T84" fmla="*/ 349 w 406"/>
                              <a:gd name="T85" fmla="*/ 1327 h 1518"/>
                              <a:gd name="T86" fmla="*/ 379 w 406"/>
                              <a:gd name="T87" fmla="*/ 1411 h 1518"/>
                              <a:gd name="T88" fmla="*/ 370 w 406"/>
                              <a:gd name="T89" fmla="*/ 1379 h 1518"/>
                              <a:gd name="T90" fmla="*/ 385 w 406"/>
                              <a:gd name="T91" fmla="*/ 1465 h 1518"/>
                              <a:gd name="T92" fmla="*/ 398 w 406"/>
                              <a:gd name="T93" fmla="*/ 1485 h 1518"/>
                              <a:gd name="T94" fmla="*/ 391 w 406"/>
                              <a:gd name="T95" fmla="*/ 1486 h 1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6" h="1518">
                                <a:moveTo>
                                  <a:pt x="7" y="0"/>
                                </a:moveTo>
                                <a:lnTo>
                                  <a:pt x="15" y="32"/>
                                </a:lnTo>
                                <a:lnTo>
                                  <a:pt x="8" y="33"/>
                                </a:lnTo>
                                <a:lnTo>
                                  <a:pt x="0" y="1"/>
                                </a:lnTo>
                                <a:lnTo>
                                  <a:pt x="7" y="0"/>
                                </a:lnTo>
                                <a:close/>
                                <a:moveTo>
                                  <a:pt x="21" y="53"/>
                                </a:moveTo>
                                <a:lnTo>
                                  <a:pt x="29" y="85"/>
                                </a:lnTo>
                                <a:lnTo>
                                  <a:pt x="22" y="86"/>
                                </a:lnTo>
                                <a:lnTo>
                                  <a:pt x="14" y="54"/>
                                </a:lnTo>
                                <a:lnTo>
                                  <a:pt x="21" y="53"/>
                                </a:lnTo>
                                <a:close/>
                                <a:moveTo>
                                  <a:pt x="35" y="106"/>
                                </a:moveTo>
                                <a:lnTo>
                                  <a:pt x="43" y="138"/>
                                </a:lnTo>
                                <a:lnTo>
                                  <a:pt x="36" y="139"/>
                                </a:lnTo>
                                <a:lnTo>
                                  <a:pt x="28" y="107"/>
                                </a:lnTo>
                                <a:lnTo>
                                  <a:pt x="35" y="106"/>
                                </a:lnTo>
                                <a:close/>
                                <a:moveTo>
                                  <a:pt x="49" y="159"/>
                                </a:moveTo>
                                <a:lnTo>
                                  <a:pt x="57" y="191"/>
                                </a:lnTo>
                                <a:lnTo>
                                  <a:pt x="50" y="192"/>
                                </a:lnTo>
                                <a:lnTo>
                                  <a:pt x="41" y="160"/>
                                </a:lnTo>
                                <a:lnTo>
                                  <a:pt x="49" y="159"/>
                                </a:lnTo>
                                <a:close/>
                                <a:moveTo>
                                  <a:pt x="63" y="212"/>
                                </a:moveTo>
                                <a:lnTo>
                                  <a:pt x="71" y="244"/>
                                </a:lnTo>
                                <a:lnTo>
                                  <a:pt x="64" y="245"/>
                                </a:lnTo>
                                <a:lnTo>
                                  <a:pt x="56" y="213"/>
                                </a:lnTo>
                                <a:lnTo>
                                  <a:pt x="63" y="212"/>
                                </a:lnTo>
                                <a:close/>
                                <a:moveTo>
                                  <a:pt x="77" y="265"/>
                                </a:moveTo>
                                <a:lnTo>
                                  <a:pt x="85" y="297"/>
                                </a:lnTo>
                                <a:lnTo>
                                  <a:pt x="78" y="298"/>
                                </a:lnTo>
                                <a:lnTo>
                                  <a:pt x="69" y="266"/>
                                </a:lnTo>
                                <a:lnTo>
                                  <a:pt x="77" y="265"/>
                                </a:lnTo>
                                <a:close/>
                                <a:moveTo>
                                  <a:pt x="91" y="318"/>
                                </a:moveTo>
                                <a:lnTo>
                                  <a:pt x="99" y="350"/>
                                </a:lnTo>
                                <a:lnTo>
                                  <a:pt x="92" y="351"/>
                                </a:lnTo>
                                <a:lnTo>
                                  <a:pt x="83" y="319"/>
                                </a:lnTo>
                                <a:lnTo>
                                  <a:pt x="91" y="318"/>
                                </a:lnTo>
                                <a:close/>
                                <a:moveTo>
                                  <a:pt x="105" y="371"/>
                                </a:moveTo>
                                <a:lnTo>
                                  <a:pt x="113" y="403"/>
                                </a:lnTo>
                                <a:lnTo>
                                  <a:pt x="106" y="404"/>
                                </a:lnTo>
                                <a:lnTo>
                                  <a:pt x="97" y="372"/>
                                </a:lnTo>
                                <a:lnTo>
                                  <a:pt x="105" y="371"/>
                                </a:lnTo>
                                <a:close/>
                                <a:moveTo>
                                  <a:pt x="119" y="424"/>
                                </a:moveTo>
                                <a:lnTo>
                                  <a:pt x="127" y="456"/>
                                </a:lnTo>
                                <a:lnTo>
                                  <a:pt x="120" y="457"/>
                                </a:lnTo>
                                <a:lnTo>
                                  <a:pt x="111" y="425"/>
                                </a:lnTo>
                                <a:lnTo>
                                  <a:pt x="119" y="424"/>
                                </a:lnTo>
                                <a:close/>
                                <a:moveTo>
                                  <a:pt x="133" y="477"/>
                                </a:moveTo>
                                <a:lnTo>
                                  <a:pt x="141" y="509"/>
                                </a:lnTo>
                                <a:lnTo>
                                  <a:pt x="134" y="510"/>
                                </a:lnTo>
                                <a:lnTo>
                                  <a:pt x="125" y="478"/>
                                </a:lnTo>
                                <a:lnTo>
                                  <a:pt x="133" y="477"/>
                                </a:lnTo>
                                <a:close/>
                                <a:moveTo>
                                  <a:pt x="147" y="530"/>
                                </a:moveTo>
                                <a:lnTo>
                                  <a:pt x="155" y="562"/>
                                </a:lnTo>
                                <a:lnTo>
                                  <a:pt x="148" y="563"/>
                                </a:lnTo>
                                <a:lnTo>
                                  <a:pt x="139" y="531"/>
                                </a:lnTo>
                                <a:lnTo>
                                  <a:pt x="147" y="530"/>
                                </a:lnTo>
                                <a:close/>
                                <a:moveTo>
                                  <a:pt x="161" y="584"/>
                                </a:moveTo>
                                <a:lnTo>
                                  <a:pt x="169" y="615"/>
                                </a:lnTo>
                                <a:lnTo>
                                  <a:pt x="162" y="616"/>
                                </a:lnTo>
                                <a:lnTo>
                                  <a:pt x="153" y="585"/>
                                </a:lnTo>
                                <a:lnTo>
                                  <a:pt x="161" y="584"/>
                                </a:lnTo>
                                <a:close/>
                                <a:moveTo>
                                  <a:pt x="175" y="637"/>
                                </a:moveTo>
                                <a:lnTo>
                                  <a:pt x="183" y="668"/>
                                </a:lnTo>
                                <a:lnTo>
                                  <a:pt x="176" y="669"/>
                                </a:lnTo>
                                <a:lnTo>
                                  <a:pt x="167" y="638"/>
                                </a:lnTo>
                                <a:lnTo>
                                  <a:pt x="175" y="637"/>
                                </a:lnTo>
                                <a:close/>
                                <a:moveTo>
                                  <a:pt x="188" y="690"/>
                                </a:moveTo>
                                <a:lnTo>
                                  <a:pt x="197" y="721"/>
                                </a:lnTo>
                                <a:lnTo>
                                  <a:pt x="190" y="722"/>
                                </a:lnTo>
                                <a:lnTo>
                                  <a:pt x="181" y="691"/>
                                </a:lnTo>
                                <a:lnTo>
                                  <a:pt x="188" y="690"/>
                                </a:lnTo>
                                <a:close/>
                                <a:moveTo>
                                  <a:pt x="203" y="743"/>
                                </a:moveTo>
                                <a:lnTo>
                                  <a:pt x="211" y="775"/>
                                </a:lnTo>
                                <a:lnTo>
                                  <a:pt x="204" y="776"/>
                                </a:lnTo>
                                <a:lnTo>
                                  <a:pt x="195" y="744"/>
                                </a:lnTo>
                                <a:lnTo>
                                  <a:pt x="203" y="743"/>
                                </a:lnTo>
                                <a:close/>
                                <a:moveTo>
                                  <a:pt x="216" y="796"/>
                                </a:moveTo>
                                <a:lnTo>
                                  <a:pt x="225" y="828"/>
                                </a:lnTo>
                                <a:lnTo>
                                  <a:pt x="218" y="829"/>
                                </a:lnTo>
                                <a:lnTo>
                                  <a:pt x="209" y="797"/>
                                </a:lnTo>
                                <a:lnTo>
                                  <a:pt x="216" y="796"/>
                                </a:lnTo>
                                <a:close/>
                                <a:moveTo>
                                  <a:pt x="230" y="849"/>
                                </a:moveTo>
                                <a:lnTo>
                                  <a:pt x="239" y="881"/>
                                </a:lnTo>
                                <a:lnTo>
                                  <a:pt x="232" y="882"/>
                                </a:lnTo>
                                <a:lnTo>
                                  <a:pt x="223" y="850"/>
                                </a:lnTo>
                                <a:lnTo>
                                  <a:pt x="230" y="849"/>
                                </a:lnTo>
                                <a:close/>
                                <a:moveTo>
                                  <a:pt x="244" y="902"/>
                                </a:moveTo>
                                <a:lnTo>
                                  <a:pt x="253" y="934"/>
                                </a:lnTo>
                                <a:lnTo>
                                  <a:pt x="246" y="935"/>
                                </a:lnTo>
                                <a:lnTo>
                                  <a:pt x="237" y="903"/>
                                </a:lnTo>
                                <a:lnTo>
                                  <a:pt x="244" y="902"/>
                                </a:lnTo>
                                <a:close/>
                                <a:moveTo>
                                  <a:pt x="258" y="955"/>
                                </a:moveTo>
                                <a:lnTo>
                                  <a:pt x="267" y="987"/>
                                </a:lnTo>
                                <a:lnTo>
                                  <a:pt x="260" y="988"/>
                                </a:lnTo>
                                <a:lnTo>
                                  <a:pt x="251" y="956"/>
                                </a:lnTo>
                                <a:lnTo>
                                  <a:pt x="258" y="955"/>
                                </a:lnTo>
                                <a:close/>
                                <a:moveTo>
                                  <a:pt x="272" y="1008"/>
                                </a:moveTo>
                                <a:lnTo>
                                  <a:pt x="281" y="1040"/>
                                </a:lnTo>
                                <a:lnTo>
                                  <a:pt x="274" y="1041"/>
                                </a:lnTo>
                                <a:lnTo>
                                  <a:pt x="265" y="1009"/>
                                </a:lnTo>
                                <a:lnTo>
                                  <a:pt x="272" y="1008"/>
                                </a:lnTo>
                                <a:close/>
                                <a:moveTo>
                                  <a:pt x="286" y="1061"/>
                                </a:moveTo>
                                <a:lnTo>
                                  <a:pt x="295" y="1093"/>
                                </a:lnTo>
                                <a:lnTo>
                                  <a:pt x="287" y="1094"/>
                                </a:lnTo>
                                <a:lnTo>
                                  <a:pt x="279" y="1062"/>
                                </a:lnTo>
                                <a:lnTo>
                                  <a:pt x="286" y="1061"/>
                                </a:lnTo>
                                <a:close/>
                                <a:moveTo>
                                  <a:pt x="300" y="1114"/>
                                </a:moveTo>
                                <a:lnTo>
                                  <a:pt x="309" y="1146"/>
                                </a:lnTo>
                                <a:lnTo>
                                  <a:pt x="301" y="1147"/>
                                </a:lnTo>
                                <a:lnTo>
                                  <a:pt x="293" y="1115"/>
                                </a:lnTo>
                                <a:lnTo>
                                  <a:pt x="300" y="1114"/>
                                </a:lnTo>
                                <a:close/>
                                <a:moveTo>
                                  <a:pt x="314" y="1167"/>
                                </a:moveTo>
                                <a:lnTo>
                                  <a:pt x="323" y="1199"/>
                                </a:lnTo>
                                <a:lnTo>
                                  <a:pt x="315" y="1200"/>
                                </a:lnTo>
                                <a:lnTo>
                                  <a:pt x="307" y="1168"/>
                                </a:lnTo>
                                <a:lnTo>
                                  <a:pt x="314" y="1167"/>
                                </a:lnTo>
                                <a:close/>
                                <a:moveTo>
                                  <a:pt x="328" y="1220"/>
                                </a:moveTo>
                                <a:lnTo>
                                  <a:pt x="337" y="1252"/>
                                </a:lnTo>
                                <a:lnTo>
                                  <a:pt x="329" y="1253"/>
                                </a:lnTo>
                                <a:lnTo>
                                  <a:pt x="321" y="1221"/>
                                </a:lnTo>
                                <a:lnTo>
                                  <a:pt x="328" y="1220"/>
                                </a:lnTo>
                                <a:close/>
                                <a:moveTo>
                                  <a:pt x="342" y="1273"/>
                                </a:moveTo>
                                <a:lnTo>
                                  <a:pt x="351" y="1305"/>
                                </a:lnTo>
                                <a:lnTo>
                                  <a:pt x="343" y="1306"/>
                                </a:lnTo>
                                <a:lnTo>
                                  <a:pt x="335" y="1274"/>
                                </a:lnTo>
                                <a:lnTo>
                                  <a:pt x="342" y="1273"/>
                                </a:lnTo>
                                <a:close/>
                                <a:moveTo>
                                  <a:pt x="356" y="1326"/>
                                </a:moveTo>
                                <a:lnTo>
                                  <a:pt x="365" y="1358"/>
                                </a:lnTo>
                                <a:lnTo>
                                  <a:pt x="357" y="1359"/>
                                </a:lnTo>
                                <a:lnTo>
                                  <a:pt x="349" y="1327"/>
                                </a:lnTo>
                                <a:lnTo>
                                  <a:pt x="356" y="1326"/>
                                </a:lnTo>
                                <a:close/>
                                <a:moveTo>
                                  <a:pt x="370" y="1379"/>
                                </a:moveTo>
                                <a:lnTo>
                                  <a:pt x="379" y="1411"/>
                                </a:lnTo>
                                <a:lnTo>
                                  <a:pt x="371" y="1412"/>
                                </a:lnTo>
                                <a:lnTo>
                                  <a:pt x="363" y="1380"/>
                                </a:lnTo>
                                <a:lnTo>
                                  <a:pt x="370" y="1379"/>
                                </a:lnTo>
                                <a:close/>
                                <a:moveTo>
                                  <a:pt x="384" y="1432"/>
                                </a:moveTo>
                                <a:lnTo>
                                  <a:pt x="393" y="1464"/>
                                </a:lnTo>
                                <a:lnTo>
                                  <a:pt x="385" y="1465"/>
                                </a:lnTo>
                                <a:lnTo>
                                  <a:pt x="377" y="1433"/>
                                </a:lnTo>
                                <a:lnTo>
                                  <a:pt x="384" y="1432"/>
                                </a:lnTo>
                                <a:close/>
                                <a:moveTo>
                                  <a:pt x="398" y="1485"/>
                                </a:moveTo>
                                <a:lnTo>
                                  <a:pt x="406" y="1517"/>
                                </a:lnTo>
                                <a:lnTo>
                                  <a:pt x="399" y="1518"/>
                                </a:lnTo>
                                <a:lnTo>
                                  <a:pt x="391" y="1486"/>
                                </a:lnTo>
                                <a:lnTo>
                                  <a:pt x="398" y="148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7" name="Freeform 19"/>
                        <wps:cNvSpPr>
                          <a:spLocks noEditPoints="1"/>
                        </wps:cNvSpPr>
                        <wps:spPr bwMode="auto">
                          <a:xfrm>
                            <a:off x="358775" y="361315"/>
                            <a:ext cx="524510" cy="716280"/>
                          </a:xfrm>
                          <a:custGeom>
                            <a:avLst/>
                            <a:gdLst>
                              <a:gd name="T0" fmla="*/ 27 w 826"/>
                              <a:gd name="T1" fmla="*/ 29 h 1128"/>
                              <a:gd name="T2" fmla="*/ 0 w 826"/>
                              <a:gd name="T3" fmla="*/ 3 h 1128"/>
                              <a:gd name="T4" fmla="*/ 41 w 826"/>
                              <a:gd name="T5" fmla="*/ 48 h 1128"/>
                              <a:gd name="T6" fmla="*/ 55 w 826"/>
                              <a:gd name="T7" fmla="*/ 79 h 1128"/>
                              <a:gd name="T8" fmla="*/ 41 w 826"/>
                              <a:gd name="T9" fmla="*/ 48 h 1128"/>
                              <a:gd name="T10" fmla="*/ 97 w 826"/>
                              <a:gd name="T11" fmla="*/ 124 h 1128"/>
                              <a:gd name="T12" fmla="*/ 69 w 826"/>
                              <a:gd name="T13" fmla="*/ 98 h 1128"/>
                              <a:gd name="T14" fmla="*/ 110 w 826"/>
                              <a:gd name="T15" fmla="*/ 143 h 1128"/>
                              <a:gd name="T16" fmla="*/ 125 w 826"/>
                              <a:gd name="T17" fmla="*/ 175 h 1128"/>
                              <a:gd name="T18" fmla="*/ 110 w 826"/>
                              <a:gd name="T19" fmla="*/ 143 h 1128"/>
                              <a:gd name="T20" fmla="*/ 166 w 826"/>
                              <a:gd name="T21" fmla="*/ 220 h 1128"/>
                              <a:gd name="T22" fmla="*/ 139 w 826"/>
                              <a:gd name="T23" fmla="*/ 194 h 1128"/>
                              <a:gd name="T24" fmla="*/ 180 w 826"/>
                              <a:gd name="T25" fmla="*/ 239 h 1128"/>
                              <a:gd name="T26" fmla="*/ 194 w 826"/>
                              <a:gd name="T27" fmla="*/ 270 h 1128"/>
                              <a:gd name="T28" fmla="*/ 180 w 826"/>
                              <a:gd name="T29" fmla="*/ 239 h 1128"/>
                              <a:gd name="T30" fmla="*/ 235 w 826"/>
                              <a:gd name="T31" fmla="*/ 315 h 1128"/>
                              <a:gd name="T32" fmla="*/ 208 w 826"/>
                              <a:gd name="T33" fmla="*/ 289 h 1128"/>
                              <a:gd name="T34" fmla="*/ 249 w 826"/>
                              <a:gd name="T35" fmla="*/ 334 h 1128"/>
                              <a:gd name="T36" fmla="*/ 264 w 826"/>
                              <a:gd name="T37" fmla="*/ 365 h 1128"/>
                              <a:gd name="T38" fmla="*/ 249 w 826"/>
                              <a:gd name="T39" fmla="*/ 334 h 1128"/>
                              <a:gd name="T40" fmla="*/ 305 w 826"/>
                              <a:gd name="T41" fmla="*/ 411 h 1128"/>
                              <a:gd name="T42" fmla="*/ 278 w 826"/>
                              <a:gd name="T43" fmla="*/ 384 h 1128"/>
                              <a:gd name="T44" fmla="*/ 319 w 826"/>
                              <a:gd name="T45" fmla="*/ 430 h 1128"/>
                              <a:gd name="T46" fmla="*/ 333 w 826"/>
                              <a:gd name="T47" fmla="*/ 461 h 1128"/>
                              <a:gd name="T48" fmla="*/ 319 w 826"/>
                              <a:gd name="T49" fmla="*/ 430 h 1128"/>
                              <a:gd name="T50" fmla="*/ 374 w 826"/>
                              <a:gd name="T51" fmla="*/ 506 h 1128"/>
                              <a:gd name="T52" fmla="*/ 347 w 826"/>
                              <a:gd name="T53" fmla="*/ 480 h 1128"/>
                              <a:gd name="T54" fmla="*/ 388 w 826"/>
                              <a:gd name="T55" fmla="*/ 525 h 1128"/>
                              <a:gd name="T56" fmla="*/ 402 w 826"/>
                              <a:gd name="T57" fmla="*/ 556 h 1128"/>
                              <a:gd name="T58" fmla="*/ 388 w 826"/>
                              <a:gd name="T59" fmla="*/ 525 h 1128"/>
                              <a:gd name="T60" fmla="*/ 444 w 826"/>
                              <a:gd name="T61" fmla="*/ 601 h 1128"/>
                              <a:gd name="T62" fmla="*/ 416 w 826"/>
                              <a:gd name="T63" fmla="*/ 575 h 1128"/>
                              <a:gd name="T64" fmla="*/ 458 w 826"/>
                              <a:gd name="T65" fmla="*/ 620 h 1128"/>
                              <a:gd name="T66" fmla="*/ 472 w 826"/>
                              <a:gd name="T67" fmla="*/ 652 h 1128"/>
                              <a:gd name="T68" fmla="*/ 458 w 826"/>
                              <a:gd name="T69" fmla="*/ 620 h 1128"/>
                              <a:gd name="T70" fmla="*/ 513 w 826"/>
                              <a:gd name="T71" fmla="*/ 697 h 1128"/>
                              <a:gd name="T72" fmla="*/ 486 w 826"/>
                              <a:gd name="T73" fmla="*/ 671 h 1128"/>
                              <a:gd name="T74" fmla="*/ 527 w 826"/>
                              <a:gd name="T75" fmla="*/ 716 h 1128"/>
                              <a:gd name="T76" fmla="*/ 541 w 826"/>
                              <a:gd name="T77" fmla="*/ 747 h 1128"/>
                              <a:gd name="T78" fmla="*/ 527 w 826"/>
                              <a:gd name="T79" fmla="*/ 716 h 1128"/>
                              <a:gd name="T80" fmla="*/ 583 w 826"/>
                              <a:gd name="T81" fmla="*/ 792 h 1128"/>
                              <a:gd name="T82" fmla="*/ 555 w 826"/>
                              <a:gd name="T83" fmla="*/ 766 h 1128"/>
                              <a:gd name="T84" fmla="*/ 597 w 826"/>
                              <a:gd name="T85" fmla="*/ 811 h 1128"/>
                              <a:gd name="T86" fmla="*/ 611 w 826"/>
                              <a:gd name="T87" fmla="*/ 842 h 1128"/>
                              <a:gd name="T88" fmla="*/ 597 w 826"/>
                              <a:gd name="T89" fmla="*/ 811 h 1128"/>
                              <a:gd name="T90" fmla="*/ 652 w 826"/>
                              <a:gd name="T91" fmla="*/ 887 h 1128"/>
                              <a:gd name="T92" fmla="*/ 625 w 826"/>
                              <a:gd name="T93" fmla="*/ 861 h 1128"/>
                              <a:gd name="T94" fmla="*/ 666 w 826"/>
                              <a:gd name="T95" fmla="*/ 907 h 1128"/>
                              <a:gd name="T96" fmla="*/ 680 w 826"/>
                              <a:gd name="T97" fmla="*/ 938 h 1128"/>
                              <a:gd name="T98" fmla="*/ 666 w 826"/>
                              <a:gd name="T99" fmla="*/ 907 h 1128"/>
                              <a:gd name="T100" fmla="*/ 721 w 826"/>
                              <a:gd name="T101" fmla="*/ 983 h 1128"/>
                              <a:gd name="T102" fmla="*/ 694 w 826"/>
                              <a:gd name="T103" fmla="*/ 957 h 1128"/>
                              <a:gd name="T104" fmla="*/ 735 w 826"/>
                              <a:gd name="T105" fmla="*/ 1002 h 1128"/>
                              <a:gd name="T106" fmla="*/ 750 w 826"/>
                              <a:gd name="T107" fmla="*/ 1033 h 1128"/>
                              <a:gd name="T108" fmla="*/ 735 w 826"/>
                              <a:gd name="T109" fmla="*/ 1002 h 1128"/>
                              <a:gd name="T110" fmla="*/ 791 w 826"/>
                              <a:gd name="T111" fmla="*/ 1078 h 1128"/>
                              <a:gd name="T112" fmla="*/ 764 w 826"/>
                              <a:gd name="T113" fmla="*/ 1052 h 1128"/>
                              <a:gd name="T114" fmla="*/ 805 w 826"/>
                              <a:gd name="T115" fmla="*/ 1097 h 1128"/>
                              <a:gd name="T116" fmla="*/ 819 w 826"/>
                              <a:gd name="T117" fmla="*/ 1128 h 1128"/>
                              <a:gd name="T118" fmla="*/ 805 w 826"/>
                              <a:gd name="T119" fmla="*/ 1097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26" h="1128">
                                <a:moveTo>
                                  <a:pt x="6" y="0"/>
                                </a:moveTo>
                                <a:lnTo>
                                  <a:pt x="27" y="29"/>
                                </a:lnTo>
                                <a:lnTo>
                                  <a:pt x="21" y="32"/>
                                </a:lnTo>
                                <a:lnTo>
                                  <a:pt x="0" y="3"/>
                                </a:lnTo>
                                <a:lnTo>
                                  <a:pt x="6" y="0"/>
                                </a:lnTo>
                                <a:close/>
                                <a:moveTo>
                                  <a:pt x="41" y="48"/>
                                </a:moveTo>
                                <a:lnTo>
                                  <a:pt x="62" y="77"/>
                                </a:lnTo>
                                <a:lnTo>
                                  <a:pt x="55" y="79"/>
                                </a:lnTo>
                                <a:lnTo>
                                  <a:pt x="34" y="51"/>
                                </a:lnTo>
                                <a:lnTo>
                                  <a:pt x="41" y="48"/>
                                </a:lnTo>
                                <a:close/>
                                <a:moveTo>
                                  <a:pt x="76" y="96"/>
                                </a:moveTo>
                                <a:lnTo>
                                  <a:pt x="97" y="124"/>
                                </a:lnTo>
                                <a:lnTo>
                                  <a:pt x="90" y="127"/>
                                </a:lnTo>
                                <a:lnTo>
                                  <a:pt x="69" y="98"/>
                                </a:lnTo>
                                <a:lnTo>
                                  <a:pt x="76" y="96"/>
                                </a:lnTo>
                                <a:close/>
                                <a:moveTo>
                                  <a:pt x="110" y="143"/>
                                </a:moveTo>
                                <a:lnTo>
                                  <a:pt x="131" y="172"/>
                                </a:lnTo>
                                <a:lnTo>
                                  <a:pt x="125" y="175"/>
                                </a:lnTo>
                                <a:lnTo>
                                  <a:pt x="104" y="146"/>
                                </a:lnTo>
                                <a:lnTo>
                                  <a:pt x="110" y="143"/>
                                </a:lnTo>
                                <a:close/>
                                <a:moveTo>
                                  <a:pt x="145" y="191"/>
                                </a:moveTo>
                                <a:lnTo>
                                  <a:pt x="166" y="220"/>
                                </a:lnTo>
                                <a:lnTo>
                                  <a:pt x="159" y="222"/>
                                </a:lnTo>
                                <a:lnTo>
                                  <a:pt x="139" y="194"/>
                                </a:lnTo>
                                <a:lnTo>
                                  <a:pt x="145" y="191"/>
                                </a:lnTo>
                                <a:close/>
                                <a:moveTo>
                                  <a:pt x="180" y="239"/>
                                </a:moveTo>
                                <a:lnTo>
                                  <a:pt x="201" y="267"/>
                                </a:lnTo>
                                <a:lnTo>
                                  <a:pt x="194" y="270"/>
                                </a:lnTo>
                                <a:lnTo>
                                  <a:pt x="173" y="241"/>
                                </a:lnTo>
                                <a:lnTo>
                                  <a:pt x="180" y="239"/>
                                </a:lnTo>
                                <a:close/>
                                <a:moveTo>
                                  <a:pt x="215" y="287"/>
                                </a:moveTo>
                                <a:lnTo>
                                  <a:pt x="235" y="315"/>
                                </a:lnTo>
                                <a:lnTo>
                                  <a:pt x="229" y="318"/>
                                </a:lnTo>
                                <a:lnTo>
                                  <a:pt x="208" y="289"/>
                                </a:lnTo>
                                <a:lnTo>
                                  <a:pt x="215" y="287"/>
                                </a:lnTo>
                                <a:close/>
                                <a:moveTo>
                                  <a:pt x="249" y="334"/>
                                </a:moveTo>
                                <a:lnTo>
                                  <a:pt x="270" y="363"/>
                                </a:lnTo>
                                <a:lnTo>
                                  <a:pt x="264" y="365"/>
                                </a:lnTo>
                                <a:lnTo>
                                  <a:pt x="243" y="337"/>
                                </a:lnTo>
                                <a:lnTo>
                                  <a:pt x="249" y="334"/>
                                </a:lnTo>
                                <a:close/>
                                <a:moveTo>
                                  <a:pt x="284" y="382"/>
                                </a:moveTo>
                                <a:lnTo>
                                  <a:pt x="305" y="411"/>
                                </a:lnTo>
                                <a:lnTo>
                                  <a:pt x="298" y="413"/>
                                </a:lnTo>
                                <a:lnTo>
                                  <a:pt x="278" y="384"/>
                                </a:lnTo>
                                <a:lnTo>
                                  <a:pt x="284" y="382"/>
                                </a:lnTo>
                                <a:close/>
                                <a:moveTo>
                                  <a:pt x="319" y="430"/>
                                </a:moveTo>
                                <a:lnTo>
                                  <a:pt x="340" y="458"/>
                                </a:lnTo>
                                <a:lnTo>
                                  <a:pt x="333" y="461"/>
                                </a:lnTo>
                                <a:lnTo>
                                  <a:pt x="312" y="432"/>
                                </a:lnTo>
                                <a:lnTo>
                                  <a:pt x="319" y="430"/>
                                </a:lnTo>
                                <a:close/>
                                <a:moveTo>
                                  <a:pt x="353" y="477"/>
                                </a:moveTo>
                                <a:lnTo>
                                  <a:pt x="374" y="506"/>
                                </a:lnTo>
                                <a:lnTo>
                                  <a:pt x="368" y="508"/>
                                </a:lnTo>
                                <a:lnTo>
                                  <a:pt x="347" y="480"/>
                                </a:lnTo>
                                <a:lnTo>
                                  <a:pt x="353" y="477"/>
                                </a:lnTo>
                                <a:close/>
                                <a:moveTo>
                                  <a:pt x="388" y="525"/>
                                </a:moveTo>
                                <a:lnTo>
                                  <a:pt x="409" y="554"/>
                                </a:lnTo>
                                <a:lnTo>
                                  <a:pt x="402" y="556"/>
                                </a:lnTo>
                                <a:lnTo>
                                  <a:pt x="382" y="528"/>
                                </a:lnTo>
                                <a:lnTo>
                                  <a:pt x="388" y="525"/>
                                </a:lnTo>
                                <a:close/>
                                <a:moveTo>
                                  <a:pt x="423" y="573"/>
                                </a:moveTo>
                                <a:lnTo>
                                  <a:pt x="444" y="601"/>
                                </a:lnTo>
                                <a:lnTo>
                                  <a:pt x="437" y="604"/>
                                </a:lnTo>
                                <a:lnTo>
                                  <a:pt x="416" y="575"/>
                                </a:lnTo>
                                <a:lnTo>
                                  <a:pt x="423" y="573"/>
                                </a:lnTo>
                                <a:close/>
                                <a:moveTo>
                                  <a:pt x="458" y="620"/>
                                </a:moveTo>
                                <a:lnTo>
                                  <a:pt x="478" y="649"/>
                                </a:lnTo>
                                <a:lnTo>
                                  <a:pt x="472" y="652"/>
                                </a:lnTo>
                                <a:lnTo>
                                  <a:pt x="451" y="623"/>
                                </a:lnTo>
                                <a:lnTo>
                                  <a:pt x="458" y="620"/>
                                </a:lnTo>
                                <a:close/>
                                <a:moveTo>
                                  <a:pt x="492" y="668"/>
                                </a:moveTo>
                                <a:lnTo>
                                  <a:pt x="513" y="697"/>
                                </a:lnTo>
                                <a:lnTo>
                                  <a:pt x="507" y="699"/>
                                </a:lnTo>
                                <a:lnTo>
                                  <a:pt x="486" y="671"/>
                                </a:lnTo>
                                <a:lnTo>
                                  <a:pt x="492" y="668"/>
                                </a:lnTo>
                                <a:close/>
                                <a:moveTo>
                                  <a:pt x="527" y="716"/>
                                </a:moveTo>
                                <a:lnTo>
                                  <a:pt x="548" y="744"/>
                                </a:lnTo>
                                <a:lnTo>
                                  <a:pt x="541" y="747"/>
                                </a:lnTo>
                                <a:lnTo>
                                  <a:pt x="520" y="718"/>
                                </a:lnTo>
                                <a:lnTo>
                                  <a:pt x="527" y="716"/>
                                </a:lnTo>
                                <a:close/>
                                <a:moveTo>
                                  <a:pt x="562" y="763"/>
                                </a:moveTo>
                                <a:lnTo>
                                  <a:pt x="583" y="792"/>
                                </a:lnTo>
                                <a:lnTo>
                                  <a:pt x="576" y="795"/>
                                </a:lnTo>
                                <a:lnTo>
                                  <a:pt x="555" y="766"/>
                                </a:lnTo>
                                <a:lnTo>
                                  <a:pt x="562" y="763"/>
                                </a:lnTo>
                                <a:close/>
                                <a:moveTo>
                                  <a:pt x="597" y="811"/>
                                </a:moveTo>
                                <a:lnTo>
                                  <a:pt x="617" y="840"/>
                                </a:lnTo>
                                <a:lnTo>
                                  <a:pt x="611" y="842"/>
                                </a:lnTo>
                                <a:lnTo>
                                  <a:pt x="590" y="814"/>
                                </a:lnTo>
                                <a:lnTo>
                                  <a:pt x="597" y="811"/>
                                </a:lnTo>
                                <a:close/>
                                <a:moveTo>
                                  <a:pt x="631" y="859"/>
                                </a:moveTo>
                                <a:lnTo>
                                  <a:pt x="652" y="887"/>
                                </a:lnTo>
                                <a:lnTo>
                                  <a:pt x="645" y="890"/>
                                </a:lnTo>
                                <a:lnTo>
                                  <a:pt x="625" y="861"/>
                                </a:lnTo>
                                <a:lnTo>
                                  <a:pt x="631" y="859"/>
                                </a:lnTo>
                                <a:close/>
                                <a:moveTo>
                                  <a:pt x="666" y="907"/>
                                </a:moveTo>
                                <a:lnTo>
                                  <a:pt x="687" y="935"/>
                                </a:lnTo>
                                <a:lnTo>
                                  <a:pt x="680" y="938"/>
                                </a:lnTo>
                                <a:lnTo>
                                  <a:pt x="659" y="909"/>
                                </a:lnTo>
                                <a:lnTo>
                                  <a:pt x="666" y="907"/>
                                </a:lnTo>
                                <a:close/>
                                <a:moveTo>
                                  <a:pt x="701" y="954"/>
                                </a:moveTo>
                                <a:lnTo>
                                  <a:pt x="721" y="983"/>
                                </a:lnTo>
                                <a:lnTo>
                                  <a:pt x="715" y="985"/>
                                </a:lnTo>
                                <a:lnTo>
                                  <a:pt x="694" y="957"/>
                                </a:lnTo>
                                <a:lnTo>
                                  <a:pt x="701" y="954"/>
                                </a:lnTo>
                                <a:close/>
                                <a:moveTo>
                                  <a:pt x="735" y="1002"/>
                                </a:moveTo>
                                <a:lnTo>
                                  <a:pt x="756" y="1031"/>
                                </a:lnTo>
                                <a:lnTo>
                                  <a:pt x="750" y="1033"/>
                                </a:lnTo>
                                <a:lnTo>
                                  <a:pt x="729" y="1004"/>
                                </a:lnTo>
                                <a:lnTo>
                                  <a:pt x="735" y="1002"/>
                                </a:lnTo>
                                <a:close/>
                                <a:moveTo>
                                  <a:pt x="770" y="1050"/>
                                </a:moveTo>
                                <a:lnTo>
                                  <a:pt x="791" y="1078"/>
                                </a:lnTo>
                                <a:lnTo>
                                  <a:pt x="784" y="1081"/>
                                </a:lnTo>
                                <a:lnTo>
                                  <a:pt x="764" y="1052"/>
                                </a:lnTo>
                                <a:lnTo>
                                  <a:pt x="770" y="1050"/>
                                </a:lnTo>
                                <a:close/>
                                <a:moveTo>
                                  <a:pt x="805" y="1097"/>
                                </a:moveTo>
                                <a:lnTo>
                                  <a:pt x="826" y="1126"/>
                                </a:lnTo>
                                <a:lnTo>
                                  <a:pt x="819" y="1128"/>
                                </a:lnTo>
                                <a:lnTo>
                                  <a:pt x="798" y="1100"/>
                                </a:lnTo>
                                <a:lnTo>
                                  <a:pt x="805" y="109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8" name="Rectangle 20"/>
                        <wps:cNvSpPr>
                          <a:spLocks noChangeArrowheads="1"/>
                        </wps:cNvSpPr>
                        <wps:spPr bwMode="auto">
                          <a:xfrm>
                            <a:off x="565785" y="133032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249" name="Rectangle 21"/>
                        <wps:cNvSpPr>
                          <a:spLocks noChangeArrowheads="1"/>
                        </wps:cNvSpPr>
                        <wps:spPr bwMode="auto">
                          <a:xfrm>
                            <a:off x="257175" y="130429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50" name="Rectangle 22"/>
                        <wps:cNvSpPr>
                          <a:spLocks noChangeArrowheads="1"/>
                        </wps:cNvSpPr>
                        <wps:spPr bwMode="auto">
                          <a:xfrm>
                            <a:off x="245110" y="344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51" name="Rectangle 23"/>
                        <wps:cNvSpPr>
                          <a:spLocks noChangeArrowheads="1"/>
                        </wps:cNvSpPr>
                        <wps:spPr bwMode="auto">
                          <a:xfrm>
                            <a:off x="623570" y="104330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52" name="Rectangle 24"/>
                        <wps:cNvSpPr>
                          <a:spLocks noChangeArrowheads="1"/>
                        </wps:cNvSpPr>
                        <wps:spPr bwMode="auto">
                          <a:xfrm>
                            <a:off x="501650" y="20256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53" name="Rectangle 25"/>
                        <wps:cNvSpPr>
                          <a:spLocks noChangeArrowheads="1"/>
                        </wps:cNvSpPr>
                        <wps:spPr bwMode="auto">
                          <a:xfrm>
                            <a:off x="894080" y="94996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g:wgp>
                        <wpg:cNvPr id="254" name="Group 26"/>
                        <wpg:cNvGrpSpPr>
                          <a:grpSpLocks/>
                        </wpg:cNvGrpSpPr>
                        <wpg:grpSpPr bwMode="auto">
                          <a:xfrm>
                            <a:off x="623570" y="114935"/>
                            <a:ext cx="19050" cy="13335"/>
                            <a:chOff x="982" y="181"/>
                            <a:chExt cx="30" cy="21"/>
                          </a:xfrm>
                        </wpg:grpSpPr>
                        <wps:wsp>
                          <wps:cNvPr id="255" name="Oval 27"/>
                          <wps:cNvSpPr>
                            <a:spLocks noChangeArrowheads="1"/>
                          </wps:cNvSpPr>
                          <wps:spPr bwMode="auto">
                            <a:xfrm>
                              <a:off x="982" y="181"/>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28"/>
                          <wps:cNvSpPr>
                            <a:spLocks noChangeArrowheads="1"/>
                          </wps:cNvSpPr>
                          <wps:spPr bwMode="auto">
                            <a:xfrm>
                              <a:off x="982" y="181"/>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7" name="Group 29"/>
                        <wpg:cNvGrpSpPr>
                          <a:grpSpLocks/>
                        </wpg:cNvGrpSpPr>
                        <wpg:grpSpPr bwMode="auto">
                          <a:xfrm>
                            <a:off x="614680" y="243840"/>
                            <a:ext cx="18415" cy="13335"/>
                            <a:chOff x="968" y="384"/>
                            <a:chExt cx="29" cy="21"/>
                          </a:xfrm>
                        </wpg:grpSpPr>
                        <wps:wsp>
                          <wps:cNvPr id="258" name="Oval 30"/>
                          <wps:cNvSpPr>
                            <a:spLocks noChangeArrowheads="1"/>
                          </wps:cNvSpPr>
                          <wps:spPr bwMode="auto">
                            <a:xfrm>
                              <a:off x="968" y="384"/>
                              <a:ext cx="29"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 name="Oval 31"/>
                          <wps:cNvSpPr>
                            <a:spLocks noChangeArrowheads="1"/>
                          </wps:cNvSpPr>
                          <wps:spPr bwMode="auto">
                            <a:xfrm>
                              <a:off x="968" y="384"/>
                              <a:ext cx="29"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0" name="Group 32"/>
                        <wpg:cNvGrpSpPr>
                          <a:grpSpLocks/>
                        </wpg:cNvGrpSpPr>
                        <wpg:grpSpPr bwMode="auto">
                          <a:xfrm>
                            <a:off x="351155" y="355600"/>
                            <a:ext cx="19050" cy="13335"/>
                            <a:chOff x="553" y="560"/>
                            <a:chExt cx="30" cy="21"/>
                          </a:xfrm>
                        </wpg:grpSpPr>
                        <wps:wsp>
                          <wps:cNvPr id="261" name="Oval 33"/>
                          <wps:cNvSpPr>
                            <a:spLocks noChangeArrowheads="1"/>
                          </wps:cNvSpPr>
                          <wps:spPr bwMode="auto">
                            <a:xfrm>
                              <a:off x="553" y="560"/>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2" name="Oval 34"/>
                          <wps:cNvSpPr>
                            <a:spLocks noChangeArrowheads="1"/>
                          </wps:cNvSpPr>
                          <wps:spPr bwMode="auto">
                            <a:xfrm>
                              <a:off x="553" y="560"/>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3" name="Group 35"/>
                        <wpg:cNvGrpSpPr>
                          <a:grpSpLocks/>
                        </wpg:cNvGrpSpPr>
                        <wpg:grpSpPr bwMode="auto">
                          <a:xfrm>
                            <a:off x="877570" y="1078865"/>
                            <a:ext cx="19050" cy="13335"/>
                            <a:chOff x="1382" y="1699"/>
                            <a:chExt cx="30" cy="21"/>
                          </a:xfrm>
                        </wpg:grpSpPr>
                        <wps:wsp>
                          <wps:cNvPr id="264" name="Oval 36"/>
                          <wps:cNvSpPr>
                            <a:spLocks noChangeArrowheads="1"/>
                          </wps:cNvSpPr>
                          <wps:spPr bwMode="auto">
                            <a:xfrm>
                              <a:off x="1382" y="1699"/>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5" name="Oval 37"/>
                          <wps:cNvSpPr>
                            <a:spLocks noChangeArrowheads="1"/>
                          </wps:cNvSpPr>
                          <wps:spPr bwMode="auto">
                            <a:xfrm>
                              <a:off x="1382" y="1699"/>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6" name="Group 38"/>
                        <wpg:cNvGrpSpPr>
                          <a:grpSpLocks/>
                        </wpg:cNvGrpSpPr>
                        <wpg:grpSpPr bwMode="auto">
                          <a:xfrm>
                            <a:off x="614680" y="1190625"/>
                            <a:ext cx="18415" cy="13970"/>
                            <a:chOff x="968" y="1875"/>
                            <a:chExt cx="29" cy="22"/>
                          </a:xfrm>
                        </wpg:grpSpPr>
                        <wps:wsp>
                          <wps:cNvPr id="267" name="Oval 39"/>
                          <wps:cNvSpPr>
                            <a:spLocks noChangeArrowheads="1"/>
                          </wps:cNvSpPr>
                          <wps:spPr bwMode="auto">
                            <a:xfrm>
                              <a:off x="968" y="1875"/>
                              <a:ext cx="29"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8" name="Oval 40"/>
                          <wps:cNvSpPr>
                            <a:spLocks noChangeArrowheads="1"/>
                          </wps:cNvSpPr>
                          <wps:spPr bwMode="auto">
                            <a:xfrm>
                              <a:off x="968" y="1875"/>
                              <a:ext cx="29"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9" name="Group 41"/>
                        <wpg:cNvGrpSpPr>
                          <a:grpSpLocks/>
                        </wpg:cNvGrpSpPr>
                        <wpg:grpSpPr bwMode="auto">
                          <a:xfrm>
                            <a:off x="351155" y="1302385"/>
                            <a:ext cx="19050" cy="13970"/>
                            <a:chOff x="553" y="2051"/>
                            <a:chExt cx="30" cy="22"/>
                          </a:xfrm>
                        </wpg:grpSpPr>
                        <wps:wsp>
                          <wps:cNvPr id="270" name="Oval 42"/>
                          <wps:cNvSpPr>
                            <a:spLocks noChangeArrowheads="1"/>
                          </wps:cNvSpPr>
                          <wps:spPr bwMode="auto">
                            <a:xfrm>
                              <a:off x="553" y="2051"/>
                              <a:ext cx="30"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1" name="Oval 43"/>
                          <wps:cNvSpPr>
                            <a:spLocks noChangeArrowheads="1"/>
                          </wps:cNvSpPr>
                          <wps:spPr bwMode="auto">
                            <a:xfrm>
                              <a:off x="553" y="2051"/>
                              <a:ext cx="30"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2" name="Group 44"/>
                        <wpg:cNvGrpSpPr>
                          <a:grpSpLocks/>
                        </wpg:cNvGrpSpPr>
                        <wpg:grpSpPr bwMode="auto">
                          <a:xfrm>
                            <a:off x="605155" y="1319530"/>
                            <a:ext cx="19050" cy="13970"/>
                            <a:chOff x="953" y="2078"/>
                            <a:chExt cx="30" cy="22"/>
                          </a:xfrm>
                        </wpg:grpSpPr>
                        <wps:wsp>
                          <wps:cNvPr id="273" name="Oval 45"/>
                          <wps:cNvSpPr>
                            <a:spLocks noChangeArrowheads="1"/>
                          </wps:cNvSpPr>
                          <wps:spPr bwMode="auto">
                            <a:xfrm>
                              <a:off x="953" y="2078"/>
                              <a:ext cx="30"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4" name="Oval 46"/>
                          <wps:cNvSpPr>
                            <a:spLocks noChangeArrowheads="1"/>
                          </wps:cNvSpPr>
                          <wps:spPr bwMode="auto">
                            <a:xfrm>
                              <a:off x="953" y="2078"/>
                              <a:ext cx="30"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75" name="Rectangle 47"/>
                        <wps:cNvSpPr>
                          <a:spLocks noChangeArrowheads="1"/>
                        </wps:cNvSpPr>
                        <wps:spPr bwMode="auto">
                          <a:xfrm>
                            <a:off x="633730" y="127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76" o:spid="_x0000_s1026" editas="canvas" style="position:absolute;left:0;text-align:left;margin-left:292.2pt;margin-top:-3pt;width:96.4pt;height:129.25pt;z-index:-251657216" coordsize="12242,164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7/cDUE8AAMojAgAOAAAAZHJzL2Uyb0RvYy54bWzsfVtvXMmR5vsC+x8IPg4gq861qgTLA4/U 8g7g3W2sufvOpiiJGIrFKVKt9gzmv+8XmRFxMutkZKS7ZRs9U/3gI7lCkXHJS2Tc8rf/+NPn+4sf b49Pd4eH15fdbzaXF7cPN4f3dw8fX1/+36t3L3aXF0/P1w/vr+8PD7evL/98+3T5j7/77//tt18f X932h0+H+/e3xwsgeXh69fXx9eWn5+fHVy9fPt18uv18/fSbw+PtA378cDh+vn7GX48fX74/Xn8F 9s/3L/vNZn759XB8/3g83Nw+PeH/fRt/vPxdwP/hw+3N8//+8OHp9vni/vUlaHsO/3sM//sD/e/L 3/32+tXH4/Xjp7sbJuP6Z1Dx+fruAYMqqrfXz9cXX453K1Sf726Oh6fDh+ff3Bw+vzx8+HB3cxt4 ADfd5oSbN9cPP14/BWZuIB0hEH/6hnh/+Eh0Pxze3d3fQxovgf0V/X/0/Qr93NLP9w85UPx/AizD fH38+Orrx0dVJdR/osu/iPU/HA9fHgPnH1/d/K8fvz9e3L1/fdkP/eXFw/VnTKQAcDGSAmlowPzh +Pinx++PUQv44x8PN//yFDnKfyf4jxH44oev//PwHuiuvzwfggJ/+nD8TCigmoufXl/upm0/XV78 GXO77/rdFCfM7U/PFzf4tdvM23HA7zcA6KfdODLAzSdMO/r3Hf1K/3rfxX968+k7+cfzrov/ctxs 6ceX16/i6JCrUkjsYWk8LZJ9+mWS/dOn68fbINmnTLKDSPbd8faWFtxF4IVGh3BFsk+pWJNfCOwJ 0ncF2o37XCAqy3nelsVx/ermy9PzH24PQTHXP/7x6RnSwlp7jz/FP/CkuMIS//D5Hiv4H15edNPF 14uOsDK0AEHqCtSP3cWnC1YAoRQgTDQF2m4MTJCZAvW7sYxpTIC6fW+gwjRRVMMwlFHNKVC/N1BB jAuqeSqjwr6sQONkiQq6UqjBYrBLpT5vLA67VO7Dfl+mq8sED+0YOkxFP24MJrtU9rt5tpClwh83 s0FZKv1us9ta2DL577cGtlQBXTftLGyZCvbWbE1V0PW9NWH7TAc7Y5r1qQ663pyzfaqEYWthS5XQ DVuLU9pnl8k2GXLrMy2MnbUI+kwL466shT7TwjiZ2DItDAa2IdPCuLNW1ZBpYdiUaaOzTuXRTRtL bkOmhd7QwpBpYTI3DzqvdNQBe2hxdxwyLUyTteaHTAvWyhoyLUz2dptqod8bWhgzLUx7ay2MqRb6 nbEfjZkW5s1grNMx1UK/M9bpmGlhNmcv7IhFC/3WwpZpYR5Gi7ZUC/1szLcx08I8mtgyLUwGtinT wozlXN7Ip0wLYKE436ZcC7OlhSnTQt8b2HItzCZtmRas2TvlWsCBa3CaaqGz5tuUa8E8F6ZUC93W kNuca2G0aJtTLdBhVNTCnGthMLGlWuisvXfOtWCeWXOqBZwfBm25FmARlLVARqbub11vYcu0MJkn 4JxpAcu5KLdtpoUJB2WZtm2mhc5YWdtMC5Npu20zLcAsK9OWaWEarJ18m2phbxwy20wJU2ciS5Ww M+ytbaaDEQvGkFqqA1gXRTZ3mQrG2drc6Eqm08Pad3eZBsbemmu7VAPWtrvLFEBGdplN3D0Xyibj RNhlChg6y+LdpQqwzJldpoAedopBWaoACKOogH2mgG62tIl78sJmZ2hznylgg7tEmbJ9qoDOkNk+ VcAONrGBK5W/hSoV/9a0Jvep9C1UqfBnWHUGVansjc2s26SyH7fWpOg2qeyxHxcV2W1S4Q84/8uU dZtU+NYc6zap9HvseRa2VPyYPQZtqQJ21vbTwd+STDKsEgNbqgMYExZpqQ7Mw7PLrskmn9ktuYe5 qaTBPaQej+tP4gS5+emBvSD408U1uV03wZH1eHgiBxS5ROB/ugruJ6AAFLlMDGColoAHdkfVgaE5 Ag5uIhczFEPA4uiqY4bcCXjfRAbJlaAhuehEq+MmB0MAb2OSXAgBvI3Njvns2hjtmNOujdWeWcU1 voVVuscT7binN4Ezq7iIN4Ezq7hpN4Ezq30bq3SXJtpxV27BTpflAN7GKt2GA3gbq3TdDeBtrNJ9 NoC3sUoXVgLHhbSFVbqRBvA2VunKGcDbWB2Z1bGNVbo0BuxtrNKtkMBx62thla59AbyN1YlZndpY pYtbwN7GKt3MAngbq3T1InBcrVpYpbtVAG9jlS5PAbyN1ZlZjc5wf7NmVnG9aaGd7jdEDO4vTeDM Ki4oTeDMKm4gTeDM6rZNq3TLCLS3sUr3CALHPaGFGLopBPA2VukuEMDbWCVrP4C3sUr2fABvY5Us dgKPkSt3zpBNHsDbWCWrO4C3sbpnVmE6t8h9z6zu21gNFjJRQyZwC/5gBMd/0MZusHPjP2hjGKHF KCAyVttIYp67TSPTi+GUMR01zUblERH009j58fICsfMfiKrrV4/Xz2SLyh8vviLWGSJ5n15fUliN fvh8+PH26hBAnskmjRMLxi0ztvx+/5DC4ToCkfVq2Mmv8n0M2HDNCFDCtfwq3wgVpdkjfBCFKb/K N0KxSHrYB1UwXEZoTD2xBYt8Iza2v3qEPGvYYBEFbDiPamBsVfTY+mtgOLgDNt2MhSb5Rtr4NOux /9Ww8daO4GYVjPe5XvcKGUy+cVBexXDdV7GFqxLkO+ByWCOumyKvAwRdhdvGzWZAuKcKx3sY4q9V OFxTg4wHqKSGr2fNDggOVOE4Jj7AmqrCzXGJD3BzV+F4px8gnxrcIPTBxVqFY7NtUHtA1CrfqN6B HJikN7goq/hEzvAX1uDGLq7tYVtfQCOb8wOmYRUfDMNAnzOb4SJhuLr8Rj5mhl2dvgnXuzAu+K7R N/FNYMDhWIUjdz3JeV/XG2LxDFenD+6lADfCUVQbd6YgF8Yd9ZQU/cs3zoOZHJ8Brj5Pt0zf6Kzz LW+kiPNX6dtSSC+M68BR8CTA1efflo1DpATUx+V9zYPbsTNhyfcRuck3ym/Ht1kXjs16d1zVR52P HcylFrnA+okboDcR4AOMO68PKFu0dzQg7yLQOKglKLKTb5QhrCBZdHWmu449Qt5qAhwfI87y7CTp a4D/ubaeuo4P68HZGCg/hLkWU024lS9zDcd6BHS2pK7jm8yAs6JOI98DBgi+Coh0TB7aEbgenzGd DvamMCFfZgZ5LIzRkSNiEwxY32ChQRFPfafrkMwXMTr2UdfzGhz0vilMyFeY4UU4YKbX5aino8M1 wjuRRudY7gbe3wfYD9WhB8o7wMY4ODYmJjifLLNHI0UrCSO23PrQvNd6NkuHCBljdKbZQKGkMHT9 NOgG3r49s6ob5TwF91VmRt7oB8fy75C/FGl0LL8OQUYGdFbhKEshpqLaiyvkrZJ44CCsMyOTwrnt dKOYiTBj6hj5/PXs5w5x2sg1HLB1jGIZI32pDkhRceLau+GNWM8R0NM1hYwDRmdrRj4YA3riwd4d MKqrXLYS+fKWMlJ8k4ZWF7wAyFcB5aLkyHGiEGDA6MhxgikWAZ3Zg7w1BnR2CmQLMKAjx6mToR05 qtmt0RURi3xZPBPblwPCMdXZM8kq1PCOYJKvYmQVgtY6Rjb1BuwYDiDLEWKqA7IRPDhuk27iyMCA 26yDkWcPVFkHlFPBsZc7JK1EXTsGPQCZa+eG0E3sbh/UqSQaka9oBidWmLjYy+vM8JbSqw9RMMlX MIqPxDNdkfgThu4903WiZBuswh4HU51G3qR65yII8zEurt6zSFHDwEN74mGzEImTDo1szvSe/Tix S7iHW7vONV+7PadUN7NF2sP0qmKcedvrHQcCMLIK1f8vk0G+PClm3h97mNnO0HFx9Y6Po5vFN+kZ mjOlENDscbwrwMjMaGRFmJCvMMNWChJRHWbYYO+xJOpcUxo30Qjr2QFk8Tguqm6mVO6A0dlIZ8qX DoAejXx3RcKsQyPX+PSejTsP8VToNUApgpavCJwdQT0imnXxcDC49yxScd30GnmVIeWrQ/MGAGPO GZo3Kc/GnfnO1XsW6cz2Y+9ZpDOl+ZIKIc86jRwRbgDkaeaZhbP4zR0XcbcAOhvpzM683nNOL4DO FWDmI67XvA/RsXxF1wro0si69gykmZJ1STOegTTztRlFdY4KFdDbewTQMz5CdIpobAdsHtpbM0xj 553XIp4GwCjwDsdxfSmwZpB47gHGxdV53hmZZp3jTUc4MB5I5HJyaGRA9yzkVdi5J5cCehsph5I6 TUqQtSJfWTO8pXSeL0U2qQbA6LzqPF+KbKQ46xw58o2dvIZ1gfMVgAJpDiBPCidG2c18IMFy9zAy 104sC1KJh2bnHnFSauv5UlAoEzYp8r7WuWZTAX4IB5CNj84J9EFz8ZyBP8fDGA0keIg8QJYjSq3q zLAR13m+FDEL4Tb0MPJy1Rw9WSvylTXDpmsH31SdRkrMxdaMSmsPkLc9z/MhBjv8tB5GZkazH4UJ +QozfKmgaECVmYmvKZ13DMvFp4P17GCMt7jOdWjw5QxefgcjX/cQYPAAZWiPa76SUlSlzgxfchF/ 8QB573H9FHwRXxJgRHXyZRVOfLVHEa8zNBtIneunYPcDpfnUuZYDyfVTsIuEMo0cjKwZJygLf09c XK4/gw8F10vBjibXScGJK57Ng9qjsPhdFwVnLXgxM3HWeZaReP88w0jciV7ATPyTrr+DHZ6uu4M9 qJ6ZJS5Zz9khPl7P1zFiAtBm7Lk6xAvtGW2o4Ar4vIia+Mk9P8fIjnfPzSGefC/uNrJ7zrMAR949 nCQXDV54ThNUnQe5eFE8Ca9oDq/savLl3Y2akJDecNeobhwSAPLMTokoeVanhKg8d4nEvDxviQTR PCNWonKexSlhPs+nInFDz96UQKTnUUHHg6APz6FCWVOkN898ldir5yWRYK5nk2p02LkYarjZOTTR LyLw4blSyCtL/HqeFI2wO9aRhOy9qJnkAHimoyQVeAahZCl49qCkPXjJipJHoUU+sr7ly+ucrvwk P89qlEwPz2iU1BHPZpRcFGQfVPcXSW7xTEvJlvEiYJJ+A691fVw+Vz0DVBKEPPtTMo4883PDKUzO MpKUKEd6kmJVB5OMrboJjaLWMFMcKHZO1ZeZ5KY5UJwAUYfacuJFnS7JwnOg+BR1oNhmrdvUkm/o QEk2SHU6ai5kHYozK+valjzN+k1fsj7r2/QkTrk6k5KS6iw6sY2dtS4Js84WI/m3zs6GtlVxA6yz INnBzj4uycaO64FS9cKpVZ9omgpdv1ejfDpiqytLErUdr1HPed+OpdGzAesYQnJOOnaaJLk7KWNy +nlWLovXM9Z5r/XuHOzV9VzZ4p9yLuWyXWmBjZzI8o0nM8faO+eAFG+FYw+Iw8Axa/hy73n3+C7u OSr5it05ti3nzbh+ZnbWeTFc9mQ6FzB2jDrXUj7xvMt6PBcdF4bYWbnhgdQ6Kn4KfRu1CoqKp5Jm hdpWk3JcqTZqDLezm2u0Ov1wf/0cyqOeDvd376n9JlVIPR0//vDm/njx4zV1LA3/8cmRgT0en57f Xj99inDhJwJDrdXdMxqq3t99xsVd//X1q0+31++/e3gfQJ6v7+7jn0N2IP0rNGHkIi5qxxgal/77 frP/bvfdbnwx9vN3L8bN27cvfv/uzfhifoewy9vh7Zs3b7v/IAa68dWnu/fvbx+IB2mi2o1tbSq5 nWtsf6ptVDNeM5G8C/+tRfIyJyNoBbzIN3CHvpqxS2VsqvnD4f2f0bHyeIhdYdHFFn/4dDj+2+XF V3SEfX359K9fro+3lxf3//yAppv7bqSw/HP4y4i+oPjLMf3lh/SX64cboHp9+XyJpgz0xzfPse3s l8fj3cdPGKkLyn84/B6tRz/cUUvLQF+kiv+Cvp9/swagCIrE1qr/BzV/aCRxf3sRzJFyB9CLh8Ob T4C6/f3xePhK0wsiimdi9g9E5H5jUA7f0LU6TFNpDEp7UeivKieutGilNUBdQS/oD68vqVQxiFQ6 hNICZZCwsn7GMiv3vTXWCy4om3/q9y/ezbvti/HdOL3Ybze7F5tu/0/7eTPux7fv8vXyx7uH21++ Xmhb2ZOz8+cy+RduGbrciXxZX/I9rzPtRW012sVheLrOgkGfLRscBLHT7nmdxeLi5Fw6rzM+rX+l 51lob41e4X+zkw0WY1xx2to6XLfMBffd+7vn7w93D8+/8EjbI2GSbdrNPMMcyw82lPj3A91h6XRD bHynHiY54VJTUk61pAvU0q0ao2jXOm7hF63otKU1AtwKhDbc6CzFKVApEG63CoQuptTyao0JxrUC dR21HStggj2RAMUWbWtUYH+B2lDPsQIqKDABiu0616gQrlqgQre3Air44hWIG/SuMcHiUCD0fS8T RapdoLYWg5SNq2ChPWGBKnJZKlDHjcvWdFHCroKF7s0lXJng0SmwrEO4ahZce+ofWsKVSr4fYxe6 Al2p6GdLXqnokQxq0ZUKHy27i3SR7a2CoM7rZR7hQl/AQs/EAo90iVVcKKWxcKWyH6mbZglXKnus aAtXKns0Ty7jymSPLpkGj6nsJ0teqeyp97qBK5V96Etd4JEKzBZ5mbLPm1xTI8cSrlT2uF4ZdFEe lg7ZG3OVsroUaJysOUHXDAXrLbpS2Y+AKssra2/dG7Inl4sOOI2WHinNTcFC48uCvOgCqkDTxuKR vNwKFrogl3Clsp8xYplH8kwrLmurT0U/oRmxgSoVfWhvWyIrFT1yTC1c6bQ3caWi35pbISWoK4vG 7kWOWoVBgMAgCw6zBKw86alKSlHtzEmf9bKmrqoFYVEy6oKKW+uv92cyMhTMOGOzNtY7PFtQ1iF5 VBWVMePJZakwe24kXqAqFbuxCVJe1YKKX3BYo6JghoIZazrvXr3hvskFXA0TnupSdTx0ObA2Lkq6 XuCMqUVxtwSos6Z83rraQpbKnpogGHqkPgHLoIYiyUW9APUbCxn1fVE4y16i9AYFgnPcRJbK39q8 yP+/IEMXI4NNSjJUuMGQGbV7USCU/lsmE6U2KhzM7OKSpGwPBUIOrbVTIHSxwIX2uIX1TU0aUmTW qqRUKIXDgitSRnEJBUIdvXUSUbRY4UJ//xJlmQJGk00qelZkaLtdpixTwMiPLKyXJvX+WJAZGxkF wRQIWViWAigdTeFCR+ECm5RjoUBoZW9ZrVnb6vD6QwlZpoBxshY6lXXroFtjnlG1pAJ1E2ZQecNG 2uUCFxq3lyjLFDCZxhOlBC6DhhcRStgyDchbI2t1UocWxbY39qC8e3Un73msseXtq7HBlOda3r+a yioNweUNrLvwNEWB2byDNeiz5hslES/sIivcoi/TxWzq4qSLtXntovRRlTIKNKyJQmnTGaBBX37v RaWSJb/s5gvJLfjgmT+3si706mZv0bmV9aqLOUeaz62sV5LhYqYr3GsphOh1eD+3srZ63yPvlhJ7 rrSeud5HnjN3zq2sVzPy3MrammKctXSlZav1KcZtKK+0EsIB5wmsSVF1cG4Ad25lvZrAnIN2pZVI dUFy35IrLXBywGHf0T6j9VUOOGtVy7bq4OdW1skpGE9Dzmz6ea2scc+4QCtrMvwpv2JpVR1z/XA9 DCn4cvguv+c5gWQLU5TPy2uMyvbq2nELC6PW04VPaROKbu4PT7chxWahNnLDXVlQKsi2xAIg/zgC cqkeoogMKD/LN4JJUb1TIMwHBq5YVWySu+gU5rSC4TJOGnFK31ciEQ5tKXJdGgKjjhS1+LauRy3m rec5N2anhmstMe61v6DrYICra4XSXCOc5GeJhOQb5wIVLUe4elEAXq9tHFfw1aW3jOvBYaUHfuu5 2Oju2gYH+QZ8bn1JXM1uHbTUnXt1Mo1wfGots1TUJd+otkYwzjz3SthbweApIVU4JVCrhSak22sT TSoDai32tXY4qV5SQMEtX57VFIEBqV4RL9fWeDW3dNoQNmeJkO8YYF4lLb8P4hXItoLFQZ28645V /K3A4mbg1TRzyr0Hxga1Vw7QChYPWK/Om/P8PTA+K50XFOTJAxcs2htYvdEcklkrX5m9bWB8Nfaw na4tGcxejj1vptpMx1qO1FCKprxT/Nxzi26n0gCZLBFb/chqrYDhOiTPkuBKDqfemlq5BU7rqmsF aysGp95sYdD6GUnPp4SNp74/NYPFBeQU0kt9rQfGdkgMDMDyl9kn3zjlVzNOfq5MUrbTtBjGnKQU n8Ik9eqv+Ex1jOeBD3KnHnzgnjlOj6KBzS+nanxgDWOB1DYO6jhMnDoFafTgSgCrm1SK7RuBxU3N Ey8lhxEL9SsMkriiTuvGdzNYXNxO06uBS0sdMOoPG+abs1U0gnF/DuxmNdX3fB3xwNiqcBqGUQ/X wMLpTmwvx5AyC8VpwytrOQ58jrvXyngYOH0I6JEXotTpikWvSASwU4Zkn4nbEHLwIlh9J6UXWQK2 +r5Mj2F8S7C4MlTAQrp8hYU2MNYwruW1aSXdNDwwbqbhdP6UnhseGBtd3jbGB/xKIPYkRc5g0Ai2 08i1NUlH7jHnVSdLR9j6UkdOQRy2vn1LyxlctWs6GbkjiXMNk8Y5yqvME/nG+TJyjyyn70YrGF+8 nHJt5IFGgdRn38h9AZwGda1gUspW3wOkAY/jHRu5GNcFO5lxIn17kkonKNdRNXHbawUU3PKNGp44 fu0UPkvDLadZAPJGguocf8fEpqvXoYAftnVaD0z8fIbTeqAVjB9e8bA1grET2Vm1UyMYWtXRmeFh awWLho3T63A142QCVSYpB80wt+o7qfQ9r690JDoHtsU3KwTIN87kViieofVtVJA5M7QZLEraxdYE Jk8NeEv2VAkiLltvSDQKghZr0joAZ0o8xjwUOMEsX1YIxwgcKGnOUT3WZsqvw4h1w1/bG8u8E4Lk K4RFZDo95Wf5Mhhz+Y3AWLaOa/lUBUKSrbTTzjeW0ray6VYFjYz7IOj6Mbhl32gblNhTwot8o5hl xG8CxTzWdwqRhAPFQY02qNPtpKIvvtrJHLX0tWMrU+BEavKN0kMtQtDXt4SqL1gZ8ZtAMY8OriYo 6UzlzKMT6Ys0bX3t2BksEjb1xdccgRPM8mV98dXKgeJ30DyoeIWsr0L0wGhY0QJVlx5qTAKubwMV Z66Di+XlQLHsvw1UE10ns0K0bM8jFNUE2clOYc2jPdWMkJFX3af3HHaqXxr3HNlpg6ofrjJi3VZr hJLYWp3HNigODNT36VPp+/pCbnpUhGxOlsKolihoTAAFt3zjygdYy+JBynn0RtX5oUL0MGhdHQDj 87w+BXRUx0Rth+OkVcfcgVAk5F6dCipjH1/UhQvHynWMu9UkEJ3a6xw5+Sxy2b3NiSOJXx4RlPdB W4LHlOY51E8EfezWUzZl94Rx6zuDPsfr+Bra4YTf+n5OpXKRvm8Gx5PHW8mnGm6YFXhdKKfVnhV8 tLjSZO+22ySW3duORwN5IFGajusQcHxAOTtUxzEzx02KZB8+GB2pS5qC17S3GY7qKemgrZ+0VPbY CMd8uPhOZkLD7Ok5Q05lac4eNLSK1DrSlGC049pFaSVz7xw0qOcM4zouTzwTwiEIZ4+iV/hIOysH vkiLT1V6Mi/AOXtAMxzHF3DnqPnZIZe4Cnw45teZFfTKW+DDg+OZ4Mq5GY7lJ6eVyFe+IufTGSi/ V05CeqY00405a1FzGyGdWSZdVZ0gEQ6uOBudmDj6WEdXkBNi18ezncgzxo3SdBIA2uEkaF+PIaFm Oc5Glw+JoDuze2iF4zMDsZjqalnNhJbZwxliKnN79kjg2pnDI7/wqbnSQoV8ea6PMLRo3jqBcDz0 xP5S5yQcOcXJacuLF6biCeLDxdXi9O8Fvm8MRw2IIBcnHQpyaYTj2YM7SnX2jM1wcTW7z1lwbMyD kwC3kzeh79v7cHE/9OGi3nTmy/ys7LWj5KDJOWiulpH92k5eHpXhR2071r8+ruJpkV+PcpLCULEf 9zIc7PVZwXYjDA8HLq5mL9NUHrHx0mCb4TgUr6VgokX5ym7TCsfuEFcurXBs2Xn1LZJ54MPF1efq l89cHy6uFv8xHp6np/OlslomPt80w9dcLRNn17lJ5fIUlrMK0PUhrCotVJPZIF+eFRIjh7+6Orsn thvdl8ylKbn75hjnfDS8YhbXKTU1cEhkN4JXvoImFkE2bp3LJME0p/s7qqKitOE/cmjkbBLqSFFn phmQM0pcxbTCcW6FOyGa4eKywS5aZ5iNCBeOjSHEcx18vB2fzpracmUDr9PEEnu9aumVt3A4EuS+ zCiPc1CVU5Wzmc0U/+FKto/8xzV5myJHXH1oqejC7uIAxk21AWNUkw/I2SY+M62Ayyucp1PkdI/U 5zpdwDjXG971bAWkJkkwhb3qKbyz0AzIQzvpTsAo3uDTSVFZQcsjv3JHMlfQLO9SeGYq+txEGXj2 u74mDc9mfXZSkzaSqtbDi8bly6fjzN4X/31qodGzIpQZzyyRDA205XGYkbPHB2TN44iuiwdJr0E8 LqBEVZxs9OTt51PN1OYS9Y6DlujVs0ivPZc4TNl7r7HK6+ncrcmsBcHL5HGK9N5BPa+olDkkrGEQ 9zUQ+1UL+6GP+GzITOf6X/HVkB9uf7y9h/idh0J+pQ3HqdE3XtLgpxbwt7anSb4eju/juyT0p0e3 sT8s2JM24+GyW24zTnM9+4X+8vT4/dF9KIPeeuBzt9tv0b+M1k14kuLi5idsd5tpuydfaegq3u/2 ulp+UVdx7g+L62AYbWk9juWr3cXQIJr6+wXz2GoqjhbF1KhujQgXPkWEFrJFRFiuC0zsxbdGhKWi QGhPXESEU09h0Py6TBEUmgIVEeFKoDCIhRqYEPZYoDaxo99KSqS0BYrbuK/ZI3/iAsatb9fIsLsv UNzSsoAslbq0cl8jS+XebWMXygKyVPIIapRFT9alUtZDGGXhU0xdwbrBmFl0T1CoHq1HDWSZArjb 5orNvKs4t2dcs0l2tI4Jz1aZTbrpKJS0KC8gyxSAMYuzjHy5imzg/pgFZJkCptitec1mqoBhtGRG UQAdE4e7QVmqgGEXmykWKMsUsI2tO1eUZa3F4Tg3tIlwVULZ1phn5ENR+sfBmrSUD6hgHTfoX1OW KmDEkOV5Rsf0gow79K+RpQqY0BjRQJYpYGdok1xAOuQEnRvIMgXsYyfcFWVZf/GZ+9evtUluCx2z 2xsKIANToeYh9vstIMsUgMbTxRVACW8LMjQLLbNJObsKBpvSQJYqYDtaMqO7S4LM2LbJMleoLXeI LbCZKgBnZJmyrM34brDYJD+djmkjSxWw436/a8rIhZogM9iku49C7XvrzMQ9bwGj3b2oTYoaKDJk LlkaoJvZArePnb1Xs5a8kQvUxjw5yUe9wFkzjVyWC9QGs7s81bKe4x131l3RRnGPBVvH3d7XSkAY LIHbxddZ1thSJSCZxKQt1UIHzRe1ACqSMfFCp8VppgXubrymLdMCXraxsGVasDZcylta5NZvLcuK LmYLHDdLXtFGUZEFCi+UG7TRDXOB46bQa2yZFgZ+FmWt06z5eDcbmxHlnCxjDnPsz1vAlmkB7euL OqXMmQUb6octTjMt8GtAK07z/uNjZ+3hlIeTjGrYCnkD8hGtxcsrK2tAjhdNy5xSMncyJveTX8st 60DecQ/4NaeZFkZz1VM8cRmVmzivsWVamHqT00wLnaHTvAn5ZJ6klEm40IZNtThDqEZqgZoma75l XcixRxvYMi1M5t0gb0NumB/kRU9IM0/5rA25tR+RP3dBNqN/d3m2ZV3IrWUVsmsTbOblIO9Cjk1Q dQAP0bnp9bnpNXydV7hBkv/H69XMwbJz0+tVh1bOJT83vV5JhnMGr3B3aZliHFY4N71eCZIzF640 HlXvu8v5TVeazuaA49iknUAblTngOBgDeJtW0U4tgku2VR071whcaVjLAYcBQcRopy0HnFk9N73G g+6hifDj4ekCnvorjr1eaeJQXZBcf3el2UN1cM5duIJV2LIT/Gdseh1P2F/U/5nuyKH/81Dp/+yG LuOKgXcwakKCh/LlQHRctU6aOao2aPWt0jlzXOQiBZQTdefkTScZj1wTwOWkHnJhi5PwyGmbuLvV JCHtPOshbF4POr9FAvKNUuXETi/jCBFgYlKbsgsS+bKKuFyJrgM1BrR4Do3cqnAUcsCwCNo5cPEA cNPjpDF3jApi/gv98mU+6LVJGhcPz1bpkz4PTq+eTjo9eHVmkpOhFrDQJV+mT8rWnH4yiEVFPrSW SfDIl/GRS4H49SqUJI/LqYiBYzPicyp2eu4e6CU+9ZrEVU80Q4SLx60vDSnc6rzNRLoiObUePafZ ItpVnS9S4EXdk2vzqpcCRmcbk/aAeN+sjk+KKOGlro7LPQc6Z2NEiC3KGQ7oGr5BUuWcKgspSYIT sI5PEkKdNB8pSaJC0Cp9nDJDZYdVOC6Q65ykKjwaGOWipqKsM/nG9TawNdE5CVBSHOM9eDBSNJjW r5OvPnL1POJ4VX4RDmR8DhzmZxjX6cg9UtiD6HOOP0QOGa4+n0dyqAZ89fk8cX9IuPir/CLIyPjq 83mSJv04W2vzBSkojK8+rxCPjHDOIT2xjdE5Cb+TnAtOxjtClzxufX3M0s/ESYSeKUpM+nDsA0Q5 2+C4wKZzErpnSbT34PjcWrLoZD3KN67LLe9rLhzvQ3TO1eYBYqeBXxeOAjCQnw8X5efCcSIs5xqZ dg4yoXjc+nrbcZ67hw8R2TZ83C/Nxcf7rg8n49b1sePWZp789pxf78JxEaELx+vXm1d7KX/37GeE hIOgvQUCd7uszPqOhQoU3gKdJYzqDrbtXEAxep3NA8Z9226EHhS8rTrbWxceMQ37UX0+AFCGFi+A bAjyZQMZkekocPUuCIB8FVCOEkfgeAqVMdbPHApjM2D9EOs67t9E39quhCoMOT7ryx4PjAjXjnh6 MfQcQwB1Hcy1Y4GgeoC5dgEl9duxfZBwFz1tnjGFSxCvGcc6A6Aw44lH7cK6fdsh9B517RikiNPy BuBYuKhWZ64dkxlXMObascEByFw7Rj0i08yMc0sAIK9C59rRDXxuLC9wyeqTL6/CQQxE52KEZc0z 3LlpAZDXtXN1Q0E2c+3cBQHIcnQulygt56Xg3Fa7kbLAaNvzKpOQW8CAzpYyioHqFUWNYqE6N37c kJlrx4WA0mSWo+eTGNnRhQVe3/aQtRC59rwm2obXc8NMYh97fh2kOMShXUeRHMOe52kSk9tzZSEf Ig7tlo6Ks8Nztk1inTvWL7wIvK49c2Ziv5dnUkxcZ+J5K5FnEXh2rlUo74p7nnOdo1fVAz7vYJ34 nuFcc+HmiOM6PmPARd05HugO2RuBPm//nPne4m12UpbmbTgz+708z71UHOWnH64lbk3Qw+Hd3X0s vYmlPtjjsIr/irU+n++eb48X93ef6Z0x+o82FafwJ5SXcBzl9qfniy/Hu9eX/77f7L/bfbcbX4z9 /N2LcfP27Yvfv3szvpjfwQR5O7x98+Zt9x8UNunGV5/u3r+/fSBeuQwH/2dbGc774/XXu4ePsRLn 8/XdQwjE2LVU78J/vFMmYC9zMkL+BXiRb+DuXOD0BFH/6dP14y2kzPVJqEm6e4+7O2WaxwKnP949 3F7EfZlh3jx8f8Q0+hlFTChm6rD7hDlIU4tqmGK5Gw76/bgdcbJEY1/qlx6PT89/uD18vqA/vL68 BzFhSlz/CB1GUAGhiV1eYfRLMjnwl+PHH97cHy9+vL5HnFYXBtZwBvafY/WoTH72oiA5k7ZRVxfV /jcosMNZkc6/cCf5mfOvQ0SBnPHBKXWegX/7/ftXOQPJR3JS4hnNWJ6Ff0L9ZthYHv94uPmXp4uH w3fv756/P9w9PKPmNN6hM1D6S1PR5wwHBLtJShsmGw3WjnnzJe6YRJvskkk26lLMCf40yZVyloPn Jq3khF9FAUJNHp6ADi6oFAj3GgWiyo4VFhiHCjBRsngJCyw+BSrSAjNJAUwsuNQqUJEWGNIKgCur QQyOPoUqosHepADw4xloyN2kYEWm8urOUFpVEg7dwRVRkSDyiyoEns+0KHLFTKHpFkSupMmjo4io iLGs96yks8xaKux+a+mMrqQ6XlHYFE1XiCHUS5aEnZVyFimiB3wWRFtL/VkZZ5miVNiDjcgVdla9 OaJQqCxseqZMCS+zlgobr5UZiLLSzSJrWdUmAo0WIndmk2NAaZ7MJUtXRgUrU5QKu4LIFTZFk3Wo ubfWWlaqWRQ2uTIU0WSu/qxMs8haVqE5hxKJ0szOSjSLFJHTVClC+NDQWlaeWaYoFXYFkStsCjku FIVKuSJr7swmN++CyFz9WUlmkbWsGnMXmiCUKCKv0jJe6Vwkb4NC7MxFm5VililKhV1B5Aqb3KNK 0R5tBMrbSFaBWZxHWe3l3lz9ZJLreEXW8rLLzcba2bLCyyJJ5NHVsRBRs5Yt+e4UrkxTKu4aJlfe 9F6HjoUe95ZxRAEFhStzl85uhAEt1VFGhWIqcpeXWHYoUCxPgqzIskhTXl7ZmWuXoiAOTZnEK5hc iZMnVcdCxIuqDUurNyusLHOXSRxvjBuYKOavIxYlTsEdhUDvC6q9K9GUFVQWaToppTQXMEVWdcQy TZnEBxuTK/G8hHIM3TiK3LlznB4tUKoRwbL2gqyAssgdBYwTTCgQXiQOF9C5cO9cuIfL9blwb1Um xckyVxoWrRelnAv3XkFAF4XVxMHJc+HeaopxkPVK0zHqU4y9uufCvZUgOQnzXLi3kgwnll0hrTQG kOpT7O9RuAcrBET9glo22LkoZAuGFvmBlzabnBocYiESa1t+zROPgATnoG728qN8IyrYt61AMp4g kG+JJvlNWm5aPGgNSJ0JrboUvPJNmWgC0gEFg3xTLlZAHhvwIvNkrPMBpzXDybDyTRlphNIxBYd8 U1YWyuRXlxfctePCcnhBBlOEE8zyzXhpg9IxBYd8M15WUB4v8KU38dI7SShxlTRC6ZjCg3xTXhbK 5FeXF63jqeuF6qF8vbRBwWFfxRW3mDWUx8ug6XEOL062Ju9ebVA6pkhcvqleFsrkV5cX7Vld54Xq p3y9tEEh2lDFxVv/CsrjBTEDxuvw4mT6Rr0glFGlkqF0TJG4fFO9LJTJry4veh7UeaE6Kl8vbVD0 hE0NV9TLGsrjBQGPJr1M2udBpCTfKMso8UYoHVNwyDfVy0KZ/OryoidCXS+IzVRlGXlpg0J4poor 6mUN5fEy67nh8OIkYTIvbVA6pkhcvqleFsrkV48XqjeLc7fOy9ZJsIy8NELpmEKlfFNeFsrkV5cX PREcXpwKGualDUrHFCrlm/GygvJ42em5UecFwazqHI+8NELpmMKDfFNeFsrkV5cXPREcXpzka+al DUrHFCrlm/GygvJ4QWCsab0gEtegl0YoHVN4kG/Ky0KZ/OryoudGXS/opVHfSKNiGsHozXj/tFxD edxQVK9JNaj2Ex2KpOQb5SnsNILpsIJFvql2EurkZ58hPRkc/SAKWRUpM9QIhkhkFVs8NilgeQLm MoSHVds0hBDmCW4RWqahVjAdVrDIN9PQQp387DOkZ4Sjod55TYo11AiGaGpVPKyhNZjLEGKibRqi B5Zrq1gYagTTYUX08s00tFAnP/sM6WnhaAgx3BaGGsF6HVYolW/O0ArMZQhx3TYN0XOmDRpqBdNh hRH5Zgwt1MnPLkP0TG+LBYpOOU2bQiuYDiuUyjdjaKFOfvYZ0nPDmXKcmAu/seCWbySB11ArmA4r WOSbM7QCE4ZAh1sMlVVaNBZknB9IukQ48ebT4fjm+UgdBi++PB7vPn5CZUwXymIeDr//8nz4cBdK Yyjh/IfD+z9Tnvrfun6DchJPs+fDeZClxKPe5ptnzw/TfpRK/w2q1uJmvLyZNKHwmtKc6cmkHj1e tORUSo5+VgJ96NO9ix71ND0+TTWBaxCZJvTSOzapFCjNFaTO1QU8afoaMJTxpHk9eMOliCjN7BlC ylmBoDStB2+qljHBNNAsmpjhXcCUpvVYJKWJPSZJWTY96iPKNGUZ9TFbvEBUllCPpgIGrlTm9IxA UXdUNK1iQEsjA1cq9j68DlCiK5V7H5qYF6ZCllqPkIJBVyp5m65U9iZdWXJ9H57QKtCVJdjHIoQC j1l+PVrIleWV5dijGLHMY5ZiP4TG+yW6MtljNhf1SKXqqkc0ezDoSid9B0mUcaWyt+nKZG/RleXa j71BV5Zv34H6Il3ZK0kDHhkq7hBwpy+S6MK7RgU9Zhn3Y3hWpyB7XJcSXJNFVyr7EZmiZboy2eNx lTKPqextulLZdxZdWer9hJVWpIuOOp05uMuW6cqy7ye8/lDGlcm+N9Z2loA/hQeqCrLPnkcKD+AU 1EiZSEr8jMqhMlmp6MMLMyVUqeRtqlLJW1RlafhzeGeiwGCWih+KwgpUZYn4c3i+pYQqlXt4ZKyE Kt3qqaqhKCvqDqgSDXnBJVSp2LejMRvg6l1QhcdMSqhSsdtUpWK3qMoS8nfIsC0ymCXlG6swT8jH E3BlTKnU8Z6fLuhzFm45b5Dt2iv1rtdTl8jOoUxWlAfGa7EDjvkdwOUW7YBjDgdw8ZU64JinAVwc TnVwsjkIHFZFC+3n5zOsXNNzFq4lmXMWriWZv0cW7i/OeaRjnbIe6YwsJT3GDWWAIVb3EXKLqXUi T+4EI4MOG5TnxY17Kp/bjn9uoU2GEofaOv2Rm0zhvuywg3BRILR32srinh8ZckLq3N5ucCKJK/p8 ljoqUIZIe02CsbyeuP9HSCe9jFpcB4xO7AA+gAjntCReU9jAFXdBxO3a0VRPdz3i3+mhB88Aw8lR KlTIN7pp8VhrhFuFpk/hmHulUH63p1/Pz0n0mnxl6Qr+gkiFk9ZI8zNwrye+UCHfyJW0nacWRXEh y+/yFTieI0qh/G5zhbt6pAFrwdkkpBtcbGdkLmxtG+l0eRvI40G6V9NOqJVv5GpNofxe4UoeRNB0 PktX8C8EKuBBqMoWPcAYTmw/oUK+TC1WMnEFL0IV37CiUPDYXOFuH3HjhlfX1SgNS53gLTwPESPu /bWZNdLFk7jCGqjCrSj0uZrIg0m4NdnU0hX8ERESXX9rVEzc1o6eKanCybMUaGpbhzulsIErboWv MUqLqZk7PK8SAmSMOK/gqAi8e53wMeGDMJ3ejnBWBDglT0azZ580f9c3FEyOuHvjqiRAxmCOwDGR ugqpnYBRiwaAgeCajlbUCRabIcqRI8waPrcY2pK/C4Bergq/JuN0Rt1y72/0Pa4xtKKugSEqrwed aOYcMVsMwdERAOuLPliXJJ86nWJwyK1V6JRv1Pb2lDb5WfSD8+QcQD0irIlQ579dXnw9Xj++vnz6 1y/Xx9vLi/t/fkCHrT06BOO0fg5/QWtfOrqP6S8/pL/EqOnry+dfTQAVJ3HaAC/MOw6e/qUNGId5 M/PjA7BHplj4tkREkw6MM9605wku4VBpr3juwPj8/Pjq5cunm0+3n6+ffvP57uZ4eDp8eP7NzeHz y8OHD3c3ty/L/Ut/nf3vcB6cRvDD3PirR/BndOaQt3M2u3GKbfiX+YqEsR7mUYzgj7CIT6fsz4rg k496jBZiGpvHYafe/Niji4xVnCgpENaqAvX0xnYBEcSpMEOMVqwR4aq0AFEEv4AInC8weNEbXvM1 ItjnCkSx8gIeHI8KAgxlPGlwwZAQbKwFT+hiVqAnC9+HaGGBoix6P8So75q1LHofgl8lVJm4O4O7 LHiPrjlFOWU98dBItCwoejNCxRBeDC9Rlck8dDMrySoVuimrTOyWrLLIfQjcF6jKA/d4iL04o7LA PV60KAsrD9yHdn0FDrPAPZwqBq50pvfbEGxfT4cscI/EcQNXKvl+HwKrBVyp5E1xpZLvLXFlcXvq NVmcW1ncHm96lEWfxe3h0zJwpVMeT5MYuNItBq27DVyZ6EMjwIIa6YEknfN4BtDAlYne2rCyfnm2 vDLZW/LK4vbdzpheWdy+t7aILG5PWS1FPdK1bJEERiwuoSxujwRtA1cqe7xuY+DKZG/N1ax/HtrK GrjSaW/LK5O9Ja8sdN8PxtmThe47a5vIYvd9SB8rbF9ZIz08yVHmEffvRUO9tYay4H03hej2epsg 36dqu7fWdha976ztK+umZ8srlb0pryx+3+NIL87VLH6PR3rK8soi+ENn7F8nbfWM/StrqofHfgy6 snkf82jWsifP/yJ7a23nrfWs/StrrGfLK5O9Ja+stR51cSvKPmuvZ20TWW+9ARtmGVW65cyGgZM1 1xusFUTGtsoUqZXFzQshlAVoGIyDI+uwZ+1dWXs9W1ap3C1ZZf31hpApVNgiyLmmDFo7RNZgj/rL FcWOGbmgijkr60maddhDRb6BKhV7zA0uoMrEbq1p8rMrg9a2RU8LKZAtq1TslqyyJntjb9xUskZ7 Ifd5zR9Fx5SoEaurKHV66lChjF2Z4kwKg0lgYEqFbqwaevgmwWSsZXiLFyjjxKeY1oLJlFMq8kRO 8AKemxEW2qed06CsxI1zGpQlmXMalCWZcxqUJZm/RxpU6PxW6hnJCTVXmsxRz5/kDJkrWMIx/OWA 46BCdOtKn+qsg3OY60rzbxzwmFZwbkb4a2xGaM5ITmy60geM65OA84CutJWOAw4jjGakBuUdcJ7A e8leCOCwoPD9BY0U6TIRkgphuVaSCt3MGk5tg+O/Gj/mUwqXvipYFA175Mzco5jLtG71JUHmdVIh J6zA9c7DWzFzDs8MTk4JJzXAaV5lRx5ehEeulgSwou40ar5mSHLP9NVuiyE4tMN0W7eik0Fi5F4z AL1XLPkpXriaqzytCJThbCVRd8eQgKFzyWRKshGclB56RDpgXKXKCTXMPGsAIeQqU2sKBU+FK374 Fo5Yxm1xRZ0PiVo4KqtUUAeMAOc9nCo6cGYpjRekpBT6XMGhF2nQg9Lkis93ODDrXLFO4Zysw/Es geOxDreisIErbIZBsjqvLK7gOIyQmzoV+gK4k8zWsw7wTkKdqxWFPleUyU1c6bQymWK7cNVNVMaI qwXutoAPllhtV4MrLYA5s3RFnQxmLym4eAJmnVEWQ9SZIs7sKqXUWjKASbxdSJAv882ydyboijrB YjMER1MgQMY3+cG8JELrKyQc7YCqz6RRZkVdNCeUnfJyzue6+PH2v3Y+F6Zums8VNoW/JJ/r4sP9 3eP/wLEHjyL+9P/oT2SRIvPoAs/oOjleiC3T688hZ2aP9FDM6rgpndO8vtkz1b/ONC9s/em8DO6C v3heVmZj18NmDjt2msGFqCkGDj1Yxm6I75JjkzzPxv/isxHm8mnSYbDy//pJhzBVKapFF4vSjJ22 Owo70Iwt7p8/K+cwhHZjrVGaTkhb/Of769eX//DyIj7COeGhVOzXKVAaN0McEmGzNaI0aoacNDxz VUCUhs3QEKiICGtVKQpZNyVE0J0ChUYLBYrSmFkXXwMrkJRGzWIgb81bGjOjHkVl5rK8QwRGi9xl eYfUK8fAlYocEfcyrlTmmEgWrlTqU8iSWbOYZR7GDKWS3LPUw12IexZwpZJHT0GLrlT0MZxewJXK vo9PVxa0mCcfhmynNa4s+ZBfmivhSmWPtqtl4WfZh2jzZTCZpR9CFEVFUoaxTudhaykyTz/sLWSp 9EfouzzDshd6sR8ZlKXip+B7GVmegRi6SRUWZJaBOHUUWy/NsTwFMab6rZWJW/kisyk+ZVhQJnk5 VbRdaJ1WoixVwBTanxQpS7edbjZklr/ai/Y7Bpvp9O9ma1tNFTDtLAXkaYh4bLI4z7I0xBn0lynL 8hA5R2+tgCwPcd5b2swSEbuY+FxAlipgDsk8JQVQ/FC1ifpVg810BSC932IzVUAfeuwUpgaVPuqQ 29DOpkRZnovYGadtlou4C/ldRWTpDoRS7TKbWTLiLjRnKyJLV0Afk6nXCsiyEXchraeILFNAzD0v IEsVsMd2UJ5n5NtS0aIS3WAzVcB+Y22OeUIi2t4VV0CWkLgPmV4lNrOMxB4bchlZugUhHZwSc4rY Mg3gDCtjS5cAsFmrM89KxFveZWypCvCwkmWRneQlGhsHQrWLpmABWaddnpm4MdZnlpmI9t6WgZAn J1r24snjv7OJLdXCsDFOzyw/seNHiQvnykmKooUt00Ifmr+VZkiepRiLFNbLikqMdb10PZoQludb nqhomcdZoiLuxZahkOUqDpb9SI7YhbahN7FlWgh97gqbLi7xGTZLp1Rtr6NSyVRxLWQZiwgYWbOX HP4JNmMLocp9hUKDV2udZnmLg2UrZ3mLCMhYh1WWuzjsjfMly13sRgxaniEUhlIeBhy3RblRTw+F ArZUp3CgnPMFz/mCcFGc26atMm24xc/58eKVZOg2QHMGHRtiTKCeaXPOFzznC15xF7BzvuBqNXGj hSuYci2riSw5Wnyw1ZrAea1qm4b6Wv17PF78180XhI3zCzP6YMOHx5HpAlFK6cP1AAqR+KiVY8Dd knCqRLVJxF++MRcCxitwOckqHHWoIsqJkkHsVAlyq2JkuCMieRYbnCmh00kwyzeywZlUTrslqqan MeupPqeUyUg2L5wgQw0K68xwcyTEFaqylIwnNHqs6Y5TNjt0KKqBrajzGZLOXdrsydIOlZBCoigC rpJAfq4AVp+MkhG2avMnFEdlr6iTn20NURkoCEC4g+m0GCIvAwE6HQ45c6pXi0RIkG+kVHoQrhLy crAVdfKzzRBnTiG24TBEl2JiSLOUBbd8I6XkSwhg9ZlJLh0Cc1LGVtTJYDZDdKUF5iHGEbGJWhpC vmoAdLK3OPd7/UiTkBL55lQwr1noijrBYjOEGFAk1M2spMZ3xNLoNDaVBqijk6tIdX8kSnjCavvC msAGptBUNZCKCFV9q0OLnAjp9CDsKAhHzK+eDRVqoqI6zu0bte+g/C5fgTulUH6vqIrCQkQD5q3D FW9Rk/M0fcd58ohX1XVAQbwwcn3dUTppTmEDV5wMjTCXxxX58UHF5HTVhDeH4eTUFirkyzrgDsWI idW5X1EoeCq6Imc80apPvlkbBUJtAXKGJVRdB+S3B8bZS6/mKgBuT4YtSqiVL3O/olB+r3DFCe4z woDODOQda8YFp8oV+ZqJKy2YEirkK9TGdTo7Nomk4C8UCp4KV5wMjTifxxXvWVsYX1WuOANmC4Ov CseFHQgKOnBxRi8U+lwh6Bcki7CewxX1yiUdULOwGrU9NvQIJwakUCFf1hX3S9461smaQsFj6wq9 VyINbiVKaG0GrnawP6tc4SgnrhCxrMNRW3SSkmOirCls4EqSo2EzRlqt3aLnPWun12LBLt+og57d dDvci6vcc70OoqJ1uBWFMl5FV+wQQ1zT44r3LIRT61Swz2yPy0KVK0pTgK72jqlC9nOEEwobuOKq hT1OI0dX3J10r33YBbt8WVcU3iVqtWJCfpcvw/1/9q62t5EbB/8VI9/T2PPil6BZoN1sigN61+K6 f8DreBPjEttne5s9HO6/30OR1Egevbh7m8leMwWKcdayhhQlUiL5UFIveZbZqxCsyPRnKdR+ErKi eCRooEhvji1RWqNhpr4zSo1Jn9iOJMWF44G8XOe/UqxPGYE2ldogwZo4byi0m2NNNBfFlNMUa0Hu IaJNSdZs6eTMpqVoU5lnjRJ+zcA190jHFEcp6gst09q7HLI1oNh1mjUKyNGUGWV2LgEqT2BNvCAI UysZUdZEhyHRKz19SnE2YTOf1naIoAtrme0LXRvBY2CpPIE19Yggyp2ZkKUoMpQxP9ZQ+h5eGaU4 oNAwPXNL8RshxK6rQXvSp/bIWoRi8UfzIL7W6OYNMx6FvVI+KjWt/l7auqNKgD6FEOuOso4rbaBP aaguJFI8qUUZoFJ7SrAmXhLccaELKMqa6rMc/rhUxxQuW81QzJsPvFxXg1KsTxmDNpXaIMGaYiEb jHOUNdVnBGJLjrG4qJCSkJm54laCt/F4ninlwlqbSm2QYI1KSJGSQn1boTfKmuqzCm6zJGvirKKM hnRDcTDh5ZlF2abyBNbkog9KhciwRlkoZhTqzOUhpbitNI8nenpEXoWMa8aZjXQObahUHrOGl/RF 2l83qA/m9hiuYhTis8NVoKG1RnaJSzN4J9MArGq4zhWuMsFtLlZFKcDqi+AqBWXUTdmMuFAULCmb ksT5s1QmAarIbQQDaxtRFlegH+zLbBOTGxnoBmrRtjGVNwP9YFfetDEJoIGOoFlso5oSNgMdQby2 DeeUBTqCnrCNYhTBCjZtYhR5WBUDSwiQ5GNVCpPGGyDKK5JtkuJDfbkDjvQ15KWFunKHfASEQHCo aItqWYThiHXmDjs2fZHO3IGnIsURytyhj1PmDn6cMnKUNwzwBePtqU67UNtKsj0DY0YBU9uMEQ6B 8ffgKnybdEgAHlxlNI0IwMOrwN0SGTMfr2LqBococwVA1XLDAqADQcNmlDJXAHHKPLxKYWBfAco8 vAr0XoQyciNZygpkgQcnLbn9m1a4eDrMpodXoRvXw525K6DkBPvA1PCKZnNR4xCbrgBKzkANdeYK IE6ZK4A4ZR5eBaebMJseXkXydgOUeXiVYhIRgIdXKRlJE+rMVUEIJkYocwWAug0RaXp4lRL4yqA0 KXZip0bFyfUhylwBxClzBRCnzMOrlKgYHaTMw6vUnCIeoMwrnl0axFZgnpEDs2ETKzi8Arzq2aWp uhzqzBVAbSrahvQZHfWadwI8EmbTFUDNkLkQm54AopS5AohT5uFVKgN+CbDp4VXGAFSEx8zDq1So vR5kk06RdjDo1vRIZ+4KwJUokc5cAYwZixAYMw+tUhkkTYhNVwBjhkmEOnMFEKfMFUCcMg+rUqPG fHDMPKzKmLGsAco8qAplyoc7cwUwZsxoqDNXAHUR2Ql7SBVsvCPS9IAqdWzTSKdwOzUmjMgJUeYK IE6ZK4A4ZR5MpTblpgNTgzzpDWUMmA5Q5qFU6tgm20OpTEz58ZDW8Gpq17HtMbk4LGVTRpWEKHNV 0NhgFkNsugKYVgblFurME0CUMlcAcco8hAqtuuCkJS9Gw+bUQHEClHkAFdz8FenMXQHTqKnz8Cnj 2AbZw6fMgOgK6zOvxDYuJ4tQ5gpgxuUCQmy6AohT5gogThkiSc7YImIeJm1E4QYrgpm5Pyk0bc31 y7bdOLbhHlHU2zab1bFxQ/DKaTeJ7ZJN8pHtDizF5q5JerINJ6ZCQmAlUBJkQx6IjZ7vEIZrGibo c4WRos87FE8MKipEn38sHmK/GZ53EJFLn7kRIdifKw6MZnT8/CukYptmCjU1w4IwXVS+fjGH2FZ3 RDUQrdho3kX5deWBqy4js5kSz5r+fPrg5+xhZT2sDNGIHlbWgntIvkoPK2uNjOSo9LCy1shIrPO9 zclNg3gkLea9jbWmm0tWznubNZJpDoNISxsHUQ4eZppj/2Gaa1Qs0xwbbdNcw7+Z5rBWprmGldPN JbLal6FvTbEeVhYDaUq1507L0EchceawQROejhOnLD9znOAfnLZezYGBf3DailUYBEg6bc2OaMvP bzht1SJSIz+wuRjpZW427eYNFumT+4FoqSbFK/cD0VO0sT5JDpJ9+x7JW+4PsFfGm/6HCwfoMGLg iXTODcETmVBNOYklhQg8JJcbjDMsxtWmmGiGgz45gYWlpdNNv9Mnt/Gp0u/i+S0C9ADigUc7xoeA ByxyRHvWJ79dABb2Fgb9Vp/cyoJG5J36rT651TFl+m2cF4ECZDO7JQl/ZME92rU+mQDJwSeED4+N fq1PbibwC6SppFod06Z9xLnR1YlIaUY2SDsw02eUQ0IJCocwDilaVVXlMj3bFJ7AFaCENNUbKGVs xo3IO46W7fRBfQuP/wjbMW6nCVr6vT6lnWS+I76b5r5FofaTkJWAzSm7Pr2OCsmOLVr5nvoWoVbM I2K+aWqpwhONUiZFGuFqbmcp1PfFuSok3bWw+ecxWSFKbHqX/Jdo1hduQ5Z26dWCQDFTi3pCqZna pvAErgRXi/hrTlayrS3tllx71yfLCsFj5iqTzldIIiol5Sa5alGo70vISjIAS4vXiMmK0mVpxuQS MAtJvENZ6DS1gqlF1DjdrkVhnivCqxpas9i+koLmxBUOaamxRZyZ29lTmVKhT5ZpSf5J6i9jk9sU aj9xWZWCVsnjMBF7NlQgupzmSsqA1BZ8oVToU7gSJGJl89D0e31KuxaF+n2CK0HBIaortMZmYCVQ gjpToaAC7odkgKBzmns5ZNWc7BbVPoiXc3+WwjxXlWAD6mw+OsLUpncEopPUVpKSP87AmxGpZmoz 1rpN4QlciSsDAeCcrGR1jy2yTHvXJ88YRK+Z+wzOAOmQ3A7jmlqntI5J9g2F+r74DKwEDN9gRmMz EBFt7j2DxasFxzHOAEMQ1Ob+LAheqdWnjFKLQv0+zhUiyaZvxIozsqoFt5zDTSLQzT1mADo1peJB BhNbrECp1Sdz1aZQv09wpQcKa1ujshIk8ARjl5oxtWyxJ4h8JtvpISVT3IFQ4oZ7S+EJXMnRAmHl jKzGcnnWNIOBQ0zcUIGod5orOa1MEQdLct+iMM/VWM4XU+v4jMkKcXKm1u4YtXd98owZyx57CqpT 1CJUzv1lrHWbQn1ffAYiPm36RgQ6JysB6+VQowifc48ZjPlYTiyzTHWFNoV5riZyvphZ2xqTFWHQ aX4jZJ6UwUROATOLElEq9CkylRMLYubp/loUaj9xWSF+bWilAHVGWBMFMA0zVRkQY5c+M+CaiULj hhmLHaDyBNbkkIHYtq6FqMQUM4OwenqIZasNj6DqISVEnyyziZxcKLCe7rFNpfYUlxqi3DLC1szG WDPeNkxGeBjVymn/+mSKp3IioFB7mmLFDZFrN6VjAlTqK5U17Ch7gNHrBhhhN8oAo78vFwfkIDws B7x3jiKM3t6j2fKH3W7zdL+c3+4xuc089H5Af+y3v+4GH57+urldXp3NPx02xt2sACG5Vqwe4+Ib WU64grDkI0wDNJrOatKR5iKnadWc77Sb7W5/+Gm5eRzQh6uzHbgwr5n/Dh85Lw9tQs5ue4UWVX/x /sGcruhflp8P4l7Hp8Gn3erq7N+waO+m76bVeVWM351Xw+vr8x9u3lbn4xv4HK/L67dvr0f/ofeO qsv71e3tcn3z1e5Z2m8eVrfUHRG33919ePuwG/w+f7g6uzH/iRJwml34ZLz5HryBF2FOWYKbePhj MTu/GU8n59VNVZ/PJsPp+XA0+3GGM9ysur7xWfp5tV4OPj8+rPeXeMHV2f3hsL28uNgv7peP8/13 j6vFbrPffDx8t9g8XkC8q8Xy4nY3f1qt7y7gHhxePM5X67PBE0wznaUNO1HecJkc3SfHEnR4Q2Gx 1WG5GzysHlGaxDaaX9JcfLe+xQ/ml4f56oE/O0NB5DdDwUNiBH2hk/XN9/Tp8PnDZ/RCHz9sbv+F ObzbYGbBqLZvGFxv1suzwcNf1lgFaHDQDzv98EE/zNeL+83u6uxwhrvX6ePbA/7Cbz5td6u7e7yA b9vbb3/ASrlZmbnb0ADC6Y+n/ZYpwwcRBf75NFE8bXa3LAf6tN1tFsv9HrL57X6+XUIa1P/ib7+D 39Ut+V3hoWppBrPSpeFvWN5GhtufN4t/7AfrzdfVDEU90aJFKFRfFbylbjQDLGVJyaC9auhVg2jH LlSDWR12HbxmDUHnjJaGMNvtrjQEnG4S6i+rasQRpUZBTIfmON7rh14/dK0f7Cp41foBfpiWfjA+ mY70wxjhW3u+R6kRrqfTKAi5h7PfQfSHCz1fdbaDsOvgVWsIeNVbGsL4+TvSEPVwNBZ3aTEs4Iug A2ejIHrng3fy7p0PnTgfzAnDroJXrR8QzW7pB7NGO9IP01k11OBXNYNb7Eg/FDVpj/6E0Z8wuj5h 2FXwreqHu8unu8ZHCfzIKe7imI/yp93m09b4KO9cHyVVDWH9YBoMOMb2tDWNftpt1UV5Rx+Nl5L8 ycff09+mxQnhCvdIMaokcN5sGEYzinYahYCS/whcmO3E4v6Xjx8HnykkzWkEuBFZv3mHGMMCX1Fx IqNHOJgyv+QAhyFWiOvK80t5JDyqvyDMMOA08Y4UbmuEKAaTGB8EMP0A0PLhYbXdkz97fhmJAcX3 NCacEAw6PKwpbjE03X7J7zF/JTYRi1OYeNRRKCK7tvf//DTf2QjEbFRRtihHIXAhR4E/OBIh33A0 Qr45NSKx3lBE4uPLRyQoAcKdlyZO/ieal15skqYbMi87C5NJOBTL7c8a/IxH/P5flpkxBrCqZAg6 Ma9I0PTMqwEtHJtPFG/4euYV0BwFdFRIvD/ab4+mFSVtkZ0MmlfJFpeMfSDl7tW8UqrTt2JebcqF Ma+MAOhKjR2PkJrXyPj05vUVmVcb8Od5aWOcSArQjfT+mWL9sw7mZW9e/UQck7sRzb/5w7lFvXm9 +IOnV6qj4ZpXRmQ9p3nFbYojQQmUAB9xftXJp9dawFP44Td8eqXimc4pgXOgOzKvrRFS8xo53ffm 9fWYV0LduPPSOvg7MK9dzMvevPbmNekk6vr0Cnibb17FZf58zmG6McPmm0ym0+NwcsY7jIt+xD0s sEz3ABuxIC/hHyZsjavJDLClIwsbGKPexqYy1F+VhxgLzpuZBrD3p5qZvZXtrey3ZWVtUIZDsAwR fs5D7LjxEaM22pCg1F7SluckBqRJz6oagxVX02jK9SdcI2u9oAoafbkgLF2R6xpZcb0biE5X3rhm iNTGRgaoP8e+onOsH77gEE1HNlbdxM86MXsT25vYb8vE2sAMm1iuiPecJtbxEwN6WZRcISPiKG6b WHU3FUMURZIMqHfHeTwvb2LpqO6YWC5E05Emaw+Rmlh70PcHqDexr8fE0vVT7sS0WJEOXcXN2n2G idmb2N7EflMmlor88YoTEyvRmefzFY9hGyUUizLHKHJynOrkZhK3TSx+YEoQFVIyyT3FRizIS7iK qYivq8ls1noHmqw9RM+gyb4kF7jPJX75XGKqP+tOzC5jGJ1MzN7E9ib2ZBNrCgs9cz0hurmUV1xT aYzrtHZ05BqjPDmZRkoelurzzYl22iP5vl4qIA+rVE7ry4wJpAL7L66JxzguKjNmkL7W9GRhCC9S bQxkLy7xvymddrebb+9Xi+v5Ye7+bUB1l8tic795uF3u3vxXAAAAAP//AwBQSwMEFAAGAAgAAAAh AJ04b9vgAAAACgEAAA8AAABkcnMvZG93bnJldi54bWxMj8FOwzAQRO9I/IO1SNxahyhuqjROhRAV AnGh5cLNjd0kIl5HsZMYvp7lBMfVPs28KffR9mw2o+8cSrhbJ8AM1k532Eh4Px1WW2A+KNSqd2gk fBkP++r6qlSFdgu+mfkYGkYh6AsloQ1hKDj3dWus8ms3GKTfxY1WBTrHhutRLRRue54myYZb1SE1 tGowD62pP4+TlbAkL4/x+3R4nT8wYjY/PU9BCClvb+L9DlgwMfzB8KtP6lCR09lNqD3rJYhtlhEq YbWhTQTkeZ4CO0tIRSqAVyX/P6H6AQAA//8DAFBLAQItABQABgAIAAAAIQC2gziS/gAAAOEBAAAT AAAAAAAAAAAAAAAAAAAAAABbQ29udGVudF9UeXBlc10ueG1sUEsBAi0AFAAGAAgAAAAhADj9If/W AAAAlAEAAAsAAAAAAAAAAAAAAAAALwEAAF9yZWxzLy5yZWxzUEsBAi0AFAAGAAgAAAAhAOPv9wNQ TwAAyiMCAA4AAAAAAAAAAAAAAAAALgIAAGRycy9lMm9Eb2MueG1sUEsBAi0AFAAGAAgAAAAhAJ04 b9vgAAAACgEAAA8AAAAAAAAAAAAAAAAAqlEAAGRycy9kb3ducmV2LnhtbFBLBQYAAAAABAAEAPMA AAC3UgAAAAA= ">
                <v:shape id="_x0000_s1027" type="#_x0000_t75" style="position:absolute;width:12242;height:16414;visibility:visible;mso-wrap-style:square">
                  <v:fill o:detectmouseclick="t"/>
                  <v:path o:connecttype="none"/>
                </v:shape>
                <v:group id="Group 4" o:spid="_x0000_s1028" style="position:absolute;left:857;top:1212;width:10674;height:2585" coordorigin="135,191" coordsize="1681,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RMKccQAAADcAAAADwAAAGRycy9kb3ducmV2LnhtbESPQYvCMBSE7wv+h/AE b2vaiotUo4jo4kGEVUG8PZpnW2xeSpNt6783wsIeh5n5hlmselOJlhpXWlYQjyMQxJnVJecKLufd 5wyE88gaK8uk4EkOVsvBxwJTbTv+ofbkcxEg7FJUUHhfp1K6rCCDbmxr4uDdbWPQB9nkUjfYBbip ZBJFX9JgyWGhwJo2BWWP069R8N1ht57E2/bwuG+et/P0eD3EpNRo2K/nIDz1/j/8195rBck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RMKccQAAADcAAAA DwAAAAAAAAAAAAAAAACqAgAAZHJzL2Rvd25yZXYueG1sUEsFBgAAAAAEAAQA+gAAAJsDAAAAAA== ">
                  <v:shape id="Freeform 5" o:spid="_x0000_s1029" style="position:absolute;left:149;top:191;width:1667;height:407;visibility:visible;mso-wrap-style:square;v-text-anchor:top" coordsize="1667,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qJHccA AADcAAAADwAAAGRycy9kb3ducmV2LnhtbESPW2vCQBSE3wv+h+UIfasbL0iNriKlQl+qeAF9PGaP STR7Ns2uGv31rlDwcZiZb5jRpDaFuFDlcssK2q0IBHFidc6pgs169vEJwnlkjYVlUnAjB5Nx422E sbZXXtJl5VMRIOxiVJB5X8ZSuiQjg65lS+LgHWxl0AdZpVJXeA1wU8hOFPWlwZzDQoYlfWWUnFZn o+B7ttuUcjv/2/+ue8cD3wfnxX6g1Huzng5BeKr9K/zf/tEKOt0uPM+EIyDHDwAAAP//AwBQSwEC LQAUAAYACAAAACEA8PeKu/0AAADiAQAAEwAAAAAAAAAAAAAAAAAAAAAAW0NvbnRlbnRfVHlwZXNd LnhtbFBLAQItABQABgAIAAAAIQAx3V9h0gAAAI8BAAALAAAAAAAAAAAAAAAAAC4BAABfcmVscy8u cmVsc1BLAQItABQABgAIAAAAIQAzLwWeQQAAADkAAAAQAAAAAAAAAAAAAAAAACkCAABkcnMvc2hh cGV4bWwueG1sUEsBAi0AFAAGAAgAAAAhAL8aiR3HAAAA3AAAAA8AAAAAAAAAAAAAAAAAmAIAAGRy cy9kb3ducmV2LnhtbFBLBQYAAAAABAAEAPUAAACMAwAAAAA= " path="m,203r1,8l3,219r3,7l10,234r5,7l22,249r7,7l38,264r9,7l58,278r12,6l82,291r14,7l110,304r47,18l174,328r18,5l210,338r19,5l249,348r19,5l288,357r41,8l350,369r21,3l392,376r21,3l434,382r21,2l476,387r22,2l519,392r21,2l561,395r41,4l623,400r20,1l683,403r19,1l722,405r19,l759,406r19,l796,406r18,1l832,407r34,-1l883,406r16,l1020,401r14,l1074,398r13,-1l1099,396r13,-1l1124,394r11,-1l1147,392r11,-1l1169,389r11,-1l1190,387r10,-1l1210,385r10,-2l1230,382r19,-2l1258,378r8,-1l1283,374r9,-1l1316,369r7,-1l1345,364r7,-1l1372,359r6,-2l1384,356r7,-1l1396,353r6,-1l1414,349r5,-1l1425,347r5,-2l1435,344r10,-3l1450,340r9,-2l1464,336r4,-1l1473,334r4,-2l1481,331r4,-1l1489,329r4,-2l1497,326r4,-1l1505,324r3,-1l1512,321r3,-1l1519,319r3,-1l1525,317r4,-2l1532,314r6,-2l1541,311r3,-1l1547,308r5,-2l1555,305r3,-1l1560,303r3,-1l1568,299r2,-1l1573,297r2,-1l1577,295r5,-2l1584,292r6,-3l1592,287r2,-1l1598,284r2,-1l1601,282r2,-1l1605,280r2,-1l1610,277r1,-1l1613,275r6,-4l1620,270r6,-4l1627,265r1,-1l1633,260r1,l1635,259r4,-4l1640,254r2,-2l1643,251r1,-1l1645,249r4,-4l1650,244r3,-5l1654,239r3,-5l1658,233r,-1l1661,228r,-1l1663,223r,-1l1665,218r,-1l1666,212r,-1l1666,206r1,l1667,201r-1,-1l1666,195r,l1665,190r,-1l1663,185r,-1l1661,180r,-1l1658,175r,-1l1657,173r-3,-5l1653,168r-3,-5l1649,162r-4,-4l1644,157r-1,-1l1642,155r-2,-2l1639,152r-4,-4l1634,147r-1,-1l1628,143r-1,-1l1626,141r-6,-4l1619,136r-6,-4l1611,131r-1,-1l1607,128r-2,-1l1603,126r-2,-1l1600,124r-2,-1l1594,120r-2,-1l1590,118r-6,-3l1582,114r-5,-2l1575,111r-2,-1l1570,109r-2,-1l1563,105r-3,-1l1558,103r-3,-1l1552,101r-5,-2l1544,97r-3,-1l1538,95r-6,-2l1529,92r-4,-2l1522,89r-3,-1l1515,87r-3,-1l1508,84r-3,-1l1501,82r-4,-1l1493,79r-4,-1l1485,77r-4,-1l1477,74r-4,-1l1468,72r-4,-1l1459,69r-9,-2l1445,66r-10,-3l1430,62r-5,-2l1419,59r-5,-1l1402,55r-6,-1l1391,52r-7,-1l1378,50r-6,-2l1352,44r-7,-1l1323,39r-7,-1l1292,34r-9,-1l1266,30r-8,-1l1249,27r-19,-2l1220,24r-10,-2l1200,21r-10,-1l1180,19r-11,-1l1158,16r-11,-1l1135,14r-11,-1l1112,12r-13,-1l1087,10,1074,9,1034,6r-14,l899,1r-16,l866,,832,,814,,796,1r-18,l759,1,741,2r-19,l702,3,683,4,643,6,623,7,602,8r-41,4l540,13r-21,2l498,18r-22,2l455,22r-21,3l413,28r-21,3l371,35r-21,3l329,42r-41,8l268,54r-19,5l229,64r-19,5l192,74r-18,5l157,85r-47,18l96,109r-14,7l70,122r-12,7l47,136r-9,7l29,151r-7,7l15,165r-5,8l6,181r-3,7l1,196,,203e" filled="f" strokeweight=".35pt">
                    <v:stroke joinstyle="miter"/>
                    <v:path arrowok="t" o:connecttype="custom" o:connectlocs="15,241;70,284;192,333;329,365;455,384;602,399;741,405;866,406;1087,397;1158,391;1220,383;1292,373;1378,357;1419,348;1459,338;1485,330;1508,323;1529,315;1552,306;1570,298;1590,289;1603,281;1619,271;1634,260;1644,250;1657,234;1663,222;1667,206;1665,189;1658,174;1645,158;1635,148;1620,137;1605,127;1592,119;1573,110;1555,102;1532,93;1512,86;1489,78;1464,71;1425,60;1384,51;1316,38;1230,25;1169,18;1099,11;883,1;759,1;623,7;476,20;350,38;210,69;82,116;22,158;0,203" o:connectangles="0,0,0,0,0,0,0,0,0,0,0,0,0,0,0,0,0,0,0,0,0,0,0,0,0,0,0,0,0,0,0,0,0,0,0,0,0,0,0,0,0,0,0,0,0,0,0,0,0,0,0,0,0,0,0,0"/>
                  </v:shape>
                  <v:rect id="Rectangle 6" o:spid="_x0000_s1030" style="position:absolute;left:135;top:384;width:29;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78cA AADcAAAADwAAAGRycy9kb3ducmV2LnhtbESPT2sCMRTE7wW/Q3iCt5p1taKrUbRQ6KVQ/xz09tw8 dxc3L9sk1W0/fSMUPA4z8xtmvmxNLa7kfGVZwaCfgCDOra64ULDfvT1PQPiArLG2TAp+yMNy0Xma Y6btjTd03YZCRAj7DBWUITSZlD4vyaDv24Y4emfrDIYoXSG1w1uEm1qmSTKWBiuOCyU29FpSftl+ GwXr6WT99Tnij9/N6UjHw+nykrpEqV63Xc1ABGrDI/zfftcK0uEI7mfiEZCLPwAAAP//AwBQSwEC LQAUAAYACAAAACEA8PeKu/0AAADiAQAAEwAAAAAAAAAAAAAAAAAAAAAAW0NvbnRlbnRfVHlwZXNd LnhtbFBLAQItABQABgAIAAAAIQAx3V9h0gAAAI8BAAALAAAAAAAAAAAAAAAAAC4BAABfcmVscy8u cmVsc1BLAQItABQABgAIAAAAIQAzLwWeQQAAADkAAAAQAAAAAAAAAAAAAAAAACkCAABkcnMvc2hh cGV4bWwueG1sUEsBAi0AFAAGAAgAAAAhADrf/u/HAAAA3AAAAA8AAAAAAAAAAAAAAAAAmAIAAGRy cy9kb3ducmV2LnhtbFBLBQYAAAAABAAEAPUAAACMAwAAAAA= " fillcolor="black" stroked="f"/>
                  <v:rect id="Rectangle 7" o:spid="_x0000_s1031" style="position:absolute;left:135;top:384;width:29;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NbdMcA AADcAAAADwAAAGRycy9kb3ducmV2LnhtbESPT2sCMRTE74V+h/AEbzXrWkVXo9SC0Euh/jno7bl5 7i5uXrZJ1G0/fSMUPA4z8xtmtmhNLa7kfGVZQb+XgCDOra64ULDbrl7GIHxA1lhbJgU/5GExf36a Yabtjdd03YRCRAj7DBWUITSZlD4vyaDv2YY4eifrDIYoXSG1w1uEm1qmSTKSBiuOCyU29F5Sft5c jILlZLz8/nrlz9/18UCH/fE8TF2iVLfTvk1BBGrDI/zf/tAK0sEQ7mfiEZ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FWTW3THAAAA3AAAAA8AAAAAAAAAAAAAAAAAmAIAAGRy cy9kb3ducmV2LnhtbFBLBQYAAAAABAAEAPUAAACMAwAAAAA= " fillcolor="black" stroked="f"/>
                </v:group>
                <v:shape id="Freeform 8" o:spid="_x0000_s1032" style="position:absolute;left:927;top:10668;width:10623;height:1308;visibility:visible;mso-wrap-style:square;v-text-anchor:top" coordsize="1673,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GYm8UA AADcAAAADwAAAGRycy9kb3ducmV2LnhtbESPQWvCQBSE70L/w/IK3uqmKYSQukpbtHgrjYI9PrLP JCb7NmY3Jv77bqHgcZiZb5jlejKtuFLvassKnhcRCOLC6ppLBYf99ikF4TyyxtYyKbiRg/XqYbbE TNuRv+ma+1IECLsMFVTed5mUrqjIoFvYjjh4J9sb9EH2pdQ9jgFuWhlHUSIN1hwWKuzoo6KiyQej oDGbr+mYNGn3fjw34+7z8jPUF6Xmj9PbKwhPk7+H/9s7rSB+SeD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BQ0ZibxQAAANwAAAAPAAAAAAAAAAAAAAAAAJgCAABkcnMv ZG93bnJldi54bWxQSwUGAAAAAAQABAD1AAAAigMAAAAA " path="m,205l11,174r7,1l7,206,,205xm26,154r6,-5l57,131r5,3l38,152r,l32,157r-6,-3xm81,117r3,-1l90,112r6,-3l103,106r6,-2l116,101r3,-1l122,104r-3,2l119,106r-6,2l113,108r-7,3l107,111r-7,3l100,114r-6,3l94,117r-6,3l88,120r-3,1l81,117xm145,89r2,l154,86r12,-4l173,80r6,-2l186,76r,l189,81r-1,l188,81r-6,2l182,83r-6,2l176,85r-6,2l170,87r-13,4l157,91r-6,3l151,94r-3,l145,89xm213,68r4,-1l224,65r19,-4l249,59r6,-2l258,63r-6,1l252,64r-7,2l245,66r-19,4l226,70r-6,2l220,72r-4,1l213,68xm284,51r3,-1l294,49r6,-1l307,46r12,-2l326,43r1,-1l328,48r-1,l327,48r-6,1l321,49r-13,3l308,52r-6,1l302,53r-6,1l296,54r-7,1l290,55r-4,1l284,51xm355,37r21,-3l383,33r6,-1l395,31r4,-1l400,36r-3,l397,36r-6,1l391,37r-7,1l384,38r-6,1l378,39r-21,3l355,37xm428,26r5,-1l440,24r13,-1l459,22r13,-1l473,26r-13,1l460,27r-6,1l454,28r-13,2l441,30r-6,1l435,31r-6,l428,26xm501,17r2,l510,16r12,-1l529,14r16,-1l546,18r-16,2l530,20r-7,l523,20r-12,2l511,22r-7,l504,22r-2,1l501,17xm574,10l611,8r7,-1l618,7r1,5l618,13r,l612,13r,l575,16r-1,-6xm648,5r8,l662,5,692,3r1,6l663,10r,l656,10r,l648,11r,-6xm722,2l745,1r6,l766,1r,5l751,6r,l745,7r,l722,7r,-5xm796,r37,l840,r,l840,5r,l840,5r-7,l833,5,796,6r,-6xm870,r8,l884,r7,l897,1r17,l914,6r-17,l897,6r-7,l884,6r-6,l878,6r-8,l870,xm944,2r23,l973,3r15,l988,9,973,8r,l966,8r,l943,7r1,-5xm1017,5r13,l1037,6r18,1l1062,8r-1,5l1055,13r,l1036,11r,l1030,11r,l1017,10r,-5xm1091,10r9,l1106,11r7,l1135,13r-1,6l1112,17r,l1106,16r-7,l1099,16r-9,-1l1091,10xm1165,16r5,1l1189,19r6,1l1209,21r-2,6l1194,25r,l1188,24r,l1169,22r,l1164,22r1,-6xm1238,25r2,l1252,27r7,1l1278,31r3,l1280,37r-4,-1l1276,36r-19,-3l1257,33r-6,-1l1251,32r-13,-1l1238,31r-2,-1l1238,25xm1310,36r12,2l1329,39r19,4l1353,44r-1,5l1346,48r,l1327,44r,l1321,43r,l1309,41r1,-5xm1382,49r4,1l1405,54r6,2l1418,57r6,2l1424,59r-2,5l1422,64r,l1415,63r,l1409,61r,l1403,60r,l1384,55r,l1380,55r2,-6xm1452,66r4,1l1462,69r6,2l1475,72r12,4l1494,78r-3,5l1485,81r,l1472,77r,l1466,76r,l1459,74r,l1453,72r,l1450,71r2,-5xm1521,87r5,2l1532,91r6,2l1545,96r6,2l1558,101r2,1l1557,107r-3,-1l1554,106r-6,-3l1548,103r-7,-2l1541,101r-6,-3l1535,98r-6,-2l1529,96r-7,-2l1522,94r-4,-2l1521,87xm1586,114r4,2l1596,119r6,3l1609,126r6,4l1621,134r-5,4l1610,134r1,l1604,130r,l1598,127r,l1592,123r,l1585,120r,l1582,118r4,-4xm1642,150r5,5l1654,161r7,9l1664,179r-7,1l1654,171r,1l1648,164r,l1642,158r,l1636,153r6,-3xm1671,200r2,5l1666,206r-2,-5l1671,200xe" fillcolor="black" strokeweight=".05pt">
                  <v:stroke joinstyle="bevel"/>
                  <v:path arrowok="t" o:connecttype="custom" o:connectlocs="20320,94615;51435,74295;75565,63500;67945,70485;53975,76835;113665,49530;115570,52705;95885,59690;154305,38735;155575,41910;180340,32385;207645,26670;195580,33020;181610,35560;253365,19050;243840,24130;279400,15240;288290,17780;271780,16510;346710,11430;320040,13970;392430,4445;364490,6350;421005,6350;476885,635;458470,4445;533400,3175;557530,0;569595,3810;599440,1270;613410,5080;669925,4445;654050,6985;706755,6985;697865,10160;767715,13335;742315,13970;811530,19685;794385,20320;839470,24130;842645,27940;880110,31750;902970,40640;890905,38100;928370,43815;942975,51435;922655,45720;976630,59055;986790,67310;970915,60960;1009650,73660;1022350,85090;1010920,78105;1050290,102235;1046480,104140;1057910,130810" o:connectangles="0,0,0,0,0,0,0,0,0,0,0,0,0,0,0,0,0,0,0,0,0,0,0,0,0,0,0,0,0,0,0,0,0,0,0,0,0,0,0,0,0,0,0,0,0,0,0,0,0,0,0,0,0,0,0,0"/>
                  <o:lock v:ext="edit" verticies="t"/>
                </v:shape>
                <v:shape id="Freeform 9" o:spid="_x0000_s1033" style="position:absolute;left:952;top:11976;width:10579;height:1289;visibility:visible;mso-wrap-style:square;v-text-anchor:top" coordsize="1666,2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HT8IA AADcAAAADwAAAGRycy9kb3ducmV2LnhtbESPS4vCMBSF94L/IVzBjYypDjq1YxQZEHRpFdeX5trH NDe1yWj99xNBcHk4j4+zXHemFjdqXWlZwWQcgSDOrC45V3A6bj9iEM4ja6wtk4IHOViv+r0lJtre +UC31OcijLBLUEHhfZNI6bKCDLqxbYiDd7GtQR9km0vd4j2Mm1pOo2guDZYcCAU29FNQ9pv+mcBd zMxoMouPVe2ue5mdKxmnlVLDQbf5BuGp8+/wq73TCqafX/A8E46AXP0DAAD//wMAUEsBAi0AFAAG AAgAAAAhAPD3irv9AAAA4gEAABMAAAAAAAAAAAAAAAAAAAAAAFtDb250ZW50X1R5cGVzXS54bWxQ SwECLQAUAAYACAAAACEAMd1fYdIAAACPAQAACwAAAAAAAAAAAAAAAAAuAQAAX3JlbHMvLnJlbHNQ SwECLQAUAAYACAAAACEAMy8FnkEAAAA5AAAAEAAAAAAAAAAAAAAAAAApAgAAZHJzL3NoYXBleG1s LnhtbFBLAQItABQABgAIAAAAIQClpsdPwgAAANwAAAAPAAAAAAAAAAAAAAAAAJgCAABkcnMvZG93 bnJldi54bWxQSwUGAAAAAAQABAD1AAAAhwMAAAAA " path="m,l12,35r6,8l25,49r6,6l56,74r7,3l69,81r6,3l82,88r6,3l94,94r7,3l107,100r6,2l120,105r6,2l132,110r7,2l145,115r6,2l164,121r6,2l177,125r6,2l196,131r6,2l208,134r7,2l221,138r19,5l246,144r7,2l259,147r6,2l284,153r7,1l297,155r6,2l316,159r6,1l341,164r7,1l373,169r7,1l386,171r6,1l411,175r6,1l430,178r7,l449,180r6,1l475,183r6,1l500,186r6,1l519,188r6,1l557,191r6,1l570,193r38,2l614,196r19,1l639,197r13,1l658,198r38,2l703,200r38,2l747,202r25,l779,202r6,1l791,203r38,l836,203r38,l880,203r6,-1l893,202r25,l924,202r39,-2l969,200r38,-2l1013,198r13,-1l1032,197r19,-1l1058,195r37,-2l1102,192r6,-1l1140,189r6,-1l1159,187r6,-1l1184,184r7,-1l1210,181r6,-1l1229,178r6,l1248,176r6,-1l1273,172r6,-1l1286,170r6,-1l1317,165r7,-1l1343,160r6,-1l1362,157r6,-2l1374,154r7,-1l1400,149r6,-2l1412,146r7,-2l1425,143r19,-5l1450,136r7,-2l1463,133r6,-2l1482,127r6,-2l1495,123r6,-2l1514,117r6,-2l1526,112r7,-2l1539,107r7,-2l1552,102r6,-2l1564,97r7,-3l1577,91r6,-3l1590,84r6,-3l1603,77r6,-3l1634,55r7,-6l1647,43r6,-8l1666,e" filled="f" strokeweight=".35pt">
                  <v:stroke joinstyle="miter"/>
                  <v:path arrowok="t" o:connecttype="custom" o:connectlocs="11430,27305;35560,46990;47625,53340;59690,59690;71755,64770;83820,69850;95885,74295;112395,79375;128270,84455;140335,87630;160655,92710;180340,97155;192405,99695;216535,104140;241300,107950;260985,111125;277495,113030;301625,116205;321310,118745;353695,121285;386080,123825;405765,125095;441960,127000;474345,128270;498475,128905;530860,128905;562610,128270;586740,128270;639445,125730;655320,125095;695325,122555;723900,120015;739775,118110;768350,114935;784225,113030;808355,109220;820420,107315;852805,101600;868680,98425;889000,94615;901065,91440;920750,86360;932815,83185;949325,78105;965200,73025;977265,67945;989330,63500;1001395,57785;1013460,51435;1037590,34925;1049655,22225" o:connectangles="0,0,0,0,0,0,0,0,0,0,0,0,0,0,0,0,0,0,0,0,0,0,0,0,0,0,0,0,0,0,0,0,0,0,0,0,0,0,0,0,0,0,0,0,0,0,0,0,0,0,0"/>
                </v:shape>
                <v:line id="Line 10" o:spid="_x0000_s1034" style="position:absolute;visibility:visible;mso-wrap-style:square" from="952,2501" to="958,11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gnAMIAAADcAAAADwAAAGRycy9kb3ducmV2LnhtbERPy4rCMBTdD/gP4QrupqkKIh2jOIrg RvCFzvLS3D6Y5qY2sVa/3iwGZnk479miM5VoqXGlZQXDKAZBnFpdcq7gfNp8TkE4j6yxskwKnuRg Me99zDDR9sEHao8+FyGEXYIKCu/rREqXFmTQRbYmDlxmG4M+wCaXusFHCDeVHMXxRBosOTQUWNOq oPT3eDcKqucu29f5cir3t+t6+7q335efTKlBv1t+gfDU+X/xn3urFYzGYW04E46AnL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4gnAMIAAADcAAAADwAAAAAAAAAAAAAA AAChAgAAZHJzL2Rvd25yZXYueG1sUEsFBgAAAAAEAAQA+QAAAJADAAAAAA== " strokeweight=".35pt">
                  <v:stroke joinstyle="miter"/>
                </v:line>
                <v:line id="Line 11" o:spid="_x0000_s1035" style="position:absolute;visibility:visible;mso-wrap-style:square" from="11531,2501" to="11537,11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SCm8YAAADcAAAADwAAAGRycy9kb3ducmV2LnhtbESPT2vCQBTE70K/w/IK3ppNFcRGV7EV wYtgtbQeH9mXPzT7NmbXGP30riB4HGbmN8x03plKtNS40rKC9ygGQZxaXXKu4Ge/ehuDcB5ZY2WZ FFzIwXz20ptiou2Zv6nd+VwECLsEFRTe14mULi3IoItsTRy8zDYGfZBNLnWD5wA3lRzE8UgaLDks FFjTV0Hp/+5kFFSXTbat88VYbo9/y/X11H7+HjKl+q/dYgLCU+ef4Ud7rRUMhh9wPxOO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EgpvGAAAA3AAAAA8AAAAAAAAA AAAAAAAAoQIAAGRycy9kb3ducmV2LnhtbFBLBQYAAAAABAAEAPkAAACUAwAAAAA= " strokeweight=".35pt">
                  <v:stroke joinstyle="miter"/>
                </v:line>
                <v:shape id="Freeform 12" o:spid="_x0000_s1036" style="position:absolute;left:6216;top:2501;width:45;height:9475;visibility:visible;mso-wrap-style:square;v-text-anchor:top" coordsize="7,1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CfksAA AADcAAAADwAAAGRycy9kb3ducmV2LnhtbERPTWvCQBC9F/wPywheim6UUjS6igiC4KW11fOQHZNo djbsrib9951DocfH+15teteoJ4VYezYwnWSgiAtvay4NfH/tx3NQMSFbbDyTgR+KsFkPXlaYW9/x Jz1PqVQSwjFHA1VKba51LCpyGCe+JRbu6oPDJDCU2gbsJNw1epZl79phzdJQYUu7ior76eEMzLbH gnbhcmtqfu1wfll8ZOeFMaNhv12CStSnf/Gf+2DF9ybz5YwcAb3+BQAA//8DAFBLAQItABQABgAI AAAAIQDw94q7/QAAAOIBAAATAAAAAAAAAAAAAAAAAAAAAABbQ29udGVudF9UeXBlc10ueG1sUEsB Ai0AFAAGAAgAAAAhADHdX2HSAAAAjwEAAAsAAAAAAAAAAAAAAAAALgEAAF9yZWxzLy5yZWxzUEsB Ai0AFAAGAAgAAAAhADMvBZ5BAAAAOQAAABAAAAAAAAAAAAAAAAAAKQIAAGRycy9zaGFwZXhtbC54 bWxQSwECLQAUAAYACAAAACEA7mCfksAAAADcAAAADwAAAAAAAAAAAAAAAACYAgAAZHJzL2Rvd25y ZXYueG1sUEsFBgAAAAAEAAQA9QAAAIUDAAAAAA== " path="m7,r,33l,33,,,7,xm7,54r,33l,87,,54r7,xm7,109r,32l,141,,109r7,xm7,163r,32l,195,,163r7,xm7,217r,32l,249,,217r7,xm7,271r,32l,303,,271r7,xm7,325r,32l,357,,325r7,xm7,379r,32l,411,,379r7,xm7,433r,32l,465,,433r7,xm7,487r,32l,519,,487r7,xm7,541r,32l,573,,541r7,xm7,595r,32l,627,,595r7,xm7,649r,32l,681,,649r7,xm7,703r,32l,735,,703r7,xm7,757r,32l,789,,757r7,xm7,811r,32l,843,,811r7,xm7,865r,32l,897,,865r7,xm7,919r,32l,951,,919r7,xm7,973r,32l,1005,,973r7,xm7,1027r,32l,1059r,-32l7,1027xm7,1081r,33l,1114r,-33l7,1081xm7,1135r,33l,1168r,-33l7,1135xm7,1189r,33l,1222r,-33l7,1189xm7,1243r,33l,1276r,-33l7,1243xm7,1297r,33l,1330r,-33l7,1297xm7,1351r,33l,1384r,-33l7,1351xm7,1405r,33l,1438r,-33l7,1405xm7,1459r,33l,1492r,-33l7,1459xe" fillcolor="black" strokeweight=".05pt">
                  <v:stroke joinstyle="bevel"/>
                  <v:path arrowok="t" o:connecttype="custom" o:connectlocs="0,20955;4445,34290;0,34290;4445,89535;4445,69215;0,123825;4445,137795;0,137795;4445,192405;4445,172085;0,226695;4445,240665;0,240665;4445,295275;4445,274955;0,329565;4445,343535;0,343535;4445,398145;4445,377825;0,432435;4445,446405;0,446405;4445,501015;4445,480695;0,535305;4445,549275;0,549275;4445,603885;4445,583565;0,638175;4445,652145;0,652145;4445,707390;4445,686435;0,741680;4445,755015;0,755015;4445,810260;4445,789305;0,844550;4445,857885;0,857885;4445,913130;4445,892175;0,947420" o:connectangles="0,0,0,0,0,0,0,0,0,0,0,0,0,0,0,0,0,0,0,0,0,0,0,0,0,0,0,0,0,0,0,0,0,0,0,0,0,0,0,0,0,0,0,0,0,0"/>
                  <o:lock v:ext="edit" verticies="t"/>
                </v:shape>
                <v:shape id="Freeform 13" o:spid="_x0000_s1037" style="position:absolute;left:3594;top:10909;width:5137;height:2197;visibility:visible;mso-wrap-style:square;v-text-anchor:top" coordsize="809,3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CjM8UA AADcAAAADwAAAGRycy9kb3ducmV2LnhtbESP0WrCQBRE34X+w3ILvukmokZSV2lFS6H6oO0HXLK3 STB7d8muSfz7bqHg4zAzZ5j1djCN6Kj1tWUF6TQBQVxYXXOp4PvrMFmB8AFZY2OZFNzJw3bzNFpj rm3PZ+ouoRQRwj5HBVUILpfSFxUZ9FPriKP3Y1uDIcq2lLrFPsJNI2dJspQGa44LFTraVVRcLzej 4NMVx8Vbdur2yfWcZeG+6N9Tp9T4eXh9ARFoCI/wf/tDK5jNU/g7E4+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QKMzxQAAANwAAAAPAAAAAAAAAAAAAAAAAJgCAABkcnMv ZG93bnJldi54bWxQSwUGAAAAAAQABAD1AAAAigMAAAAA " path="m,342l39,325r3,5l4,346,,342xm64,314r38,-16l106,303,68,319r-4,-5xm128,287r38,-16l170,276r-38,16l128,287xm192,260r38,-16l234,249r-39,16l192,260xm256,233r38,-16l298,221r-39,17l256,233xm320,206r38,-16l362,194r-39,17l320,206xm383,179r39,-17l426,167r-39,16l383,179xm447,152r39,-17l489,140r-38,16l447,152xm511,125r38,-17l553,113r-38,16l511,125xm575,97l613,81r4,5l579,102r-4,-5xm639,70l677,54r4,5l643,75r-4,-5xm703,43l741,27r4,4l707,48r-4,-5xm767,16l805,r4,4l770,21r-3,-5xe" fillcolor="black" strokeweight=".05pt">
                  <v:stroke joinstyle="bevel"/>
                  <v:path arrowok="t" o:connecttype="custom" o:connectlocs="24765,206375;2540,219710;40640,199390;67310,192405;40640,199390;105410,172085;83820,185420;121920,165100;148590,158115;121920,165100;186690,137795;164465,151130;203200,130810;229870,123190;203200,130810;267970,102870;245745,116205;283845,96520;310515,88900;283845,96520;348615,68580;327025,81915;365125,61595;391795,54610;365125,61595;429895,34290;408305,47625;446405,27305;473075,19685;446405,27305;511175,0;488950,13335" o:connectangles="0,0,0,0,0,0,0,0,0,0,0,0,0,0,0,0,0,0,0,0,0,0,0,0,0,0,0,0,0,0,0,0"/>
                  <o:lock v:ext="edit" verticies="t"/>
                </v:shape>
                <v:line id="Line 14" o:spid="_x0000_s1038" style="position:absolute;visibility:visible;mso-wrap-style:square" from="3606,3625" to="3613,13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Zjl8YAAADcAAAADwAAAGRycy9kb3ducmV2LnhtbESPW2vCQBSE3wv9D8sp9K1uDEUkuoq2 FPIieEN9PGRPLpg9m2Y3MfbXd4VCH4eZ+YaZLwdTi55aV1lWMB5FIIgzqysuFBwPX29TEM4ja6wt k4I7OVgunp/mmGh74x31e1+IAGGXoILS+yaR0mUlGXQj2xAHL7etQR9kW0jd4i3ATS3jKJpIgxWH hRIb+igpu+47o6C+b/JtU6ymcvt9/kx/un59uuRKvb4MqxkIT4P/D/+1U60gfo/hcSYc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ZmY5fGAAAA3AAAAA8AAAAAAAAA AAAAAAAAoQIAAGRycy9kb3ducmV2LnhtbFBLBQYAAAAABAAEAPkAAACUAwAAAAA= " strokeweight=".35pt">
                  <v:stroke joinstyle="miter"/>
                </v:line>
                <v:shape id="Freeform 15" o:spid="_x0000_s1039" style="position:absolute;left:6127;top:10845;width:2763;height:2432;visibility:visible;mso-wrap-style:square;v-text-anchor:top" coordsize="435,3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7bsMA AADcAAAADwAAAGRycy9kb3ducmV2LnhtbESPQWvCQBSE70L/w/IKvZlNrEiJrlIqQo+NCvX4yD6T 4O7bkF2TtL/eFQSPw8x8w6w2ozWip843jhVkSQqCuHS64UrB8bCbfoDwAVmjcUwK/sjDZv0yWWGu 3cAF9ftQiQhhn6OCOoQ2l9KXNVn0iWuJo3d2ncUQZVdJ3eEQ4dbIWZoupMWG40KNLX3VVF72V6ug Hwr637bj7ue3qMxpkZk0k5lSb6/j5xJEoDE8w4/2t1Ywm7/D/Uw8AnJ9AwAA//8DAFBLAQItABQA BgAIAAAAIQDw94q7/QAAAOIBAAATAAAAAAAAAAAAAAAAAAAAAABbQ29udGVudF9UeXBlc10ueG1s UEsBAi0AFAAGAAgAAAAhADHdX2HSAAAAjwEAAAsAAAAAAAAAAAAAAAAALgEAAF9yZWxzLy5yZWxz UEsBAi0AFAAGAAgAAAAhADMvBZ5BAAAAOQAAABAAAAAAAAAAAAAAAAAAKQIAAGRycy9zaGFwZXht bC54bWxQSwECLQAUAAYACAAAACEAwu/7bsMAAADcAAAADwAAAAAAAAAAAAAAAACYAgAAZHJzL2Rv d25yZXYueG1sUEsFBgAAAAAEAAQA9QAAAIgDAAAAAA== " path="m,379l28,354r6,4l6,383,,379xm47,338l75,313r6,3l53,341r-6,-3xm94,296r29,-25l128,274r-28,25l94,296xm141,254r29,-25l175,233r-28,25l141,254xm188,213r29,-25l222,191r-28,25l188,213xm236,171r28,-25l270,150r-29,24l236,171xm283,129r28,-25l317,108r-29,25l283,129xm330,88l358,63r6,3l335,91r-5,-3xm377,46l405,21r6,4l383,50r-6,-4xm424,5l429,r6,3l430,8,424,5xe" fillcolor="black" strokeweight=".05pt">
                  <v:stroke joinstyle="bevel"/>
                  <v:path arrowok="t" o:connecttype="custom" o:connectlocs="0,240665;17780,224790;21590,227330;3810,243205;0,240665;29845,214630;47625,198755;51435,200660;33655,216535;29845,214630;59690,187960;78105,172085;81280,173990;63500,189865;59690,187960;89535,161290;107950,145415;111125,147955;93345,163830;89535,161290;119380,135255;137795,119380;140970,121285;123190,137160;119380,135255;149860,108585;167640,92710;171450,95250;153035,110490;149860,108585;179705,81915;197485,66040;201295,68580;182880,84455;179705,81915;209550,55880;227330,40005;231140,41910;212725,57785;209550,55880;239395,29210;257175,13335;260985,15875;243205,31750;239395,29210;269240,3175;272415,0;276225,1905;273050,5080;269240,3175" o:connectangles="0,0,0,0,0,0,0,0,0,0,0,0,0,0,0,0,0,0,0,0,0,0,0,0,0,0,0,0,0,0,0,0,0,0,0,0,0,0,0,0,0,0,0,0,0,0,0,0,0,0"/>
                  <o:lock v:ext="edit" verticies="t"/>
                </v:shape>
                <v:line id="Line 16" o:spid="_x0000_s1040" style="position:absolute;flip:x y;visibility:visible;mso-wrap-style:square" from="3606,3625" to="6146,13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smacYAAADcAAAADwAAAGRycy9kb3ducmV2LnhtbESPQWvCQBSE70L/w/IKXqRuFLVtmo20 QsCKIE0LvT6yzyQ1+zZkV43/visIHoeZ+YZJlr1pxIk6V1tWMBlHIIgLq2suFfx8Z08vIJxH1thY JgUXcrBMHwYJxtqe+YtOuS9FgLCLUUHlfRtL6YqKDLqxbYmDt7edQR9kV0rd4TnATSOnUbSQBmsO CxW2tKqoOORHo+Bv5z7ml89nk/1u/X7TrvNXN1opNXzs399AeOr9PXxrr7WC6WwG1zPhCMj0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LJmnGAAAA3AAAAA8AAAAAAAAA AAAAAAAAoQIAAGRycy9kb3ducmV2LnhtbFBLBQYAAAAABAAEAPkAAACUAwAAAAA= " strokeweight=".35pt">
                  <v:stroke joinstyle="miter"/>
                </v:line>
                <v:line id="Line 17" o:spid="_x0000_s1041" style="position:absolute;flip:y;visibility:visible;mso-wrap-style:square" from="3606,1212" to="6330,3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YRXsUAAADcAAAADwAAAGRycy9kb3ducmV2LnhtbESPQWvCQBSE74L/YXmCN90otobUVUQQ Kh6kKpTeHrvPJDb7NmS3Jv77riB4HGbmG2ax6mwlbtT40rGCyTgBQaydKTlXcD5tRykIH5ANVo5J wZ08rJb93gIz41r+otsx5CJC2GeooAihzqT0uiCLfuxq4uhdXGMxRNnk0jTYRrit5DRJ3qXFkuNC gTVtCtK/xz+r4Dr/MYf9mkya1rtNu/u+aH09KDUcdOsPEIG68Ao/259GwXT2Bo8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YRXsUAAADcAAAADwAAAAAAAAAA AAAAAAChAgAAZHJzL2Rvd25yZXYueG1sUEsFBgAAAAAEAAQA+QAAAJMDAAAAAA== " strokeweight=".35pt">
                  <v:stroke joinstyle="miter"/>
                </v:line>
                <v:shape id="Freeform 18" o:spid="_x0000_s1042" style="position:absolute;left:6311;top:1212;width:2579;height:9640;visibility:visible;mso-wrap-style:square;v-text-anchor:top" coordsize="406,15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EMAcMA AADcAAAADwAAAGRycy9kb3ducmV2LnhtbESPT4vCMBTE78J+h/AW9qap/4pUoyy7KIInqwePj+bZ FpuX0GRr99sbQfA4zMxvmNWmN43oqPW1ZQXjUQKCuLC65lLB+bQdLkD4gKyxsUwK/snDZv0xWGGm 7Z2P1OWhFBHCPkMFVQguk9IXFRn0I+uIo3e1rcEQZVtK3eI9wk0jJ0mSSoM1x4UKHf1UVNzyP6Ng dz2cre+mh9ROF/ML79z29OuU+vrsv5cgAvXhHX6191rBZJbC80w8AnL9AAAA//8DAFBLAQItABQA BgAIAAAAIQDw94q7/QAAAOIBAAATAAAAAAAAAAAAAAAAAAAAAABbQ29udGVudF9UeXBlc10ueG1s UEsBAi0AFAAGAAgAAAAhADHdX2HSAAAAjwEAAAsAAAAAAAAAAAAAAAAALgEAAF9yZWxzLy5yZWxz UEsBAi0AFAAGAAgAAAAhADMvBZ5BAAAAOQAAABAAAAAAAAAAAAAAAAAAKQIAAGRycy9zaGFwZXht bC54bWxQSwECLQAUAAYACAAAACEAuoEMAcMAAADcAAAADwAAAAAAAAAAAAAAAACYAgAAZHJzL2Rv d25yZXYueG1sUEsFBgAAAAAEAAQA9QAAAIgDAAAAAA== " path="m7,r8,32l8,33,,1,7,xm21,53r8,32l22,86,14,54r7,-1xm35,106r8,32l36,139,28,107r7,-1xm49,159r8,32l50,192,41,160r8,-1xm63,212r8,32l64,245,56,213r7,-1xm77,265r8,32l78,298,69,266r8,-1xm91,318r8,32l92,351,83,319r8,-1xm105,371r8,32l106,404,97,372r8,-1xm119,424r8,32l120,457r-9,-32l119,424xm133,477r8,32l134,510r-9,-32l133,477xm147,530r8,32l148,563r-9,-32l147,530xm161,584r8,31l162,616r-9,-31l161,584xm175,637r8,31l176,669r-9,-31l175,637xm188,690r9,31l190,722r-9,-31l188,690xm203,743r8,32l204,776r-9,-32l203,743xm216,796r9,32l218,829r-9,-32l216,796xm230,849r9,32l232,882r-9,-32l230,849xm244,902r9,32l246,935r-9,-32l244,902xm258,955r9,32l260,988r-9,-32l258,955xm272,1008r9,32l274,1041r-9,-32l272,1008xm286,1061r9,32l287,1094r-8,-32l286,1061xm300,1114r9,32l301,1147r-8,-32l300,1114xm314,1167r9,32l315,1200r-8,-32l314,1167xm328,1220r9,32l329,1253r-8,-32l328,1220xm342,1273r9,32l343,1306r-8,-32l342,1273xm356,1326r9,32l357,1359r-8,-32l356,1326xm370,1379r9,32l371,1412r-8,-32l370,1379xm384,1432r9,32l385,1465r-8,-32l384,1432xm398,1485r8,32l399,1518r-8,-32l398,1485xe" fillcolor="black" strokeweight=".05pt">
                  <v:stroke joinstyle="bevel"/>
                  <v:path arrowok="t" o:connecttype="custom" o:connectlocs="5080,20955;13335,33655;8890,34290;27305,87630;22225,67310;31750,121920;40005,134620;35560,135255;53975,188595;48895,168275;58420,222885;66675,235585;61595,236220;80645,289560;75565,269240;85090,323850;93345,336550;88265,337185;107315,390525;102235,370840;111760,424815;119380,438150;114935,438785;133985,492125;128905,471805;138430,526415;146050,539115;141605,539750;160655,593090;154940,572770;165100,627380;172720,640080;168275,640715;187325,694055;181610,673735;191135,728345;199390,741045;194945,741680;213995,795020;208280,774700;217805,829310;226060,842010;221615,842645;240665,895985;234950,875665;244475,930275;252730,942975;248285,943610" o:connectangles="0,0,0,0,0,0,0,0,0,0,0,0,0,0,0,0,0,0,0,0,0,0,0,0,0,0,0,0,0,0,0,0,0,0,0,0,0,0,0,0,0,0,0,0,0,0,0,0"/>
                  <o:lock v:ext="edit" verticies="t"/>
                </v:shape>
                <v:shape id="Freeform 19" o:spid="_x0000_s1043" style="position:absolute;left:3587;top:3613;width:5245;height:7162;visibility:visible;mso-wrap-style:square;v-text-anchor:top" coordsize="826,11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tyKMMA AADcAAAADwAAAGRycy9kb3ducmV2LnhtbESPQYvCMBSE7wv+h/AEb2uquCrVKCIIgqC0inh8NM+2 2LyUJmr99xtB8DjMzDfMfNmaSjyocaVlBYN+BII4s7rkXMHpuPmdgnAeWWNlmRS8yMFy0fmZY6zt kxN6pD4XAcIuRgWF93UspcsKMuj6tiYO3tU2Bn2QTS51g88AN5UcRtFYGiw5LBRY07qg7JbejYJ9 dsHx5JaukvrP7I7J6XBe76VSvW67moHw1Ppv+NPeagXD0QTeZ8IR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ihtyKMMAAADcAAAADwAAAAAAAAAAAAAAAACYAgAAZHJzL2Rv d25yZXYueG1sUEsFBgAAAAAEAAQA9QAAAIgDAAAAAA== " path="m6,l27,29r-6,3l,3,6,xm41,48l62,77r-7,2l34,51r7,-3xm76,96r21,28l90,127,69,98r7,-2xm110,143r21,29l125,175,104,146r6,-3xm145,191r21,29l159,222,139,194r6,-3xm180,239r21,28l194,270,173,241r7,-2xm215,287r20,28l229,318,208,289r7,-2xm249,334r21,29l264,365,243,337r6,-3xm284,382r21,29l298,413,278,384r6,-2xm319,430r21,28l333,461,312,432r7,-2xm353,477r21,29l368,508,347,480r6,-3xm388,525r21,29l402,556,382,528r6,-3xm423,573r21,28l437,604,416,575r7,-2xm458,620r20,29l472,652,451,623r7,-3xm492,668r21,29l507,699,486,671r6,-3xm527,716r21,28l541,747,520,718r7,-2xm562,763r21,29l576,795,555,766r7,-3xm597,811r20,29l611,842,590,814r7,-3xm631,859r21,28l645,890,625,861r6,-2xm666,907r21,28l680,938,659,909r7,-2xm701,954r20,29l715,985,694,957r7,-3xm735,1002r21,29l750,1033r-21,-29l735,1002xm770,1050r21,28l784,1081r-20,-29l770,1050xm805,1097r21,29l819,1128r-21,-28l805,1097xe" fillcolor="black" strokeweight=".05pt">
                  <v:stroke joinstyle="bevel"/>
                  <v:path arrowok="t" o:connecttype="custom" o:connectlocs="17145,18415;0,1905;26035,30480;34925,50165;26035,30480;61595,78740;43815,62230;69850,90805;79375,111125;69850,90805;105410,139700;88265,123190;114300,151765;123190,171450;114300,151765;149225,200025;132080,183515;158115,212090;167640,231775;158115,212090;193675,260985;176530,243840;202565,273050;211455,292735;202565,273050;237490,321310;220345,304800;246380,333375;255270,353060;246380,333375;281940,381635;264160,365125;290830,393700;299720,414020;290830,393700;325755,442595;308610,426085;334645,454660;343535,474345;334645,454660;370205,502920;352425,486410;379095,514985;387985,534670;379095,514985;414020,563245;396875,546735;422910,575945;431800,595630;422910,575945;457835,624205;440690,607695;466725,636270;476250,655955;466725,636270;502285,684530;485140,668020;511175,696595;520065,716280;511175,696595" o:connectangles="0,0,0,0,0,0,0,0,0,0,0,0,0,0,0,0,0,0,0,0,0,0,0,0,0,0,0,0,0,0,0,0,0,0,0,0,0,0,0,0,0,0,0,0,0,0,0,0,0,0,0,0,0,0,0,0,0,0,0,0"/>
                  <o:lock v:ext="edit" verticies="t"/>
                </v:shape>
                <v:rect id="Rectangle 20" o:spid="_x0000_s1044" style="position:absolute;left:5657;top:13303;width:89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JrVL4A AADcAAAADwAAAGRycy9kb3ducmV2LnhtbERPy4rCMBTdC/5DuMLsNLUMItUoIgiOzMbqB1ya2wcm NyWJtvP3ZjHg8nDe2/1ojXiRD51jBctFBoK4crrjRsH9dpqvQYSIrNE4JgV/FGC/m062WGg38JVe ZWxECuFQoII2xr6QMlQtWQwL1xMnrnbeYkzQN1J7HFK4NTLPspW02HFqaLGnY0vVo3xaBfJWnoZ1 aXzmLnn9a37O15qcUl+z8bABEWmMH/G/+6wV5N9pbT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Nsia1S+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21" o:spid="_x0000_s1045" style="position:absolute;left:2571;top:13042;width:1124;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7Oz8IA AADcAAAADwAAAGRycy9kb3ducmV2LnhtbESP3WoCMRSE7wu+QziCdzXrIkVXo4ggaOmNqw9w2Jz9 weRkSVJ3+/amUOjlMDPfMNv9aI14kg+dYwWLeQaCuHK640bB/XZ6X4EIEVmjcUwKfijAfjd522Kh 3cBXepaxEQnCoUAFbYx9IWWoWrIY5q4nTl7tvMWYpG+k9jgkuDUyz7IPabHjtNBiT8eWqkf5bRXI W3kaVqXxmfvM6y9zOV9rckrNpuNhAyLSGP/Df+2zVpAv1/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C0bs7PwgAAANwAAAAPAAAAAAAAAAAAAAAAAJgCAABkcnMvZG93 bnJldi54bWxQSwUGAAAAAAQABAD1AAAAhw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2" o:spid="_x0000_s1046" style="position:absolute;left:2451;top:3441;width:80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3xj74A AADcAAAADwAAAGRycy9kb3ducmV2LnhtbERPy4rCMBTdC/5DuMLsNLUwItUoIgiOzMbqB1ya2wcm NyWJtvP3ZjHg8nDe2/1ojXiRD51jBctFBoK4crrjRsH9dpqvQYSIrNE4JgV/FGC/m062WGg38JVe ZWxECuFQoII2xr6QMlQtWQwL1xMnrnbeYkzQN1J7HFK4NTLPspW02HFqaLGnY0vVo3xaBfJWnoZ1 aXzmLnn9a37O15qcUl+z8bABEWmMH/G/+6wV5N9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KCN8Y++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3" o:spid="_x0000_s1047" style="position:absolute;left:6235;top:10433;width:1213;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FUFMEA AADcAAAADwAAAGRycy9kb3ducmV2LnhtbESP3YrCMBSE7xd8h3AE79bUg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M/BVBTBAAAA3A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 o:spid="_x0000_s1048" style="position:absolute;left:5016;top:2025;width:895;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PKY8EA AADcAAAADwAAAGRycy9kb3ducmV2LnhtbESP3YrCMBSE7wXfIRxh7zS14CJdo4ggqOyNdR/g0Jz+ YHJSkmjr25uFhb0cZuYbZrMbrRFP8qFzrGC5yEAQV0533Cj4uR3naxAhIms0jknBiwLsttPJBgvt Br7Ss4yNSBAOBSpoY+wLKUPVksWwcD1x8mrnLcYkfSO1xyHBrZF5ln1Kix2nhRZ7OrRU3cuHVSBv 5XFYl8Zn7pLX3+Z8utbklPqYjfsvEJHG+B/+a5+0gnyV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D8TymPBAAAA3A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5" o:spid="_x0000_s1049" style="position:absolute;left:8940;top:9499;width:82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9v+MIA AADcAAAADwAAAGRycy9kb3ducmV2LnhtbESP3WoCMRSE7wXfIRzBO8260iKrUUQQbOmNqw9w2Jz9 weRkSaK7ffumUOjlMDPfMLvDaI14kQ+dYwWrZQaCuHK640bB/XZebECEiKzROCYF3xTgsJ9Odlho N/CVXmVsRIJwKFBBG2NfSBmqliyGpeuJk1c7bzEm6RupPQ4Jbo3Ms+xdWuw4LbTY06ml6lE+rQJ5 K8/DpjQ+c595/WU+LteanFLz2Xjcgog0xv/wX/uiFeR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X2/4wgAAANwAAAAPAAAAAAAAAAAAAAAAAJgCAABkcnMvZG93 bnJldi54bWxQSwUGAAAAAAQABAD1AAAAhw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v:textbox>
                </v:rect>
                <v:group id="Group 26" o:spid="_x0000_s1050" style="position:absolute;left:6235;top:1149;width:191;height:133" coordorigin="982,181" coordsize="30,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oval id="Oval 27" o:spid="_x0000_s1051" style="position:absolute;left:982;top:181;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sTQsMA AADcAAAADwAAAGRycy9kb3ducmV2LnhtbESPQWsCMRSE74X+h/AK3mpWQSlbo4ggLJ6sFrw+ktfN tpuXNYnrtr++EQSPw8x8wyxWg2tFTyE2nhVMxgUIYu1Nw7WCz+P29Q1ETMgGW8+k4JcirJbPTwss jb/yB/WHVIsM4ViiAptSV0oZtSWHcew74ux9+eAwZRlqaQJeM9y1cloUc+mw4bxgsaONJf1zuDgF O9fvddXZgHo935++7bn6k2elRi/D+h1EoiE9wvd2ZRRMZzO4nc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BFsTQsMAAADcAAAADwAAAAAAAAAAAAAAAACYAgAAZHJzL2Rv d25yZXYueG1sUEsFBgAAAAAEAAQA9QAAAIgDAAAAAA== " fillcolor="black" strokeweight="0"/>
                  <v:oval id="Oval 28" o:spid="_x0000_s1052" style="position:absolute;left:982;top:181;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jNE8IA AADcAAAADwAAAGRycy9kb3ducmV2LnhtbESPwWrDMBBE74H+g9hCb7GcQE3rRgmhNFBys5P2vEgb 28RaGUux1b+PCoUeh5l5w2x20fZiotF3jhWsshwEsXam40bB+XRYvoDwAdlg75gU/JCH3fZhscHS uJkrmurQiARhX6KCNoShlNLrliz6zA3Eybu40WJIcmykGXFOcNvLdZ4X0mLHaaHFgd5b0tf6ZhWc +PhaRGx8tUftv4lXUX98KfX0GPdvIALF8B/+a38aBevnAn7PpCMgt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pyM0TwgAAANwAAAAPAAAAAAAAAAAAAAAAAJgCAABkcnMvZG93 bnJldi54bWxQSwUGAAAAAAQABAD1AAAAhwMAAAAA " filled="f" strokeweight=".35pt">
                    <v:stroke joinstyle="miter"/>
                  </v:oval>
                </v:group>
                <v:group id="Group 29" o:spid="_x0000_s1053" style="position:absolute;left:6146;top:2438;width:184;height:133" coordorigin="968,384" coordsize="2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oval id="Oval 30" o:spid="_x0000_s1054" style="position:absolute;left:968;top:384;width:29;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q83MAA AADcAAAADwAAAGRycy9kb3ducmV2LnhtbERPTWsCMRC9F/wPYYTealahUlajiCAsPakteB2ScbO6 maxJXLf++uZQ6PHxvpfrwbWipxAbzwqmkwIEsfam4VrB99fu7QNETMgGW8+k4IcirFejlyWWxj/4 QP0x1SKHcCxRgU2pK6WM2pLDOPEdcebOPjhMGYZamoCPHO5aOSuKuXTYcG6w2NHWkr4e707Bp+v3 uupsQL2Z708Xe6ue8qbU63jYLEAkGtK/+M9dGQWz9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6lq83MAAAADcAAAADwAAAAAAAAAAAAAAAACYAgAAZHJzL2Rvd25y ZXYueG1sUEsFBgAAAAAEAAQA9QAAAIUDAAAAAA== " fillcolor="black" strokeweight="0"/>
                  <v:oval id="Oval 31" o:spid="_x0000_s1055" style="position:absolute;left:968;top:384;width:29;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dZYcEA AADcAAAADwAAAGRycy9kb3ducmV2LnhtbESPQWvCQBSE70L/w/IKvelGoUFjNiKiULxFW8+P3dck NPs2ZFfd/nu3UPA4zMw3TLmJthc3Gn3nWMF8loEg1s503Cj4PB+mSxA+IBvsHZOCX/KwqV4mJRbG 3bmm2yk0IkHYF6igDWEopPS6JYt+5gbi5H270WJIcmykGfGe4LaXiyzLpcWO00KLA+1a0j+nq1Vw 5uMqj9j4eovaX4jnUe+/lHp7jds1iEAxPMP/7Q+jYPG+gr8z6QjI6gEAAP//AwBQSwECLQAUAAYA CAAAACEA8PeKu/0AAADiAQAAEwAAAAAAAAAAAAAAAAAAAAAAW0NvbnRlbnRfVHlwZXNdLnhtbFBL AQItABQABgAIAAAAIQAx3V9h0gAAAI8BAAALAAAAAAAAAAAAAAAAAC4BAABfcmVscy8ucmVsc1BL AQItABQABgAIAAAAIQAzLwWeQQAAADkAAAAQAAAAAAAAAAAAAAAAACkCAABkcnMvc2hhcGV4bWwu eG1sUEsBAi0AFAAGAAgAAAAhABhXWWHBAAAA3AAAAA8AAAAAAAAAAAAAAAAAmAIAAGRycy9kb3du cmV2LnhtbFBLBQYAAAAABAAEAPUAAACGAwAAAAA= " filled="f" strokeweight=".35pt">
                    <v:stroke joinstyle="miter"/>
                  </v:oval>
                </v:group>
                <v:group id="Group 32" o:spid="_x0000_s1056" style="position:absolute;left:3511;top:3556;width:191;height:133" coordorigin="553,560" coordsize="30,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oval id="Oval 33" o:spid="_x0000_s1057" style="position:absolute;left:553;top:560;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zf/MMA AADcAAAADwAAAGRycy9kb3ducmV2LnhtbESPQWsCMRSE74X+h/AK3mpWD0tZjSKFwtKT2kKvj+S5 Wd28rEm6rv56IxR6HGbmG2a5Hl0nBgqx9axgNi1AEGtvWm4UfH99vL6BiAnZYOeZFFwpwnr1/LTE yvgL72jYp0ZkCMcKFdiU+krKqC05jFPfE2fv4IPDlGVopAl4yXDXyXlRlNJhy3nBYk/vlvRp/+sU fLphq+veBtSbcvtztOf6Js9KTV7GzQJEojH9h//atVEwL2fwOJOPgFzdAQAA//8DAFBLAQItABQA BgAIAAAAIQDw94q7/QAAAOIBAAATAAAAAAAAAAAAAAAAAAAAAABbQ29udGVudF9UeXBlc10ueG1s UEsBAi0AFAAGAAgAAAAhADHdX2HSAAAAjwEAAAsAAAAAAAAAAAAAAAAALgEAAF9yZWxzLy5yZWxz UEsBAi0AFAAGAAgAAAAhADMvBZ5BAAAAOQAAABAAAAAAAAAAAAAAAAAAKQIAAGRycy9zaGFwZXht bC54bWxQSwECLQAUAAYACAAAACEAtQzf/MMAAADcAAAADwAAAAAAAAAAAAAAAACYAgAAZHJzL2Rv d25yZXYueG1sUEsFBgAAAAAEAAQA9QAAAIgDAAAAAA== " fillcolor="black" strokeweight="0"/>
                  <v:oval id="Oval 34" o:spid="_x0000_s1058" style="position:absolute;left:553;top:560;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8BrcEA AADcAAAADwAAAGRycy9kb3ducmV2LnhtbESPwWrDMBBE74H+g9hCb7EcH0zqRgkhtFB6c9LkvEhb 2cRaGUuN1b+vCoUch5l5w2x2yQ3iRlPoPStYFSUIYu1Nz1bB5+ltuQYRIrLBwTMp+KEAu+3DYoON 8TO3dDtGKzKEQ4MKuhjHRsqgO3IYCj8SZ+/LTw5jlpOVZsI5w90gq7KspcOe80KHIx060tfjt1Nw 4o/nOqEN7R51uBCvkn49K/X0mPYvICKleA//t9+Ngqqu4O9MPgJy+wsAAP//AwBQSwECLQAUAAYA CAAAACEA8PeKu/0AAADiAQAAEwAAAAAAAAAAAAAAAAAAAAAAW0NvbnRlbnRfVHlwZXNdLnhtbFBL AQItABQABgAIAAAAIQAx3V9h0gAAAI8BAAALAAAAAAAAAAAAAAAAAC4BAABfcmVscy8ucmVsc1BL AQItABQABgAIAAAAIQAzLwWeQQAAADkAAAAQAAAAAAAAAAAAAAAAACkCAABkcnMvc2hhcGV4bWwu eG1sUEsBAi0AFAAGAAgAAAAhANifAa3BAAAA3AAAAA8AAAAAAAAAAAAAAAAAmAIAAGRycy9kb3du cmV2LnhtbFBLBQYAAAAABAAEAPUAAACGAwAAAAA= " filled="f" strokeweight=".35pt">
                    <v:stroke joinstyle="miter"/>
                  </v:oval>
                </v:group>
                <v:group id="Group 35" o:spid="_x0000_s1059" style="position:absolute;left:8775;top:10788;width:191;height:134" coordorigin="1382,1699" coordsize="30,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yA98QAAADcAAAADwAAAGRycy9kb3ducmV2LnhtbESPQYvCMBSE78L+h/AW 9qZpFUW6RhFZFw8iWIVlb4/m2Rabl9LEtv57Iwgeh5n5hlmselOJlhpXWlYQjyIQxJnVJecKzqft cA7CeWSNlWVScCcHq+XHYIGJth0fqU19LgKEXYIKCu/rREqXFWTQjWxNHLyLbQz6IJtc6ga7ADeV HEfRTBosOSwUWNOmoOya3oyC3w679ST+affXy+b+f5oe/vYxKfX12a+/QXjq/Tv8au+0gvFs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eyA98QAAADcAAAA DwAAAAAAAAAAAAAAAACqAgAAZHJzL2Rvd25yZXYueG1sUEsFBgAAAAAEAAQA+gAAAJsDAAAAAA== ">
                  <v:oval id="Oval 36" o:spid="_x0000_s1060" style="position:absolute;left:1382;top:1699;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t8ZMMA AADcAAAADwAAAGRycy9kb3ducmV2LnhtbESPQWsCMRSE74X+h/AK3mq2IotsjSJCYelJrdDrI3nd bN28rEm6rv56Uyj0OMzMN8xyPbpODBRi61nBy7QAQay9ablRcPx4e16AiAnZYOeZFFwpwnr1+LDE yvgL72k4pEZkCMcKFdiU+krKqC05jFPfE2fvyweHKcvQSBPwkuGuk7OiKKXDlvOCxZ62lvTp8OMU vLthp+veBtSbcvf5bc/1TZ6VmjyNm1cQicb0H/5r10bBrJzD75l8BOTqDgAA//8DAFBLAQItABQA BgAIAAAAIQDw94q7/QAAAOIBAAATAAAAAAAAAAAAAAAAAAAAAABbQ29udGVudF9UeXBlc10ueG1s UEsBAi0AFAAGAAgAAAAhADHdX2HSAAAAjwEAAAsAAAAAAAAAAAAAAAAALgEAAF9yZWxzLy5yZWxz UEsBAi0AFAAGAAgAAAAhADMvBZ5BAAAAOQAAABAAAAAAAAAAAAAAAAAAKQIAAGRycy9zaGFwZXht bC54bWxQSwECLQAUAAYACAAAACEApXt8ZMMAAADcAAAADwAAAAAAAAAAAAAAAACYAgAAZHJzL2Rv d25yZXYueG1sUEsFBgAAAAAEAAQA9QAAAIgDAAAAAA== " fillcolor="black" strokeweight="0"/>
                  <v:oval id="Oval 37" o:spid="_x0000_s1061" style="position:absolute;left:1382;top:1699;width:30;height: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aZ2cIA AADcAAAADwAAAGRycy9kb3ducmV2LnhtbESPwWrDMBBE74H+g9hCb7GcQE3rRgmhNFBys5P2vEgb 28RaGUux1b+PCoUeh5l5w2x20fZiotF3jhWsshwEsXam40bB+XRYvoDwAdlg75gU/JCH3fZhscHS uJkrmurQiARhX6KCNoShlNLrliz6zA3Eybu40WJIcmykGXFOcNvLdZ4X0mLHaaHFgd5b0tf6ZhWc +PhaRGx8tUftv4lXUX98KfX0GPdvIALF8B/+a38aBeviGX7PpCMgt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XdpnZwgAAANwAAAAPAAAAAAAAAAAAAAAAAJgCAABkcnMvZG93 bnJldi54bWxQSwUGAAAAAAQABAD1AAAAhwMAAAAA " filled="f" strokeweight=".35pt">
                    <v:stroke joinstyle="miter"/>
                  </v:oval>
                </v:group>
                <v:group id="Group 38" o:spid="_x0000_s1062" style="position:absolute;left:6146;top:11906;width:184;height:139" coordorigin="968,1875" coordsize="29,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sjb8QAAADcAAAADwAAAGRycy9kb3ducmV2LnhtbESPQYvCMBSE7wv+h/CE va1pXSxSjSKisgcRVgXx9miebbF5KU1s67/fCMIeh5n5hpkve1OJlhpXWlYQjyIQxJnVJecKzqft 1xSE88gaK8uk4EkOlovBxxxTbTv+pfbocxEg7FJUUHhfp1K6rCCDbmRr4uDdbGPQB9nkUjfYBbip 5DiKEmmw5LBQYE3rgrL78WEU7DrsVt/xpt3fb+vn9TQ5XPYxKfU57FczEJ56/x9+t3+0gnGS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Zsjb8QAAADcAAAA DwAAAAAAAAAAAAAAAACqAgAAZHJzL2Rvd25yZXYueG1sUEsFBgAAAAAEAAQA+gAAAJsDAAAAAA== ">
                  <v:oval id="Oval 39" o:spid="_x0000_s1063" style="position:absolute;left:968;top:1875;width:29;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niE8QA AADcAAAADwAAAGRycy9kb3ducmV2LnhtbESPzWrDMBCE74W+g9hCb43cHNziRAkhUDA95aeQ6yJt LTfWypFUx83TV4FAjsPMfMPMl6PrxEAhtp4VvE4KEMTam5YbBV/7j5d3EDEhG+w8k4I/irBcPD7M sTL+zFsadqkRGcKxQgU2pb6SMmpLDuPE98TZ+/bBYcoyNNIEPGe46+S0KErpsOW8YLGntSV93P06 BZ9u2Oi6twH1qtwcfuypvsiTUs9P42oGItGY7uFbuzYKpuUbXM/kIyAX/wAAAP//AwBQSwECLQAU AAYACAAAACEA8PeKu/0AAADiAQAAEwAAAAAAAAAAAAAAAAAAAAAAW0NvbnRlbnRfVHlwZXNdLnht bFBLAQItABQABgAIAAAAIQAx3V9h0gAAAI8BAAALAAAAAAAAAAAAAAAAAC4BAABfcmVscy8ucmVs c1BLAQItABQABgAIAAAAIQAzLwWeQQAAADkAAAAQAAAAAAAAAAAAAAAAACkCAABkcnMvc2hhcGV4 bWwueG1sUEsBAi0AFAAGAAgAAAAhAFWp4hPEAAAA3AAAAA8AAAAAAAAAAAAAAAAAmAIAAGRycy9k b3ducmV2LnhtbFBLBQYAAAAABAAEAPUAAACJAwAAAAA= " fillcolor="black" strokeweight="0"/>
                  <v:oval id="Oval 40" o:spid="_x0000_s1064" style="position:absolute;left:968;top:1875;width:29;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c2R70A AADcAAAADwAAAGRycy9kb3ducmV2LnhtbERPy4rCMBTdC/5DuAPuNG0XRatRZHBA3PlcX5I7bZnm pjQZjX9vFoLLw3mvNtF24k6Dbx0ryGcZCGLtTMu1gsv5ZzoH4QOywc4xKXiSh816PFphZdyDj3Q/ hVqkEPYVKmhC6CspvW7Iop+5njhxv26wGBIcamkGfKRw28kiy0ppseXU0GBP3w3pv9O/VXDmw6KM WPvjFrW/EedR765KTb7idgkiUAwf8du9NwqKMq1NZ9IRkOsXAAAA//8DAFBLAQItABQABgAIAAAA IQDw94q7/QAAAOIBAAATAAAAAAAAAAAAAAAAAAAAAABbQ29udGVudF9UeXBlc10ueG1sUEsBAi0A FAAGAAgAAAAhADHdX2HSAAAAjwEAAAsAAAAAAAAAAAAAAAAALgEAAF9yZWxzLy5yZWxzUEsBAi0A FAAGAAgAAAAhADMvBZ5BAAAAOQAAABAAAAAAAAAAAAAAAAAAKQIAAGRycy9zaGFwZXhtbC54bWxQ SwECLQAUAAYACAAAACEAuXc2R70AAADcAAAADwAAAAAAAAAAAAAAAACYAgAAZHJzL2Rvd25yZXYu eG1sUEsFBgAAAAAEAAQA9QAAAIIDAAAAAA== " filled="f" strokeweight=".35pt">
                    <v:stroke joinstyle="miter"/>
                  </v:oval>
                </v:group>
                <v:group id="Group 41" o:spid="_x0000_s1065" style="position:absolute;left:3511;top:13023;width:191;height:140" coordorigin="553,2051" coordsize="30,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oval id="Oval 42" o:spid="_x0000_s1066" style="position:absolute;left:553;top:2051;width:30;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nsusAA AADcAAAADwAAAGRycy9kb3ducmV2LnhtbERPTWsCMRC9F/wPYQRvNasHW1ajiCAsnqwteB2ScbO6 maxJXLf99c2h0OPjfa82g2tFTyE2nhXMpgUIYu1Nw7WCr8/96zuImJANtp5JwTdF2KxHLyssjX/y B/WnVIscwrFEBTalrpQyaksO49R3xJm7+OAwZRhqaQI+c7hr5bwoFtJhw7nBYkc7S/p2ejgFB9cf ddXZgHq7OJ6v9l79yLtSk/GwXYJINKR/8Z+7Mgrmb3l+PpOPgFz/AgAA//8DAFBLAQItABQABgAI AAAAIQDw94q7/QAAAOIBAAATAAAAAAAAAAAAAAAAAAAAAABbQ29udGVudF9UeXBlc10ueG1sUEsB Ai0AFAAGAAgAAAAhADHdX2HSAAAAjwEAAAsAAAAAAAAAAAAAAAAALgEAAF9yZWxzLy5yZWxzUEsB Ai0AFAAGAAgAAAAhADMvBZ5BAAAAOQAAABAAAAAAAAAAAAAAAAAAKQIAAGRycy9zaGFwZXhtbC54 bWxQSwECLQAUAAYACAAAACEAX5nsusAAAADcAAAADwAAAAAAAAAAAAAAAACYAgAAZHJzL2Rvd25y ZXYueG1sUEsFBgAAAAAEAAQA9QAAAIUDAAAAAA== " fillcolor="black" strokeweight="0"/>
                  <v:oval id="Oval 43" o:spid="_x0000_s1067" style="position:absolute;left:553;top:2051;width:30;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QJB8IA AADcAAAADwAAAGRycy9kb3ducmV2LnhtbESPQWvCQBSE7wX/w/KE3uomHtKauoqIhdJbovb82H0m wezbkN2a9d+7hUKPw8x8w6y30fbiRqPvHCvIFxkIYu1Mx42C0/Hj5Q2ED8gGe8ek4E4etpvZ0xpL 4yau6FaHRiQI+xIVtCEMpZRet2TRL9xAnLyLGy2GJMdGmhGnBLe9XGZZIS12nBZaHGjfkr7WP1bB kb9WRcTGVzvU/ps4j/pwVup5HnfvIALF8B/+a38aBcvXHH7PpCMgN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lAkHwgAAANwAAAAPAAAAAAAAAAAAAAAAAJgCAABkcnMvZG93 bnJldi54bWxQSwUGAAAAAAQABAD1AAAAhwMAAAAA " filled="f" strokeweight=".35pt">
                    <v:stroke joinstyle="miter"/>
                  </v:oval>
                </v:group>
                <v:group id="Group 44" o:spid="_x0000_s1068" style="position:absolute;left:6051;top:13195;width:191;height:140" coordorigin="953,2078" coordsize="30,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mzscUAAADcAAAADwAAAGRycy9kb3ducmV2LnhtbESPT2vCQBTE7wW/w/IE b3WTSKtEVxFR6UEK/gHx9sg+k2D2bciuSfz23UKhx2FmfsMsVr2pREuNKy0riMcRCOLM6pJzBZfz 7n0GwnlkjZVlUvAiB6vl4G2BqbYdH6k9+VwECLsUFRTe16mULivIoBvbmjh4d9sY9EE2udQNdgFu KplE0ac0WHJYKLCmTUHZ4/Q0CvYddutJvG0Pj/vmdTt/fF8PMSk1GvbrOQhPvf8P/7W/tIJkm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5s7HFAAAA3AAA AA8AAAAAAAAAAAAAAAAAqgIAAGRycy9kb3ducmV2LnhtbFBLBQYAAAAABAAEAPoAAACcAwAAAAA= ">
                  <v:oval id="Oval 45" o:spid="_x0000_s1069" style="position:absolute;left:953;top:2078;width:30;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tyzcQA AADcAAAADwAAAGRycy9kb3ducmV2LnhtbESPT2sCMRTE7wW/Q3iF3mq2FrSsRhGhsPTkP+j1kTw3 q5uXNUnXbT99IxR6HGbmN8xiNbhW9BRi41nBy7gAQay9abhWcDy8P7+BiAnZYOuZFHxThNVy9LDA 0vgb76jfp1pkCMcSFdiUulLKqC05jGPfEWfv5IPDlGWopQl4y3DXyklRTKXDhvOCxY42lvRl/+UU fLh+q6vOBtTr6fbzbK/Vj7wq9fQ4rOcgEg3pP/zXroyCyewV7mfy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K9Lcs3EAAAA3AAAAA8AAAAAAAAAAAAAAAAAmAIAAGRycy9k b3ducmV2LnhtbFBLBQYAAAAABAAEAPUAAACJAwAAAAA= " fillcolor="black" strokeweight="0"/>
                  <v:oval id="Oval 46" o:spid="_x0000_s1070" style="position:absolute;left:953;top:2078;width:30;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Oqn8EA AADcAAAADwAAAGRycy9kb3ducmV2LnhtbESPzWrDMBCE74W8g9hAb40cU9LEiWJMaKHklt/zIm1t U2tlLMVR3z4qFHocZuYbZlNG24mRBt86VjCfZSCItTMt1wrOp4+XJQgfkA12jknBD3kot5OnDRbG 3flA4zHUIkHYF6igCaEvpPS6IYt+5nri5H25wWJIcqilGfCe4LaTeZYtpMWW00KDPe0a0t/Hm1Vw 4v1qEbH2hwq1vxLPo36/KPU8jdUaRKAY/sN/7U+jIH97hd8z6QjI7QMAAP//AwBQSwECLQAUAAYA CAAAACEA8PeKu/0AAADiAQAAEwAAAAAAAAAAAAAAAAAAAAAAW0NvbnRlbnRfVHlwZXNdLnhtbFBL AQItABQABgAIAAAAIQAx3V9h0gAAAI8BAAALAAAAAAAAAAAAAAAAAC4BAABfcmVscy8ucmVsc1BL AQItABQABgAIAAAAIQAzLwWeQQAAADkAAAAQAAAAAAAAAAAAAAAAACkCAABkcnMvc2hhcGV4bWwu eG1sUEsBAi0AFAAGAAgAAAAhAL3jqp/BAAAA3AAAAA8AAAAAAAAAAAAAAAAAmAIAAGRycy9kb3du cmV2LnhtbFBLBQYAAAAABAAEAPUAAACGAwAAAAA= " filled="f" strokeweight=".35pt">
                    <v:stroke joinstyle="miter"/>
                  </v:oval>
                </v:group>
                <v:rect id="Rectangle 47" o:spid="_x0000_s1071" style="position:absolute;left:6337;top:12;width:825;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Od8IA AADcAAAADwAAAGRycy9kb3ducmV2LnhtbESP3WoCMRSE7wXfIRzBO826YC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Tw53wgAAANwAAAAPAAAAAAAAAAAAAAAAAJgCAABkcnMvZG93 bnJldi54bWxQSwUGAAAAAAQABAD1AAAAhw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group>
            </w:pict>
          </mc:Fallback>
        </mc:AlternateConten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26"/>
          <w:sz w:val="26"/>
          <w:szCs w:val="26"/>
        </w:rPr>
        <w:object w:dxaOrig="3660" w:dyaOrig="620">
          <v:shape id="_x0000_i1173" type="#_x0000_t75" style="width:183pt;height:30.75pt" o:ole="">
            <v:imagedata r:id="rId296" o:title=""/>
          </v:shape>
          <o:OLEObject Type="Embed" ProgID="Equation.DSMT4" ShapeID="_x0000_i1173" DrawAspect="Content" ObjectID="_1625145526" r:id="rId297"/>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Suy ra </w:t>
      </w:r>
      <w:r w:rsidRPr="00126326">
        <w:rPr>
          <w:rFonts w:ascii="Times New Roman" w:hAnsi="Times New Roman" w:cs="Times New Roman"/>
          <w:position w:val="-6"/>
          <w:sz w:val="26"/>
          <w:szCs w:val="26"/>
        </w:rPr>
        <w:object w:dxaOrig="440" w:dyaOrig="240">
          <v:shape id="_x0000_i1174" type="#_x0000_t75" style="width:21.75pt;height:12pt" o:ole="">
            <v:imagedata r:id="rId298" o:title=""/>
          </v:shape>
          <o:OLEObject Type="Embed" ProgID="Equation.DSMT4" ShapeID="_x0000_i1174" DrawAspect="Content" ObjectID="_1625145527" r:id="rId299"/>
        </w:object>
      </w:r>
      <w:r w:rsidRPr="00126326">
        <w:rPr>
          <w:rFonts w:ascii="Times New Roman" w:hAnsi="Times New Roman" w:cs="Times New Roman"/>
          <w:sz w:val="26"/>
          <w:szCs w:val="26"/>
        </w:rPr>
        <w:t xml:space="preserve"> là đường kính đáy nên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6"/>
          <w:sz w:val="26"/>
          <w:szCs w:val="26"/>
        </w:rPr>
        <w:object w:dxaOrig="1780" w:dyaOrig="260">
          <v:shape id="_x0000_i1175" type="#_x0000_t75" style="width:89.25pt;height:12.75pt" o:ole="">
            <v:imagedata r:id="rId300" o:title=""/>
          </v:shape>
          <o:OLEObject Type="Embed" ProgID="Equation.DSMT4" ShapeID="_x0000_i1175" DrawAspect="Content" ObjectID="_1625145528" r:id="rId301"/>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Xét tam giác vuông </w:t>
      </w:r>
      <w:r w:rsidRPr="00126326">
        <w:rPr>
          <w:rFonts w:ascii="Times New Roman" w:hAnsi="Times New Roman" w:cs="Times New Roman"/>
          <w:position w:val="-6"/>
          <w:sz w:val="26"/>
          <w:szCs w:val="26"/>
          <w:lang w:val="nl-NL"/>
        </w:rPr>
        <w:object w:dxaOrig="580" w:dyaOrig="240">
          <v:shape id="_x0000_i1176" type="#_x0000_t75" style="width:29.25pt;height:12pt" o:ole="">
            <v:imagedata r:id="rId302" o:title=""/>
          </v:shape>
          <o:OLEObject Type="Embed" ProgID="Equation.DSMT4" ShapeID="_x0000_i1176" DrawAspect="Content" ObjectID="_1625145529" r:id="rId303"/>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position w:val="-8"/>
          <w:sz w:val="26"/>
          <w:szCs w:val="26"/>
        </w:rPr>
        <w:object w:dxaOrig="2900" w:dyaOrig="360">
          <v:shape id="_x0000_i1177" type="#_x0000_t75" style="width:144.75pt;height:18pt" o:ole="">
            <v:imagedata r:id="rId304" o:title=""/>
          </v:shape>
          <o:OLEObject Type="Embed" ProgID="Equation.DSMT4" ShapeID="_x0000_i1177" DrawAspect="Content" ObjectID="_1625145530" r:id="rId305"/>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t xml:space="preserve">Suy ra cạnh hình vuông bằng </w:t>
      </w:r>
      <w:r w:rsidRPr="00126326">
        <w:rPr>
          <w:rFonts w:ascii="Times New Roman" w:hAnsi="Times New Roman" w:cs="Times New Roman"/>
          <w:position w:val="-6"/>
          <w:sz w:val="26"/>
          <w:szCs w:val="26"/>
        </w:rPr>
        <w:object w:dxaOrig="680" w:dyaOrig="260">
          <v:shape id="_x0000_i1178" type="#_x0000_t75" style="width:33.75pt;height:12.75pt" o:ole="">
            <v:imagedata r:id="rId306" o:title=""/>
          </v:shape>
          <o:OLEObject Type="Embed" ProgID="Equation.DSMT4" ShapeID="_x0000_i1178" DrawAspect="Content" ObjectID="_1625145531" r:id="rId307"/>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B</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 xml:space="preserve">Câu </w:t>
      </w:r>
      <w:r w:rsidRPr="00126326">
        <w:rPr>
          <w:rFonts w:ascii="Times New Roman" w:hAnsi="Times New Roman" w:cs="Times New Roman"/>
          <w:b/>
          <w:sz w:val="26"/>
          <w:szCs w:val="26"/>
        </w:rPr>
        <w:t>6.</w:t>
      </w:r>
      <w:proofErr w:type="gramEnd"/>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Thiết diện qua trục của một hình trụ là một hình chữ nhật có hai cạnh lần lượt bằng đường kính đáy và chiều cao của hình trụ.</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ậy hai cạnh của hình chữ nhật là </w:t>
      </w:r>
      <w:r w:rsidRPr="00126326">
        <w:rPr>
          <w:rFonts w:ascii="Times New Roman" w:hAnsi="Times New Roman" w:cs="Times New Roman"/>
          <w:position w:val="-6"/>
          <w:sz w:val="26"/>
          <w:szCs w:val="26"/>
        </w:rPr>
        <w:object w:dxaOrig="440" w:dyaOrig="260">
          <v:shape id="_x0000_i1179" type="#_x0000_t75" style="width:21.75pt;height:12.75pt" o:ole="">
            <v:imagedata r:id="rId308" o:title=""/>
          </v:shape>
          <o:OLEObject Type="Embed" ProgID="Equation.DSMT4" ShapeID="_x0000_i1179" DrawAspect="Content" ObjectID="_1625145532" r:id="rId309"/>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440" w:dyaOrig="260">
          <v:shape id="_x0000_i1180" type="#_x0000_t75" style="width:21.75pt;height:12.75pt" o:ole="">
            <v:imagedata r:id="rId71" o:title=""/>
          </v:shape>
          <o:OLEObject Type="Embed" ProgID="Equation.DSMT4" ShapeID="_x0000_i1180" DrawAspect="Content" ObjectID="_1625145533" r:id="rId31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0288" behindDoc="1" locked="0" layoutInCell="1" allowOverlap="1" wp14:anchorId="7BBA4C31" wp14:editId="3509E0D3">
                <wp:simplePos x="0" y="0"/>
                <wp:positionH relativeFrom="column">
                  <wp:posOffset>3815080</wp:posOffset>
                </wp:positionH>
                <wp:positionV relativeFrom="paragraph">
                  <wp:posOffset>234950</wp:posOffset>
                </wp:positionV>
                <wp:extent cx="1232535" cy="2136140"/>
                <wp:effectExtent l="0" t="0" r="5715" b="16510"/>
                <wp:wrapNone/>
                <wp:docPr id="231" name="Canvas 2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9" name="Group 50"/>
                        <wpg:cNvGrpSpPr>
                          <a:grpSpLocks/>
                        </wpg:cNvGrpSpPr>
                        <wpg:grpSpPr bwMode="auto">
                          <a:xfrm>
                            <a:off x="86360" y="117475"/>
                            <a:ext cx="1074420" cy="363220"/>
                            <a:chOff x="136" y="185"/>
                            <a:chExt cx="1692" cy="572"/>
                          </a:xfrm>
                        </wpg:grpSpPr>
                        <wps:wsp>
                          <wps:cNvPr id="190" name="Freeform 51"/>
                          <wps:cNvSpPr>
                            <a:spLocks/>
                          </wps:cNvSpPr>
                          <wps:spPr bwMode="auto">
                            <a:xfrm>
                              <a:off x="150" y="185"/>
                              <a:ext cx="1678" cy="572"/>
                            </a:xfrm>
                            <a:custGeom>
                              <a:avLst/>
                              <a:gdLst>
                                <a:gd name="T0" fmla="*/ 15 w 1678"/>
                                <a:gd name="T1" fmla="*/ 340 h 572"/>
                                <a:gd name="T2" fmla="*/ 70 w 1678"/>
                                <a:gd name="T3" fmla="*/ 400 h 572"/>
                                <a:gd name="T4" fmla="*/ 193 w 1678"/>
                                <a:gd name="T5" fmla="*/ 468 h 572"/>
                                <a:gd name="T6" fmla="*/ 331 w 1678"/>
                                <a:gd name="T7" fmla="*/ 513 h 572"/>
                                <a:gd name="T8" fmla="*/ 458 w 1678"/>
                                <a:gd name="T9" fmla="*/ 541 h 572"/>
                                <a:gd name="T10" fmla="*/ 606 w 1678"/>
                                <a:gd name="T11" fmla="*/ 560 h 572"/>
                                <a:gd name="T12" fmla="*/ 746 w 1678"/>
                                <a:gd name="T13" fmla="*/ 570 h 572"/>
                                <a:gd name="T14" fmla="*/ 872 w 1678"/>
                                <a:gd name="T15" fmla="*/ 571 h 572"/>
                                <a:gd name="T16" fmla="*/ 1094 w 1678"/>
                                <a:gd name="T17" fmla="*/ 558 h 572"/>
                                <a:gd name="T18" fmla="*/ 1166 w 1678"/>
                                <a:gd name="T19" fmla="*/ 549 h 572"/>
                                <a:gd name="T20" fmla="*/ 1229 w 1678"/>
                                <a:gd name="T21" fmla="*/ 539 h 572"/>
                                <a:gd name="T22" fmla="*/ 1300 w 1678"/>
                                <a:gd name="T23" fmla="*/ 525 h 572"/>
                                <a:gd name="T24" fmla="*/ 1387 w 1678"/>
                                <a:gd name="T25" fmla="*/ 502 h 572"/>
                                <a:gd name="T26" fmla="*/ 1429 w 1678"/>
                                <a:gd name="T27" fmla="*/ 489 h 572"/>
                                <a:gd name="T28" fmla="*/ 1469 w 1678"/>
                                <a:gd name="T29" fmla="*/ 475 h 572"/>
                                <a:gd name="T30" fmla="*/ 1495 w 1678"/>
                                <a:gd name="T31" fmla="*/ 464 h 572"/>
                                <a:gd name="T32" fmla="*/ 1519 w 1678"/>
                                <a:gd name="T33" fmla="*/ 454 h 572"/>
                                <a:gd name="T34" fmla="*/ 1539 w 1678"/>
                                <a:gd name="T35" fmla="*/ 443 h 572"/>
                                <a:gd name="T36" fmla="*/ 1563 w 1678"/>
                                <a:gd name="T37" fmla="*/ 430 h 572"/>
                                <a:gd name="T38" fmla="*/ 1581 w 1678"/>
                                <a:gd name="T39" fmla="*/ 419 h 572"/>
                                <a:gd name="T40" fmla="*/ 1601 w 1678"/>
                                <a:gd name="T41" fmla="*/ 406 h 572"/>
                                <a:gd name="T42" fmla="*/ 1614 w 1678"/>
                                <a:gd name="T43" fmla="*/ 395 h 572"/>
                                <a:gd name="T44" fmla="*/ 1630 w 1678"/>
                                <a:gd name="T45" fmla="*/ 381 h 572"/>
                                <a:gd name="T46" fmla="*/ 1645 w 1678"/>
                                <a:gd name="T47" fmla="*/ 365 h 572"/>
                                <a:gd name="T48" fmla="*/ 1655 w 1678"/>
                                <a:gd name="T49" fmla="*/ 352 h 572"/>
                                <a:gd name="T50" fmla="*/ 1668 w 1678"/>
                                <a:gd name="T51" fmla="*/ 329 h 572"/>
                                <a:gd name="T52" fmla="*/ 1674 w 1678"/>
                                <a:gd name="T53" fmla="*/ 312 h 572"/>
                                <a:gd name="T54" fmla="*/ 1678 w 1678"/>
                                <a:gd name="T55" fmla="*/ 289 h 572"/>
                                <a:gd name="T56" fmla="*/ 1676 w 1678"/>
                                <a:gd name="T57" fmla="*/ 266 h 572"/>
                                <a:gd name="T58" fmla="*/ 1669 w 1678"/>
                                <a:gd name="T59" fmla="*/ 244 h 572"/>
                                <a:gd name="T60" fmla="*/ 1656 w 1678"/>
                                <a:gd name="T61" fmla="*/ 222 h 572"/>
                                <a:gd name="T62" fmla="*/ 1646 w 1678"/>
                                <a:gd name="T63" fmla="*/ 209 h 572"/>
                                <a:gd name="T64" fmla="*/ 1631 w 1678"/>
                                <a:gd name="T65" fmla="*/ 192 h 572"/>
                                <a:gd name="T66" fmla="*/ 1616 w 1678"/>
                                <a:gd name="T67" fmla="*/ 178 h 572"/>
                                <a:gd name="T68" fmla="*/ 1603 w 1678"/>
                                <a:gd name="T69" fmla="*/ 168 h 572"/>
                                <a:gd name="T70" fmla="*/ 1583 w 1678"/>
                                <a:gd name="T71" fmla="*/ 154 h 572"/>
                                <a:gd name="T72" fmla="*/ 1566 w 1678"/>
                                <a:gd name="T73" fmla="*/ 143 h 572"/>
                                <a:gd name="T74" fmla="*/ 1542 w 1678"/>
                                <a:gd name="T75" fmla="*/ 130 h 572"/>
                                <a:gd name="T76" fmla="*/ 1522 w 1678"/>
                                <a:gd name="T77" fmla="*/ 120 h 572"/>
                                <a:gd name="T78" fmla="*/ 1499 w 1678"/>
                                <a:gd name="T79" fmla="*/ 110 h 572"/>
                                <a:gd name="T80" fmla="*/ 1474 w 1678"/>
                                <a:gd name="T81" fmla="*/ 99 h 572"/>
                                <a:gd name="T82" fmla="*/ 1434 w 1678"/>
                                <a:gd name="T83" fmla="*/ 85 h 572"/>
                                <a:gd name="T84" fmla="*/ 1394 w 1678"/>
                                <a:gd name="T85" fmla="*/ 72 h 572"/>
                                <a:gd name="T86" fmla="*/ 1324 w 1678"/>
                                <a:gd name="T87" fmla="*/ 53 h 572"/>
                                <a:gd name="T88" fmla="*/ 1238 w 1678"/>
                                <a:gd name="T89" fmla="*/ 35 h 572"/>
                                <a:gd name="T90" fmla="*/ 1177 w 1678"/>
                                <a:gd name="T91" fmla="*/ 25 h 572"/>
                                <a:gd name="T92" fmla="*/ 1107 w 1678"/>
                                <a:gd name="T93" fmla="*/ 15 h 572"/>
                                <a:gd name="T94" fmla="*/ 889 w 1678"/>
                                <a:gd name="T95" fmla="*/ 1 h 572"/>
                                <a:gd name="T96" fmla="*/ 764 w 1678"/>
                                <a:gd name="T97" fmla="*/ 2 h 572"/>
                                <a:gd name="T98" fmla="*/ 627 w 1678"/>
                                <a:gd name="T99" fmla="*/ 10 h 572"/>
                                <a:gd name="T100" fmla="*/ 480 w 1678"/>
                                <a:gd name="T101" fmla="*/ 28 h 572"/>
                                <a:gd name="T102" fmla="*/ 352 w 1678"/>
                                <a:gd name="T103" fmla="*/ 54 h 572"/>
                                <a:gd name="T104" fmla="*/ 212 w 1678"/>
                                <a:gd name="T105" fmla="*/ 96 h 572"/>
                                <a:gd name="T106" fmla="*/ 83 w 1678"/>
                                <a:gd name="T107" fmla="*/ 163 h 572"/>
                                <a:gd name="T108" fmla="*/ 22 w 1678"/>
                                <a:gd name="T109" fmla="*/ 222 h 572"/>
                                <a:gd name="T110" fmla="*/ 0 w 1678"/>
                                <a:gd name="T111" fmla="*/ 286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8" h="572">
                                  <a:moveTo>
                                    <a:pt x="0" y="286"/>
                                  </a:moveTo>
                                  <a:lnTo>
                                    <a:pt x="1" y="297"/>
                                  </a:lnTo>
                                  <a:lnTo>
                                    <a:pt x="3" y="308"/>
                                  </a:lnTo>
                                  <a:lnTo>
                                    <a:pt x="6" y="318"/>
                                  </a:lnTo>
                                  <a:lnTo>
                                    <a:pt x="10" y="329"/>
                                  </a:lnTo>
                                  <a:lnTo>
                                    <a:pt x="15" y="340"/>
                                  </a:lnTo>
                                  <a:lnTo>
                                    <a:pt x="22" y="350"/>
                                  </a:lnTo>
                                  <a:lnTo>
                                    <a:pt x="29" y="360"/>
                                  </a:lnTo>
                                  <a:lnTo>
                                    <a:pt x="38" y="371"/>
                                  </a:lnTo>
                                  <a:lnTo>
                                    <a:pt x="48" y="381"/>
                                  </a:lnTo>
                                  <a:lnTo>
                                    <a:pt x="58" y="390"/>
                                  </a:lnTo>
                                  <a:lnTo>
                                    <a:pt x="70" y="400"/>
                                  </a:lnTo>
                                  <a:lnTo>
                                    <a:pt x="83" y="409"/>
                                  </a:lnTo>
                                  <a:lnTo>
                                    <a:pt x="96" y="419"/>
                                  </a:lnTo>
                                  <a:lnTo>
                                    <a:pt x="111" y="428"/>
                                  </a:lnTo>
                                  <a:lnTo>
                                    <a:pt x="158" y="453"/>
                                  </a:lnTo>
                                  <a:lnTo>
                                    <a:pt x="176" y="461"/>
                                  </a:lnTo>
                                  <a:lnTo>
                                    <a:pt x="193" y="468"/>
                                  </a:lnTo>
                                  <a:lnTo>
                                    <a:pt x="212" y="476"/>
                                  </a:lnTo>
                                  <a:lnTo>
                                    <a:pt x="231" y="483"/>
                                  </a:lnTo>
                                  <a:lnTo>
                                    <a:pt x="250" y="489"/>
                                  </a:lnTo>
                                  <a:lnTo>
                                    <a:pt x="270" y="496"/>
                                  </a:lnTo>
                                  <a:lnTo>
                                    <a:pt x="290" y="502"/>
                                  </a:lnTo>
                                  <a:lnTo>
                                    <a:pt x="331" y="513"/>
                                  </a:lnTo>
                                  <a:lnTo>
                                    <a:pt x="352" y="519"/>
                                  </a:lnTo>
                                  <a:lnTo>
                                    <a:pt x="373" y="524"/>
                                  </a:lnTo>
                                  <a:lnTo>
                                    <a:pt x="394" y="528"/>
                                  </a:lnTo>
                                  <a:lnTo>
                                    <a:pt x="416" y="533"/>
                                  </a:lnTo>
                                  <a:lnTo>
                                    <a:pt x="437" y="537"/>
                                  </a:lnTo>
                                  <a:lnTo>
                                    <a:pt x="458" y="541"/>
                                  </a:lnTo>
                                  <a:lnTo>
                                    <a:pt x="480" y="544"/>
                                  </a:lnTo>
                                  <a:lnTo>
                                    <a:pt x="501" y="547"/>
                                  </a:lnTo>
                                  <a:lnTo>
                                    <a:pt x="522" y="551"/>
                                  </a:lnTo>
                                  <a:lnTo>
                                    <a:pt x="543" y="553"/>
                                  </a:lnTo>
                                  <a:lnTo>
                                    <a:pt x="564" y="556"/>
                                  </a:lnTo>
                                  <a:lnTo>
                                    <a:pt x="606" y="560"/>
                                  </a:lnTo>
                                  <a:lnTo>
                                    <a:pt x="627" y="562"/>
                                  </a:lnTo>
                                  <a:lnTo>
                                    <a:pt x="647" y="564"/>
                                  </a:lnTo>
                                  <a:lnTo>
                                    <a:pt x="687" y="567"/>
                                  </a:lnTo>
                                  <a:lnTo>
                                    <a:pt x="707" y="568"/>
                                  </a:lnTo>
                                  <a:lnTo>
                                    <a:pt x="726" y="569"/>
                                  </a:lnTo>
                                  <a:lnTo>
                                    <a:pt x="746" y="570"/>
                                  </a:lnTo>
                                  <a:lnTo>
                                    <a:pt x="764" y="571"/>
                                  </a:lnTo>
                                  <a:lnTo>
                                    <a:pt x="783" y="571"/>
                                  </a:lnTo>
                                  <a:lnTo>
                                    <a:pt x="801" y="571"/>
                                  </a:lnTo>
                                  <a:lnTo>
                                    <a:pt x="819" y="572"/>
                                  </a:lnTo>
                                  <a:lnTo>
                                    <a:pt x="837" y="572"/>
                                  </a:lnTo>
                                  <a:lnTo>
                                    <a:pt x="872" y="571"/>
                                  </a:lnTo>
                                  <a:lnTo>
                                    <a:pt x="889" y="571"/>
                                  </a:lnTo>
                                  <a:lnTo>
                                    <a:pt x="905" y="571"/>
                                  </a:lnTo>
                                  <a:lnTo>
                                    <a:pt x="1027" y="564"/>
                                  </a:lnTo>
                                  <a:lnTo>
                                    <a:pt x="1041" y="563"/>
                                  </a:lnTo>
                                  <a:lnTo>
                                    <a:pt x="1081" y="559"/>
                                  </a:lnTo>
                                  <a:lnTo>
                                    <a:pt x="1094" y="558"/>
                                  </a:lnTo>
                                  <a:lnTo>
                                    <a:pt x="1107" y="557"/>
                                  </a:lnTo>
                                  <a:lnTo>
                                    <a:pt x="1119" y="555"/>
                                  </a:lnTo>
                                  <a:lnTo>
                                    <a:pt x="1131" y="554"/>
                                  </a:lnTo>
                                  <a:lnTo>
                                    <a:pt x="1143" y="552"/>
                                  </a:lnTo>
                                  <a:lnTo>
                                    <a:pt x="1154" y="551"/>
                                  </a:lnTo>
                                  <a:lnTo>
                                    <a:pt x="1166" y="549"/>
                                  </a:lnTo>
                                  <a:lnTo>
                                    <a:pt x="1177" y="548"/>
                                  </a:lnTo>
                                  <a:lnTo>
                                    <a:pt x="1188" y="546"/>
                                  </a:lnTo>
                                  <a:lnTo>
                                    <a:pt x="1198" y="544"/>
                                  </a:lnTo>
                                  <a:lnTo>
                                    <a:pt x="1209" y="542"/>
                                  </a:lnTo>
                                  <a:lnTo>
                                    <a:pt x="1219" y="541"/>
                                  </a:lnTo>
                                  <a:lnTo>
                                    <a:pt x="1229" y="539"/>
                                  </a:lnTo>
                                  <a:lnTo>
                                    <a:pt x="1238" y="537"/>
                                  </a:lnTo>
                                  <a:lnTo>
                                    <a:pt x="1257" y="534"/>
                                  </a:lnTo>
                                  <a:lnTo>
                                    <a:pt x="1266" y="532"/>
                                  </a:lnTo>
                                  <a:lnTo>
                                    <a:pt x="1275" y="530"/>
                                  </a:lnTo>
                                  <a:lnTo>
                                    <a:pt x="1292" y="526"/>
                                  </a:lnTo>
                                  <a:lnTo>
                                    <a:pt x="1300" y="525"/>
                                  </a:lnTo>
                                  <a:lnTo>
                                    <a:pt x="1324" y="519"/>
                                  </a:lnTo>
                                  <a:lnTo>
                                    <a:pt x="1332" y="517"/>
                                  </a:lnTo>
                                  <a:lnTo>
                                    <a:pt x="1354" y="512"/>
                                  </a:lnTo>
                                  <a:lnTo>
                                    <a:pt x="1361" y="510"/>
                                  </a:lnTo>
                                  <a:lnTo>
                                    <a:pt x="1381" y="504"/>
                                  </a:lnTo>
                                  <a:lnTo>
                                    <a:pt x="1387" y="502"/>
                                  </a:lnTo>
                                  <a:lnTo>
                                    <a:pt x="1394" y="500"/>
                                  </a:lnTo>
                                  <a:lnTo>
                                    <a:pt x="1400" y="498"/>
                                  </a:lnTo>
                                  <a:lnTo>
                                    <a:pt x="1406" y="497"/>
                                  </a:lnTo>
                                  <a:lnTo>
                                    <a:pt x="1412" y="495"/>
                                  </a:lnTo>
                                  <a:lnTo>
                                    <a:pt x="1423" y="491"/>
                                  </a:lnTo>
                                  <a:lnTo>
                                    <a:pt x="1429" y="489"/>
                                  </a:lnTo>
                                  <a:lnTo>
                                    <a:pt x="1434" y="487"/>
                                  </a:lnTo>
                                  <a:lnTo>
                                    <a:pt x="1440" y="485"/>
                                  </a:lnTo>
                                  <a:lnTo>
                                    <a:pt x="1445" y="484"/>
                                  </a:lnTo>
                                  <a:lnTo>
                                    <a:pt x="1455" y="480"/>
                                  </a:lnTo>
                                  <a:lnTo>
                                    <a:pt x="1460" y="478"/>
                                  </a:lnTo>
                                  <a:lnTo>
                                    <a:pt x="1469" y="475"/>
                                  </a:lnTo>
                                  <a:lnTo>
                                    <a:pt x="1474" y="473"/>
                                  </a:lnTo>
                                  <a:lnTo>
                                    <a:pt x="1478" y="471"/>
                                  </a:lnTo>
                                  <a:lnTo>
                                    <a:pt x="1483" y="469"/>
                                  </a:lnTo>
                                  <a:lnTo>
                                    <a:pt x="1487" y="467"/>
                                  </a:lnTo>
                                  <a:lnTo>
                                    <a:pt x="1491" y="466"/>
                                  </a:lnTo>
                                  <a:lnTo>
                                    <a:pt x="1495" y="464"/>
                                  </a:lnTo>
                                  <a:lnTo>
                                    <a:pt x="1499" y="462"/>
                                  </a:lnTo>
                                  <a:lnTo>
                                    <a:pt x="1503" y="460"/>
                                  </a:lnTo>
                                  <a:lnTo>
                                    <a:pt x="1507" y="459"/>
                                  </a:lnTo>
                                  <a:lnTo>
                                    <a:pt x="1511" y="457"/>
                                  </a:lnTo>
                                  <a:lnTo>
                                    <a:pt x="1515" y="455"/>
                                  </a:lnTo>
                                  <a:lnTo>
                                    <a:pt x="1519" y="454"/>
                                  </a:lnTo>
                                  <a:lnTo>
                                    <a:pt x="1522" y="452"/>
                                  </a:lnTo>
                                  <a:lnTo>
                                    <a:pt x="1526" y="450"/>
                                  </a:lnTo>
                                  <a:lnTo>
                                    <a:pt x="1529" y="448"/>
                                  </a:lnTo>
                                  <a:lnTo>
                                    <a:pt x="1532" y="447"/>
                                  </a:lnTo>
                                  <a:lnTo>
                                    <a:pt x="1536" y="445"/>
                                  </a:lnTo>
                                  <a:lnTo>
                                    <a:pt x="1539" y="443"/>
                                  </a:lnTo>
                                  <a:lnTo>
                                    <a:pt x="1542" y="442"/>
                                  </a:lnTo>
                                  <a:lnTo>
                                    <a:pt x="1548" y="439"/>
                                  </a:lnTo>
                                  <a:lnTo>
                                    <a:pt x="1551" y="437"/>
                                  </a:lnTo>
                                  <a:lnTo>
                                    <a:pt x="1554" y="435"/>
                                  </a:lnTo>
                                  <a:lnTo>
                                    <a:pt x="1557" y="434"/>
                                  </a:lnTo>
                                  <a:lnTo>
                                    <a:pt x="1563" y="430"/>
                                  </a:lnTo>
                                  <a:lnTo>
                                    <a:pt x="1566" y="429"/>
                                  </a:lnTo>
                                  <a:lnTo>
                                    <a:pt x="1568" y="427"/>
                                  </a:lnTo>
                                  <a:lnTo>
                                    <a:pt x="1571" y="426"/>
                                  </a:lnTo>
                                  <a:lnTo>
                                    <a:pt x="1573" y="424"/>
                                  </a:lnTo>
                                  <a:lnTo>
                                    <a:pt x="1578" y="421"/>
                                  </a:lnTo>
                                  <a:lnTo>
                                    <a:pt x="1581" y="419"/>
                                  </a:lnTo>
                                  <a:lnTo>
                                    <a:pt x="1583" y="418"/>
                                  </a:lnTo>
                                  <a:lnTo>
                                    <a:pt x="1586" y="416"/>
                                  </a:lnTo>
                                  <a:lnTo>
                                    <a:pt x="1588" y="415"/>
                                  </a:lnTo>
                                  <a:lnTo>
                                    <a:pt x="1592" y="412"/>
                                  </a:lnTo>
                                  <a:lnTo>
                                    <a:pt x="1595" y="410"/>
                                  </a:lnTo>
                                  <a:lnTo>
                                    <a:pt x="1601" y="406"/>
                                  </a:lnTo>
                                  <a:lnTo>
                                    <a:pt x="1603" y="404"/>
                                  </a:lnTo>
                                  <a:lnTo>
                                    <a:pt x="1605" y="403"/>
                                  </a:lnTo>
                                  <a:lnTo>
                                    <a:pt x="1609" y="400"/>
                                  </a:lnTo>
                                  <a:lnTo>
                                    <a:pt x="1610" y="398"/>
                                  </a:lnTo>
                                  <a:lnTo>
                                    <a:pt x="1612" y="397"/>
                                  </a:lnTo>
                                  <a:lnTo>
                                    <a:pt x="1614" y="395"/>
                                  </a:lnTo>
                                  <a:lnTo>
                                    <a:pt x="1616" y="394"/>
                                  </a:lnTo>
                                  <a:lnTo>
                                    <a:pt x="1617" y="393"/>
                                  </a:lnTo>
                                  <a:lnTo>
                                    <a:pt x="1621" y="390"/>
                                  </a:lnTo>
                                  <a:lnTo>
                                    <a:pt x="1622" y="388"/>
                                  </a:lnTo>
                                  <a:lnTo>
                                    <a:pt x="1624" y="387"/>
                                  </a:lnTo>
                                  <a:lnTo>
                                    <a:pt x="1630" y="381"/>
                                  </a:lnTo>
                                  <a:lnTo>
                                    <a:pt x="1631" y="380"/>
                                  </a:lnTo>
                                  <a:lnTo>
                                    <a:pt x="1637" y="374"/>
                                  </a:lnTo>
                                  <a:lnTo>
                                    <a:pt x="1638" y="373"/>
                                  </a:lnTo>
                                  <a:lnTo>
                                    <a:pt x="1639" y="372"/>
                                  </a:lnTo>
                                  <a:lnTo>
                                    <a:pt x="1644" y="366"/>
                                  </a:lnTo>
                                  <a:lnTo>
                                    <a:pt x="1645" y="365"/>
                                  </a:lnTo>
                                  <a:lnTo>
                                    <a:pt x="1646" y="364"/>
                                  </a:lnTo>
                                  <a:lnTo>
                                    <a:pt x="1651" y="358"/>
                                  </a:lnTo>
                                  <a:lnTo>
                                    <a:pt x="1652" y="357"/>
                                  </a:lnTo>
                                  <a:lnTo>
                                    <a:pt x="1653" y="354"/>
                                  </a:lnTo>
                                  <a:lnTo>
                                    <a:pt x="1654" y="353"/>
                                  </a:lnTo>
                                  <a:lnTo>
                                    <a:pt x="1655" y="352"/>
                                  </a:lnTo>
                                  <a:lnTo>
                                    <a:pt x="1656" y="351"/>
                                  </a:lnTo>
                                  <a:lnTo>
                                    <a:pt x="1660" y="344"/>
                                  </a:lnTo>
                                  <a:lnTo>
                                    <a:pt x="1661" y="343"/>
                                  </a:lnTo>
                                  <a:lnTo>
                                    <a:pt x="1665" y="337"/>
                                  </a:lnTo>
                                  <a:lnTo>
                                    <a:pt x="1665" y="335"/>
                                  </a:lnTo>
                                  <a:lnTo>
                                    <a:pt x="1668" y="329"/>
                                  </a:lnTo>
                                  <a:lnTo>
                                    <a:pt x="1669" y="328"/>
                                  </a:lnTo>
                                  <a:lnTo>
                                    <a:pt x="1669" y="327"/>
                                  </a:lnTo>
                                  <a:lnTo>
                                    <a:pt x="1672" y="320"/>
                                  </a:lnTo>
                                  <a:lnTo>
                                    <a:pt x="1672" y="319"/>
                                  </a:lnTo>
                                  <a:lnTo>
                                    <a:pt x="1674" y="313"/>
                                  </a:lnTo>
                                  <a:lnTo>
                                    <a:pt x="1674" y="312"/>
                                  </a:lnTo>
                                  <a:lnTo>
                                    <a:pt x="1676" y="306"/>
                                  </a:lnTo>
                                  <a:lnTo>
                                    <a:pt x="1676" y="305"/>
                                  </a:lnTo>
                                  <a:lnTo>
                                    <a:pt x="1677" y="297"/>
                                  </a:lnTo>
                                  <a:lnTo>
                                    <a:pt x="1677" y="296"/>
                                  </a:lnTo>
                                  <a:lnTo>
                                    <a:pt x="1678" y="290"/>
                                  </a:lnTo>
                                  <a:lnTo>
                                    <a:pt x="1678" y="289"/>
                                  </a:lnTo>
                                  <a:lnTo>
                                    <a:pt x="1678" y="283"/>
                                  </a:lnTo>
                                  <a:lnTo>
                                    <a:pt x="1678" y="282"/>
                                  </a:lnTo>
                                  <a:lnTo>
                                    <a:pt x="1677" y="275"/>
                                  </a:lnTo>
                                  <a:lnTo>
                                    <a:pt x="1677" y="274"/>
                                  </a:lnTo>
                                  <a:lnTo>
                                    <a:pt x="1676" y="267"/>
                                  </a:lnTo>
                                  <a:lnTo>
                                    <a:pt x="1676" y="266"/>
                                  </a:lnTo>
                                  <a:lnTo>
                                    <a:pt x="1674" y="260"/>
                                  </a:lnTo>
                                  <a:lnTo>
                                    <a:pt x="1674" y="259"/>
                                  </a:lnTo>
                                  <a:lnTo>
                                    <a:pt x="1672" y="253"/>
                                  </a:lnTo>
                                  <a:lnTo>
                                    <a:pt x="1672" y="252"/>
                                  </a:lnTo>
                                  <a:lnTo>
                                    <a:pt x="1669" y="246"/>
                                  </a:lnTo>
                                  <a:lnTo>
                                    <a:pt x="1669" y="244"/>
                                  </a:lnTo>
                                  <a:lnTo>
                                    <a:pt x="1668" y="243"/>
                                  </a:lnTo>
                                  <a:lnTo>
                                    <a:pt x="1665" y="237"/>
                                  </a:lnTo>
                                  <a:lnTo>
                                    <a:pt x="1665" y="236"/>
                                  </a:lnTo>
                                  <a:lnTo>
                                    <a:pt x="1661" y="229"/>
                                  </a:lnTo>
                                  <a:lnTo>
                                    <a:pt x="1660" y="228"/>
                                  </a:lnTo>
                                  <a:lnTo>
                                    <a:pt x="1656" y="222"/>
                                  </a:lnTo>
                                  <a:lnTo>
                                    <a:pt x="1655" y="220"/>
                                  </a:lnTo>
                                  <a:lnTo>
                                    <a:pt x="1654" y="219"/>
                                  </a:lnTo>
                                  <a:lnTo>
                                    <a:pt x="1653" y="218"/>
                                  </a:lnTo>
                                  <a:lnTo>
                                    <a:pt x="1652" y="215"/>
                                  </a:lnTo>
                                  <a:lnTo>
                                    <a:pt x="1651" y="214"/>
                                  </a:lnTo>
                                  <a:lnTo>
                                    <a:pt x="1646" y="209"/>
                                  </a:lnTo>
                                  <a:lnTo>
                                    <a:pt x="1645" y="207"/>
                                  </a:lnTo>
                                  <a:lnTo>
                                    <a:pt x="1644" y="206"/>
                                  </a:lnTo>
                                  <a:lnTo>
                                    <a:pt x="1639" y="200"/>
                                  </a:lnTo>
                                  <a:lnTo>
                                    <a:pt x="1638" y="199"/>
                                  </a:lnTo>
                                  <a:lnTo>
                                    <a:pt x="1637" y="198"/>
                                  </a:lnTo>
                                  <a:lnTo>
                                    <a:pt x="1631" y="192"/>
                                  </a:lnTo>
                                  <a:lnTo>
                                    <a:pt x="1630" y="191"/>
                                  </a:lnTo>
                                  <a:lnTo>
                                    <a:pt x="1624" y="185"/>
                                  </a:lnTo>
                                  <a:lnTo>
                                    <a:pt x="1622" y="184"/>
                                  </a:lnTo>
                                  <a:lnTo>
                                    <a:pt x="1621" y="182"/>
                                  </a:lnTo>
                                  <a:lnTo>
                                    <a:pt x="1617" y="180"/>
                                  </a:lnTo>
                                  <a:lnTo>
                                    <a:pt x="1616" y="178"/>
                                  </a:lnTo>
                                  <a:lnTo>
                                    <a:pt x="1614" y="177"/>
                                  </a:lnTo>
                                  <a:lnTo>
                                    <a:pt x="1612" y="175"/>
                                  </a:lnTo>
                                  <a:lnTo>
                                    <a:pt x="1610" y="174"/>
                                  </a:lnTo>
                                  <a:lnTo>
                                    <a:pt x="1609" y="172"/>
                                  </a:lnTo>
                                  <a:lnTo>
                                    <a:pt x="1605" y="169"/>
                                  </a:lnTo>
                                  <a:lnTo>
                                    <a:pt x="1603" y="168"/>
                                  </a:lnTo>
                                  <a:lnTo>
                                    <a:pt x="1601" y="166"/>
                                  </a:lnTo>
                                  <a:lnTo>
                                    <a:pt x="1595" y="162"/>
                                  </a:lnTo>
                                  <a:lnTo>
                                    <a:pt x="1592" y="160"/>
                                  </a:lnTo>
                                  <a:lnTo>
                                    <a:pt x="1588" y="157"/>
                                  </a:lnTo>
                                  <a:lnTo>
                                    <a:pt x="1586" y="156"/>
                                  </a:lnTo>
                                  <a:lnTo>
                                    <a:pt x="1583" y="154"/>
                                  </a:lnTo>
                                  <a:lnTo>
                                    <a:pt x="1581" y="153"/>
                                  </a:lnTo>
                                  <a:lnTo>
                                    <a:pt x="1578" y="151"/>
                                  </a:lnTo>
                                  <a:lnTo>
                                    <a:pt x="1573" y="148"/>
                                  </a:lnTo>
                                  <a:lnTo>
                                    <a:pt x="1571" y="147"/>
                                  </a:lnTo>
                                  <a:lnTo>
                                    <a:pt x="1568" y="145"/>
                                  </a:lnTo>
                                  <a:lnTo>
                                    <a:pt x="1566" y="143"/>
                                  </a:lnTo>
                                  <a:lnTo>
                                    <a:pt x="1563" y="142"/>
                                  </a:lnTo>
                                  <a:lnTo>
                                    <a:pt x="1557" y="139"/>
                                  </a:lnTo>
                                  <a:lnTo>
                                    <a:pt x="1554" y="137"/>
                                  </a:lnTo>
                                  <a:lnTo>
                                    <a:pt x="1551" y="135"/>
                                  </a:lnTo>
                                  <a:lnTo>
                                    <a:pt x="1548" y="134"/>
                                  </a:lnTo>
                                  <a:lnTo>
                                    <a:pt x="1542" y="130"/>
                                  </a:lnTo>
                                  <a:lnTo>
                                    <a:pt x="1539" y="129"/>
                                  </a:lnTo>
                                  <a:lnTo>
                                    <a:pt x="1536" y="127"/>
                                  </a:lnTo>
                                  <a:lnTo>
                                    <a:pt x="1532" y="125"/>
                                  </a:lnTo>
                                  <a:lnTo>
                                    <a:pt x="1529" y="124"/>
                                  </a:lnTo>
                                  <a:lnTo>
                                    <a:pt x="1526" y="122"/>
                                  </a:lnTo>
                                  <a:lnTo>
                                    <a:pt x="1522" y="120"/>
                                  </a:lnTo>
                                  <a:lnTo>
                                    <a:pt x="1519" y="119"/>
                                  </a:lnTo>
                                  <a:lnTo>
                                    <a:pt x="1515" y="117"/>
                                  </a:lnTo>
                                  <a:lnTo>
                                    <a:pt x="1511" y="115"/>
                                  </a:lnTo>
                                  <a:lnTo>
                                    <a:pt x="1507" y="113"/>
                                  </a:lnTo>
                                  <a:lnTo>
                                    <a:pt x="1503" y="112"/>
                                  </a:lnTo>
                                  <a:lnTo>
                                    <a:pt x="1499" y="110"/>
                                  </a:lnTo>
                                  <a:lnTo>
                                    <a:pt x="1495" y="108"/>
                                  </a:lnTo>
                                  <a:lnTo>
                                    <a:pt x="1491" y="106"/>
                                  </a:lnTo>
                                  <a:lnTo>
                                    <a:pt x="1487" y="105"/>
                                  </a:lnTo>
                                  <a:lnTo>
                                    <a:pt x="1483" y="103"/>
                                  </a:lnTo>
                                  <a:lnTo>
                                    <a:pt x="1478" y="101"/>
                                  </a:lnTo>
                                  <a:lnTo>
                                    <a:pt x="1474" y="99"/>
                                  </a:lnTo>
                                  <a:lnTo>
                                    <a:pt x="1469" y="98"/>
                                  </a:lnTo>
                                  <a:lnTo>
                                    <a:pt x="1460" y="94"/>
                                  </a:lnTo>
                                  <a:lnTo>
                                    <a:pt x="1455" y="92"/>
                                  </a:lnTo>
                                  <a:lnTo>
                                    <a:pt x="1445" y="89"/>
                                  </a:lnTo>
                                  <a:lnTo>
                                    <a:pt x="1440" y="87"/>
                                  </a:lnTo>
                                  <a:lnTo>
                                    <a:pt x="1434" y="85"/>
                                  </a:lnTo>
                                  <a:lnTo>
                                    <a:pt x="1429" y="83"/>
                                  </a:lnTo>
                                  <a:lnTo>
                                    <a:pt x="1423" y="81"/>
                                  </a:lnTo>
                                  <a:lnTo>
                                    <a:pt x="1412" y="77"/>
                                  </a:lnTo>
                                  <a:lnTo>
                                    <a:pt x="1406" y="76"/>
                                  </a:lnTo>
                                  <a:lnTo>
                                    <a:pt x="1400" y="74"/>
                                  </a:lnTo>
                                  <a:lnTo>
                                    <a:pt x="1394" y="72"/>
                                  </a:lnTo>
                                  <a:lnTo>
                                    <a:pt x="1387" y="70"/>
                                  </a:lnTo>
                                  <a:lnTo>
                                    <a:pt x="1381" y="68"/>
                                  </a:lnTo>
                                  <a:lnTo>
                                    <a:pt x="1361" y="62"/>
                                  </a:lnTo>
                                  <a:lnTo>
                                    <a:pt x="1354" y="61"/>
                                  </a:lnTo>
                                  <a:lnTo>
                                    <a:pt x="1332" y="55"/>
                                  </a:lnTo>
                                  <a:lnTo>
                                    <a:pt x="1324" y="53"/>
                                  </a:lnTo>
                                  <a:lnTo>
                                    <a:pt x="1300" y="48"/>
                                  </a:lnTo>
                                  <a:lnTo>
                                    <a:pt x="1292" y="46"/>
                                  </a:lnTo>
                                  <a:lnTo>
                                    <a:pt x="1275" y="42"/>
                                  </a:lnTo>
                                  <a:lnTo>
                                    <a:pt x="1266" y="40"/>
                                  </a:lnTo>
                                  <a:lnTo>
                                    <a:pt x="1257" y="38"/>
                                  </a:lnTo>
                                  <a:lnTo>
                                    <a:pt x="1238" y="35"/>
                                  </a:lnTo>
                                  <a:lnTo>
                                    <a:pt x="1229" y="33"/>
                                  </a:lnTo>
                                  <a:lnTo>
                                    <a:pt x="1219" y="31"/>
                                  </a:lnTo>
                                  <a:lnTo>
                                    <a:pt x="1209" y="30"/>
                                  </a:lnTo>
                                  <a:lnTo>
                                    <a:pt x="1198" y="28"/>
                                  </a:lnTo>
                                  <a:lnTo>
                                    <a:pt x="1188" y="26"/>
                                  </a:lnTo>
                                  <a:lnTo>
                                    <a:pt x="1177" y="25"/>
                                  </a:lnTo>
                                  <a:lnTo>
                                    <a:pt x="1166" y="23"/>
                                  </a:lnTo>
                                  <a:lnTo>
                                    <a:pt x="1154" y="21"/>
                                  </a:lnTo>
                                  <a:lnTo>
                                    <a:pt x="1143" y="20"/>
                                  </a:lnTo>
                                  <a:lnTo>
                                    <a:pt x="1131" y="18"/>
                                  </a:lnTo>
                                  <a:lnTo>
                                    <a:pt x="1119" y="17"/>
                                  </a:lnTo>
                                  <a:lnTo>
                                    <a:pt x="1107" y="15"/>
                                  </a:lnTo>
                                  <a:lnTo>
                                    <a:pt x="1094" y="14"/>
                                  </a:lnTo>
                                  <a:lnTo>
                                    <a:pt x="1081" y="13"/>
                                  </a:lnTo>
                                  <a:lnTo>
                                    <a:pt x="1041" y="9"/>
                                  </a:lnTo>
                                  <a:lnTo>
                                    <a:pt x="1027" y="8"/>
                                  </a:lnTo>
                                  <a:lnTo>
                                    <a:pt x="905" y="1"/>
                                  </a:lnTo>
                                  <a:lnTo>
                                    <a:pt x="889" y="1"/>
                                  </a:lnTo>
                                  <a:lnTo>
                                    <a:pt x="872" y="1"/>
                                  </a:lnTo>
                                  <a:lnTo>
                                    <a:pt x="837" y="0"/>
                                  </a:lnTo>
                                  <a:lnTo>
                                    <a:pt x="819" y="1"/>
                                  </a:lnTo>
                                  <a:lnTo>
                                    <a:pt x="801" y="1"/>
                                  </a:lnTo>
                                  <a:lnTo>
                                    <a:pt x="783" y="1"/>
                                  </a:lnTo>
                                  <a:lnTo>
                                    <a:pt x="764" y="2"/>
                                  </a:lnTo>
                                  <a:lnTo>
                                    <a:pt x="746" y="2"/>
                                  </a:lnTo>
                                  <a:lnTo>
                                    <a:pt x="726" y="3"/>
                                  </a:lnTo>
                                  <a:lnTo>
                                    <a:pt x="707" y="4"/>
                                  </a:lnTo>
                                  <a:lnTo>
                                    <a:pt x="687" y="5"/>
                                  </a:lnTo>
                                  <a:lnTo>
                                    <a:pt x="647" y="8"/>
                                  </a:lnTo>
                                  <a:lnTo>
                                    <a:pt x="627" y="10"/>
                                  </a:lnTo>
                                  <a:lnTo>
                                    <a:pt x="606" y="12"/>
                                  </a:lnTo>
                                  <a:lnTo>
                                    <a:pt x="564" y="16"/>
                                  </a:lnTo>
                                  <a:lnTo>
                                    <a:pt x="543" y="19"/>
                                  </a:lnTo>
                                  <a:lnTo>
                                    <a:pt x="522" y="22"/>
                                  </a:lnTo>
                                  <a:lnTo>
                                    <a:pt x="501" y="25"/>
                                  </a:lnTo>
                                  <a:lnTo>
                                    <a:pt x="480" y="28"/>
                                  </a:lnTo>
                                  <a:lnTo>
                                    <a:pt x="458" y="32"/>
                                  </a:lnTo>
                                  <a:lnTo>
                                    <a:pt x="437" y="35"/>
                                  </a:lnTo>
                                  <a:lnTo>
                                    <a:pt x="416" y="40"/>
                                  </a:lnTo>
                                  <a:lnTo>
                                    <a:pt x="394" y="44"/>
                                  </a:lnTo>
                                  <a:lnTo>
                                    <a:pt x="373" y="49"/>
                                  </a:lnTo>
                                  <a:lnTo>
                                    <a:pt x="352" y="54"/>
                                  </a:lnTo>
                                  <a:lnTo>
                                    <a:pt x="331" y="59"/>
                                  </a:lnTo>
                                  <a:lnTo>
                                    <a:pt x="290" y="70"/>
                                  </a:lnTo>
                                  <a:lnTo>
                                    <a:pt x="270" y="76"/>
                                  </a:lnTo>
                                  <a:lnTo>
                                    <a:pt x="250" y="83"/>
                                  </a:lnTo>
                                  <a:lnTo>
                                    <a:pt x="231" y="89"/>
                                  </a:lnTo>
                                  <a:lnTo>
                                    <a:pt x="212" y="96"/>
                                  </a:lnTo>
                                  <a:lnTo>
                                    <a:pt x="193" y="104"/>
                                  </a:lnTo>
                                  <a:lnTo>
                                    <a:pt x="176" y="111"/>
                                  </a:lnTo>
                                  <a:lnTo>
                                    <a:pt x="158" y="119"/>
                                  </a:lnTo>
                                  <a:lnTo>
                                    <a:pt x="111" y="145"/>
                                  </a:lnTo>
                                  <a:lnTo>
                                    <a:pt x="96" y="154"/>
                                  </a:lnTo>
                                  <a:lnTo>
                                    <a:pt x="83" y="163"/>
                                  </a:lnTo>
                                  <a:lnTo>
                                    <a:pt x="70" y="172"/>
                                  </a:lnTo>
                                  <a:lnTo>
                                    <a:pt x="58" y="182"/>
                                  </a:lnTo>
                                  <a:lnTo>
                                    <a:pt x="48" y="192"/>
                                  </a:lnTo>
                                  <a:lnTo>
                                    <a:pt x="38" y="202"/>
                                  </a:lnTo>
                                  <a:lnTo>
                                    <a:pt x="29" y="212"/>
                                  </a:lnTo>
                                  <a:lnTo>
                                    <a:pt x="22" y="222"/>
                                  </a:lnTo>
                                  <a:lnTo>
                                    <a:pt x="15" y="233"/>
                                  </a:lnTo>
                                  <a:lnTo>
                                    <a:pt x="10" y="243"/>
                                  </a:lnTo>
                                  <a:lnTo>
                                    <a:pt x="6" y="254"/>
                                  </a:lnTo>
                                  <a:lnTo>
                                    <a:pt x="3" y="265"/>
                                  </a:lnTo>
                                  <a:lnTo>
                                    <a:pt x="1" y="275"/>
                                  </a:lnTo>
                                  <a:lnTo>
                                    <a:pt x="0" y="28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52"/>
                          <wps:cNvSpPr>
                            <a:spLocks noChangeArrowheads="1"/>
                          </wps:cNvSpPr>
                          <wps:spPr bwMode="auto">
                            <a:xfrm>
                              <a:off x="136" y="456"/>
                              <a:ext cx="29" cy="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 name="Rectangle 53"/>
                          <wps:cNvSpPr>
                            <a:spLocks noChangeArrowheads="1"/>
                          </wps:cNvSpPr>
                          <wps:spPr bwMode="auto">
                            <a:xfrm>
                              <a:off x="136" y="456"/>
                              <a:ext cx="29" cy="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93" name="Freeform 54"/>
                        <wps:cNvSpPr>
                          <a:spLocks noEditPoints="1"/>
                        </wps:cNvSpPr>
                        <wps:spPr bwMode="auto">
                          <a:xfrm>
                            <a:off x="93345" y="1447165"/>
                            <a:ext cx="1069340" cy="184150"/>
                          </a:xfrm>
                          <a:custGeom>
                            <a:avLst/>
                            <a:gdLst>
                              <a:gd name="T0" fmla="*/ 32 w 1684"/>
                              <a:gd name="T1" fmla="*/ 209 h 290"/>
                              <a:gd name="T2" fmla="*/ 81 w 1684"/>
                              <a:gd name="T3" fmla="*/ 164 h 290"/>
                              <a:gd name="T4" fmla="*/ 120 w 1684"/>
                              <a:gd name="T5" fmla="*/ 140 h 290"/>
                              <a:gd name="T6" fmla="*/ 107 w 1684"/>
                              <a:gd name="T7" fmla="*/ 156 h 290"/>
                              <a:gd name="T8" fmla="*/ 86 w 1684"/>
                              <a:gd name="T9" fmla="*/ 170 h 290"/>
                              <a:gd name="T10" fmla="*/ 181 w 1684"/>
                              <a:gd name="T11" fmla="*/ 109 h 290"/>
                              <a:gd name="T12" fmla="*/ 183 w 1684"/>
                              <a:gd name="T13" fmla="*/ 116 h 290"/>
                              <a:gd name="T14" fmla="*/ 152 w 1684"/>
                              <a:gd name="T15" fmla="*/ 131 h 290"/>
                              <a:gd name="T16" fmla="*/ 244 w 1684"/>
                              <a:gd name="T17" fmla="*/ 85 h 290"/>
                              <a:gd name="T18" fmla="*/ 247 w 1684"/>
                              <a:gd name="T19" fmla="*/ 92 h 290"/>
                              <a:gd name="T20" fmla="*/ 286 w 1684"/>
                              <a:gd name="T21" fmla="*/ 71 h 290"/>
                              <a:gd name="T22" fmla="*/ 329 w 1684"/>
                              <a:gd name="T23" fmla="*/ 59 h 290"/>
                              <a:gd name="T24" fmla="*/ 311 w 1684"/>
                              <a:gd name="T25" fmla="*/ 72 h 290"/>
                              <a:gd name="T26" fmla="*/ 288 w 1684"/>
                              <a:gd name="T27" fmla="*/ 79 h 290"/>
                              <a:gd name="T28" fmla="*/ 401 w 1684"/>
                              <a:gd name="T29" fmla="*/ 42 h 290"/>
                              <a:gd name="T30" fmla="*/ 387 w 1684"/>
                              <a:gd name="T31" fmla="*/ 53 h 290"/>
                              <a:gd name="T32" fmla="*/ 443 w 1684"/>
                              <a:gd name="T33" fmla="*/ 34 h 290"/>
                              <a:gd name="T34" fmla="*/ 457 w 1684"/>
                              <a:gd name="T35" fmla="*/ 39 h 290"/>
                              <a:gd name="T36" fmla="*/ 431 w 1684"/>
                              <a:gd name="T37" fmla="*/ 36 h 290"/>
                              <a:gd name="T38" fmla="*/ 549 w 1684"/>
                              <a:gd name="T39" fmla="*/ 25 h 290"/>
                              <a:gd name="T40" fmla="*/ 508 w 1684"/>
                              <a:gd name="T41" fmla="*/ 31 h 290"/>
                              <a:gd name="T42" fmla="*/ 623 w 1684"/>
                              <a:gd name="T43" fmla="*/ 9 h 290"/>
                              <a:gd name="T44" fmla="*/ 578 w 1684"/>
                              <a:gd name="T45" fmla="*/ 14 h 290"/>
                              <a:gd name="T46" fmla="*/ 667 w 1684"/>
                              <a:gd name="T47" fmla="*/ 13 h 290"/>
                              <a:gd name="T48" fmla="*/ 756 w 1684"/>
                              <a:gd name="T49" fmla="*/ 1 h 290"/>
                              <a:gd name="T50" fmla="*/ 727 w 1684"/>
                              <a:gd name="T51" fmla="*/ 10 h 290"/>
                              <a:gd name="T52" fmla="*/ 845 w 1684"/>
                              <a:gd name="T53" fmla="*/ 7 h 290"/>
                              <a:gd name="T54" fmla="*/ 884 w 1684"/>
                              <a:gd name="T55" fmla="*/ 0 h 290"/>
                              <a:gd name="T56" fmla="*/ 903 w 1684"/>
                              <a:gd name="T57" fmla="*/ 8 h 290"/>
                              <a:gd name="T58" fmla="*/ 950 w 1684"/>
                              <a:gd name="T59" fmla="*/ 2 h 290"/>
                              <a:gd name="T60" fmla="*/ 973 w 1684"/>
                              <a:gd name="T61" fmla="*/ 11 h 290"/>
                              <a:gd name="T62" fmla="*/ 1063 w 1684"/>
                              <a:gd name="T63" fmla="*/ 10 h 290"/>
                              <a:gd name="T64" fmla="*/ 1037 w 1684"/>
                              <a:gd name="T65" fmla="*/ 15 h 290"/>
                              <a:gd name="T66" fmla="*/ 1120 w 1684"/>
                              <a:gd name="T67" fmla="*/ 16 h 290"/>
                              <a:gd name="T68" fmla="*/ 1107 w 1684"/>
                              <a:gd name="T69" fmla="*/ 22 h 290"/>
                              <a:gd name="T70" fmla="*/ 1217 w 1684"/>
                              <a:gd name="T71" fmla="*/ 30 h 290"/>
                              <a:gd name="T72" fmla="*/ 1177 w 1684"/>
                              <a:gd name="T73" fmla="*/ 31 h 290"/>
                              <a:gd name="T74" fmla="*/ 1286 w 1684"/>
                              <a:gd name="T75" fmla="*/ 43 h 290"/>
                              <a:gd name="T76" fmla="*/ 1259 w 1684"/>
                              <a:gd name="T77" fmla="*/ 45 h 290"/>
                              <a:gd name="T78" fmla="*/ 1331 w 1684"/>
                              <a:gd name="T79" fmla="*/ 53 h 290"/>
                              <a:gd name="T80" fmla="*/ 1336 w 1684"/>
                              <a:gd name="T81" fmla="*/ 62 h 290"/>
                              <a:gd name="T82" fmla="*/ 1395 w 1684"/>
                              <a:gd name="T83" fmla="*/ 70 h 290"/>
                              <a:gd name="T84" fmla="*/ 1431 w 1684"/>
                              <a:gd name="T85" fmla="*/ 90 h 290"/>
                              <a:gd name="T86" fmla="*/ 1412 w 1684"/>
                              <a:gd name="T87" fmla="*/ 83 h 290"/>
                              <a:gd name="T88" fmla="*/ 1472 w 1684"/>
                              <a:gd name="T89" fmla="*/ 96 h 290"/>
                              <a:gd name="T90" fmla="*/ 1495 w 1684"/>
                              <a:gd name="T91" fmla="*/ 114 h 290"/>
                              <a:gd name="T92" fmla="*/ 1463 w 1684"/>
                              <a:gd name="T93" fmla="*/ 101 h 290"/>
                              <a:gd name="T94" fmla="*/ 1549 w 1684"/>
                              <a:gd name="T95" fmla="*/ 131 h 290"/>
                              <a:gd name="T96" fmla="*/ 1564 w 1684"/>
                              <a:gd name="T97" fmla="*/ 148 h 290"/>
                              <a:gd name="T98" fmla="*/ 1539 w 1684"/>
                              <a:gd name="T99" fmla="*/ 134 h 290"/>
                              <a:gd name="T100" fmla="*/ 1600 w 1684"/>
                              <a:gd name="T101" fmla="*/ 162 h 290"/>
                              <a:gd name="T102" fmla="*/ 1621 w 1684"/>
                              <a:gd name="T103" fmla="*/ 188 h 290"/>
                              <a:gd name="T104" fmla="*/ 1602 w 1684"/>
                              <a:gd name="T105" fmla="*/ 173 h 290"/>
                              <a:gd name="T106" fmla="*/ 1665 w 1684"/>
                              <a:gd name="T107" fmla="*/ 227 h 290"/>
                              <a:gd name="T108" fmla="*/ 1659 w 1684"/>
                              <a:gd name="T109" fmla="*/ 231 h 290"/>
                              <a:gd name="T110" fmla="*/ 1677 w 1684"/>
                              <a:gd name="T111" fmla="*/ 29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84" h="290">
                                <a:moveTo>
                                  <a:pt x="0" y="288"/>
                                </a:moveTo>
                                <a:lnTo>
                                  <a:pt x="11" y="244"/>
                                </a:lnTo>
                                <a:lnTo>
                                  <a:pt x="18" y="246"/>
                                </a:lnTo>
                                <a:lnTo>
                                  <a:pt x="7" y="290"/>
                                </a:lnTo>
                                <a:lnTo>
                                  <a:pt x="0" y="288"/>
                                </a:lnTo>
                                <a:close/>
                                <a:moveTo>
                                  <a:pt x="26" y="216"/>
                                </a:moveTo>
                                <a:lnTo>
                                  <a:pt x="32" y="209"/>
                                </a:lnTo>
                                <a:lnTo>
                                  <a:pt x="58" y="183"/>
                                </a:lnTo>
                                <a:lnTo>
                                  <a:pt x="63" y="188"/>
                                </a:lnTo>
                                <a:lnTo>
                                  <a:pt x="38" y="214"/>
                                </a:lnTo>
                                <a:lnTo>
                                  <a:pt x="38" y="214"/>
                                </a:lnTo>
                                <a:lnTo>
                                  <a:pt x="32" y="221"/>
                                </a:lnTo>
                                <a:lnTo>
                                  <a:pt x="26" y="216"/>
                                </a:lnTo>
                                <a:close/>
                                <a:moveTo>
                                  <a:pt x="81" y="164"/>
                                </a:moveTo>
                                <a:lnTo>
                                  <a:pt x="84" y="162"/>
                                </a:lnTo>
                                <a:lnTo>
                                  <a:pt x="91" y="158"/>
                                </a:lnTo>
                                <a:lnTo>
                                  <a:pt x="97" y="153"/>
                                </a:lnTo>
                                <a:lnTo>
                                  <a:pt x="103" y="149"/>
                                </a:lnTo>
                                <a:lnTo>
                                  <a:pt x="110" y="145"/>
                                </a:lnTo>
                                <a:lnTo>
                                  <a:pt x="116" y="142"/>
                                </a:lnTo>
                                <a:lnTo>
                                  <a:pt x="120" y="140"/>
                                </a:lnTo>
                                <a:lnTo>
                                  <a:pt x="123" y="146"/>
                                </a:lnTo>
                                <a:lnTo>
                                  <a:pt x="120" y="148"/>
                                </a:lnTo>
                                <a:lnTo>
                                  <a:pt x="120" y="148"/>
                                </a:lnTo>
                                <a:lnTo>
                                  <a:pt x="114" y="152"/>
                                </a:lnTo>
                                <a:lnTo>
                                  <a:pt x="114" y="152"/>
                                </a:lnTo>
                                <a:lnTo>
                                  <a:pt x="107" y="156"/>
                                </a:lnTo>
                                <a:lnTo>
                                  <a:pt x="107" y="156"/>
                                </a:lnTo>
                                <a:lnTo>
                                  <a:pt x="101" y="160"/>
                                </a:lnTo>
                                <a:lnTo>
                                  <a:pt x="101" y="160"/>
                                </a:lnTo>
                                <a:lnTo>
                                  <a:pt x="95" y="164"/>
                                </a:lnTo>
                                <a:lnTo>
                                  <a:pt x="95" y="164"/>
                                </a:lnTo>
                                <a:lnTo>
                                  <a:pt x="88" y="168"/>
                                </a:lnTo>
                                <a:lnTo>
                                  <a:pt x="88" y="168"/>
                                </a:lnTo>
                                <a:lnTo>
                                  <a:pt x="86" y="170"/>
                                </a:lnTo>
                                <a:lnTo>
                                  <a:pt x="81" y="164"/>
                                </a:lnTo>
                                <a:close/>
                                <a:moveTo>
                                  <a:pt x="146" y="125"/>
                                </a:moveTo>
                                <a:lnTo>
                                  <a:pt x="148" y="124"/>
                                </a:lnTo>
                                <a:lnTo>
                                  <a:pt x="155" y="121"/>
                                </a:lnTo>
                                <a:lnTo>
                                  <a:pt x="168" y="115"/>
                                </a:lnTo>
                                <a:lnTo>
                                  <a:pt x="174" y="112"/>
                                </a:lnTo>
                                <a:lnTo>
                                  <a:pt x="181" y="109"/>
                                </a:lnTo>
                                <a:lnTo>
                                  <a:pt x="187" y="107"/>
                                </a:lnTo>
                                <a:lnTo>
                                  <a:pt x="187" y="107"/>
                                </a:lnTo>
                                <a:lnTo>
                                  <a:pt x="190" y="114"/>
                                </a:lnTo>
                                <a:lnTo>
                                  <a:pt x="190" y="114"/>
                                </a:lnTo>
                                <a:lnTo>
                                  <a:pt x="190" y="114"/>
                                </a:lnTo>
                                <a:lnTo>
                                  <a:pt x="183" y="116"/>
                                </a:lnTo>
                                <a:lnTo>
                                  <a:pt x="183" y="116"/>
                                </a:lnTo>
                                <a:lnTo>
                                  <a:pt x="177" y="119"/>
                                </a:lnTo>
                                <a:lnTo>
                                  <a:pt x="177" y="119"/>
                                </a:lnTo>
                                <a:lnTo>
                                  <a:pt x="171" y="122"/>
                                </a:lnTo>
                                <a:lnTo>
                                  <a:pt x="171" y="122"/>
                                </a:lnTo>
                                <a:lnTo>
                                  <a:pt x="158" y="128"/>
                                </a:lnTo>
                                <a:lnTo>
                                  <a:pt x="158" y="128"/>
                                </a:lnTo>
                                <a:lnTo>
                                  <a:pt x="152" y="131"/>
                                </a:lnTo>
                                <a:lnTo>
                                  <a:pt x="152" y="131"/>
                                </a:lnTo>
                                <a:lnTo>
                                  <a:pt x="149" y="132"/>
                                </a:lnTo>
                                <a:lnTo>
                                  <a:pt x="146" y="125"/>
                                </a:lnTo>
                                <a:close/>
                                <a:moveTo>
                                  <a:pt x="215" y="95"/>
                                </a:moveTo>
                                <a:lnTo>
                                  <a:pt x="219" y="94"/>
                                </a:lnTo>
                                <a:lnTo>
                                  <a:pt x="225" y="92"/>
                                </a:lnTo>
                                <a:lnTo>
                                  <a:pt x="244" y="85"/>
                                </a:lnTo>
                                <a:lnTo>
                                  <a:pt x="251" y="82"/>
                                </a:lnTo>
                                <a:lnTo>
                                  <a:pt x="257" y="80"/>
                                </a:lnTo>
                                <a:lnTo>
                                  <a:pt x="260" y="88"/>
                                </a:lnTo>
                                <a:lnTo>
                                  <a:pt x="253" y="90"/>
                                </a:lnTo>
                                <a:lnTo>
                                  <a:pt x="253" y="90"/>
                                </a:lnTo>
                                <a:lnTo>
                                  <a:pt x="247" y="92"/>
                                </a:lnTo>
                                <a:lnTo>
                                  <a:pt x="247" y="92"/>
                                </a:lnTo>
                                <a:lnTo>
                                  <a:pt x="228" y="99"/>
                                </a:lnTo>
                                <a:lnTo>
                                  <a:pt x="228" y="99"/>
                                </a:lnTo>
                                <a:lnTo>
                                  <a:pt x="221" y="101"/>
                                </a:lnTo>
                                <a:lnTo>
                                  <a:pt x="221" y="101"/>
                                </a:lnTo>
                                <a:lnTo>
                                  <a:pt x="217" y="102"/>
                                </a:lnTo>
                                <a:lnTo>
                                  <a:pt x="215" y="95"/>
                                </a:lnTo>
                                <a:close/>
                                <a:moveTo>
                                  <a:pt x="286" y="71"/>
                                </a:moveTo>
                                <a:lnTo>
                                  <a:pt x="289" y="70"/>
                                </a:lnTo>
                                <a:lnTo>
                                  <a:pt x="296" y="68"/>
                                </a:lnTo>
                                <a:lnTo>
                                  <a:pt x="302" y="67"/>
                                </a:lnTo>
                                <a:lnTo>
                                  <a:pt x="309" y="65"/>
                                </a:lnTo>
                                <a:lnTo>
                                  <a:pt x="321" y="61"/>
                                </a:lnTo>
                                <a:lnTo>
                                  <a:pt x="328" y="59"/>
                                </a:lnTo>
                                <a:lnTo>
                                  <a:pt x="329" y="59"/>
                                </a:lnTo>
                                <a:lnTo>
                                  <a:pt x="331" y="67"/>
                                </a:lnTo>
                                <a:lnTo>
                                  <a:pt x="330" y="67"/>
                                </a:lnTo>
                                <a:lnTo>
                                  <a:pt x="330" y="67"/>
                                </a:lnTo>
                                <a:lnTo>
                                  <a:pt x="323" y="69"/>
                                </a:lnTo>
                                <a:lnTo>
                                  <a:pt x="323" y="69"/>
                                </a:lnTo>
                                <a:lnTo>
                                  <a:pt x="311" y="72"/>
                                </a:lnTo>
                                <a:lnTo>
                                  <a:pt x="311" y="72"/>
                                </a:lnTo>
                                <a:lnTo>
                                  <a:pt x="304" y="74"/>
                                </a:lnTo>
                                <a:lnTo>
                                  <a:pt x="304" y="74"/>
                                </a:lnTo>
                                <a:lnTo>
                                  <a:pt x="298" y="76"/>
                                </a:lnTo>
                                <a:lnTo>
                                  <a:pt x="298" y="76"/>
                                </a:lnTo>
                                <a:lnTo>
                                  <a:pt x="291" y="78"/>
                                </a:lnTo>
                                <a:lnTo>
                                  <a:pt x="291" y="78"/>
                                </a:lnTo>
                                <a:lnTo>
                                  <a:pt x="288" y="79"/>
                                </a:lnTo>
                                <a:lnTo>
                                  <a:pt x="286" y="71"/>
                                </a:lnTo>
                                <a:close/>
                                <a:moveTo>
                                  <a:pt x="358" y="52"/>
                                </a:moveTo>
                                <a:lnTo>
                                  <a:pt x="379" y="47"/>
                                </a:lnTo>
                                <a:lnTo>
                                  <a:pt x="385" y="46"/>
                                </a:lnTo>
                                <a:lnTo>
                                  <a:pt x="392" y="44"/>
                                </a:lnTo>
                                <a:lnTo>
                                  <a:pt x="398" y="43"/>
                                </a:lnTo>
                                <a:lnTo>
                                  <a:pt x="401" y="42"/>
                                </a:lnTo>
                                <a:lnTo>
                                  <a:pt x="403" y="50"/>
                                </a:lnTo>
                                <a:lnTo>
                                  <a:pt x="400" y="50"/>
                                </a:lnTo>
                                <a:lnTo>
                                  <a:pt x="400" y="50"/>
                                </a:lnTo>
                                <a:lnTo>
                                  <a:pt x="393" y="52"/>
                                </a:lnTo>
                                <a:lnTo>
                                  <a:pt x="393" y="52"/>
                                </a:lnTo>
                                <a:lnTo>
                                  <a:pt x="387" y="53"/>
                                </a:lnTo>
                                <a:lnTo>
                                  <a:pt x="387" y="53"/>
                                </a:lnTo>
                                <a:lnTo>
                                  <a:pt x="380" y="54"/>
                                </a:lnTo>
                                <a:lnTo>
                                  <a:pt x="380" y="54"/>
                                </a:lnTo>
                                <a:lnTo>
                                  <a:pt x="359" y="59"/>
                                </a:lnTo>
                                <a:lnTo>
                                  <a:pt x="358" y="52"/>
                                </a:lnTo>
                                <a:close/>
                                <a:moveTo>
                                  <a:pt x="431" y="36"/>
                                </a:moveTo>
                                <a:lnTo>
                                  <a:pt x="436" y="35"/>
                                </a:lnTo>
                                <a:lnTo>
                                  <a:pt x="443" y="34"/>
                                </a:lnTo>
                                <a:lnTo>
                                  <a:pt x="456" y="32"/>
                                </a:lnTo>
                                <a:lnTo>
                                  <a:pt x="462" y="31"/>
                                </a:lnTo>
                                <a:lnTo>
                                  <a:pt x="475" y="28"/>
                                </a:lnTo>
                                <a:lnTo>
                                  <a:pt x="476" y="36"/>
                                </a:lnTo>
                                <a:lnTo>
                                  <a:pt x="463" y="38"/>
                                </a:lnTo>
                                <a:lnTo>
                                  <a:pt x="463" y="38"/>
                                </a:lnTo>
                                <a:lnTo>
                                  <a:pt x="457" y="39"/>
                                </a:lnTo>
                                <a:lnTo>
                                  <a:pt x="457" y="39"/>
                                </a:lnTo>
                                <a:lnTo>
                                  <a:pt x="444" y="42"/>
                                </a:lnTo>
                                <a:lnTo>
                                  <a:pt x="444" y="42"/>
                                </a:lnTo>
                                <a:lnTo>
                                  <a:pt x="438" y="43"/>
                                </a:lnTo>
                                <a:lnTo>
                                  <a:pt x="438" y="43"/>
                                </a:lnTo>
                                <a:lnTo>
                                  <a:pt x="432" y="44"/>
                                </a:lnTo>
                                <a:lnTo>
                                  <a:pt x="431" y="36"/>
                                </a:lnTo>
                                <a:close/>
                                <a:moveTo>
                                  <a:pt x="504" y="24"/>
                                </a:moveTo>
                                <a:lnTo>
                                  <a:pt x="507" y="23"/>
                                </a:lnTo>
                                <a:lnTo>
                                  <a:pt x="513" y="22"/>
                                </a:lnTo>
                                <a:lnTo>
                                  <a:pt x="526" y="21"/>
                                </a:lnTo>
                                <a:lnTo>
                                  <a:pt x="532" y="20"/>
                                </a:lnTo>
                                <a:lnTo>
                                  <a:pt x="549" y="18"/>
                                </a:lnTo>
                                <a:lnTo>
                                  <a:pt x="549" y="25"/>
                                </a:lnTo>
                                <a:lnTo>
                                  <a:pt x="533" y="27"/>
                                </a:lnTo>
                                <a:lnTo>
                                  <a:pt x="533" y="27"/>
                                </a:lnTo>
                                <a:lnTo>
                                  <a:pt x="527" y="28"/>
                                </a:lnTo>
                                <a:lnTo>
                                  <a:pt x="527" y="28"/>
                                </a:lnTo>
                                <a:lnTo>
                                  <a:pt x="514" y="30"/>
                                </a:lnTo>
                                <a:lnTo>
                                  <a:pt x="514" y="30"/>
                                </a:lnTo>
                                <a:lnTo>
                                  <a:pt x="508" y="31"/>
                                </a:lnTo>
                                <a:lnTo>
                                  <a:pt x="508" y="31"/>
                                </a:lnTo>
                                <a:lnTo>
                                  <a:pt x="505" y="31"/>
                                </a:lnTo>
                                <a:lnTo>
                                  <a:pt x="504" y="24"/>
                                </a:lnTo>
                                <a:close/>
                                <a:moveTo>
                                  <a:pt x="578" y="14"/>
                                </a:moveTo>
                                <a:lnTo>
                                  <a:pt x="615" y="10"/>
                                </a:lnTo>
                                <a:lnTo>
                                  <a:pt x="622" y="10"/>
                                </a:lnTo>
                                <a:lnTo>
                                  <a:pt x="623" y="9"/>
                                </a:lnTo>
                                <a:lnTo>
                                  <a:pt x="623" y="17"/>
                                </a:lnTo>
                                <a:lnTo>
                                  <a:pt x="622" y="17"/>
                                </a:lnTo>
                                <a:lnTo>
                                  <a:pt x="622" y="17"/>
                                </a:lnTo>
                                <a:lnTo>
                                  <a:pt x="616" y="18"/>
                                </a:lnTo>
                                <a:lnTo>
                                  <a:pt x="616" y="18"/>
                                </a:lnTo>
                                <a:lnTo>
                                  <a:pt x="579" y="22"/>
                                </a:lnTo>
                                <a:lnTo>
                                  <a:pt x="578" y="14"/>
                                </a:lnTo>
                                <a:close/>
                                <a:moveTo>
                                  <a:pt x="652" y="7"/>
                                </a:moveTo>
                                <a:lnTo>
                                  <a:pt x="660" y="6"/>
                                </a:lnTo>
                                <a:lnTo>
                                  <a:pt x="666" y="6"/>
                                </a:lnTo>
                                <a:lnTo>
                                  <a:pt x="697" y="4"/>
                                </a:lnTo>
                                <a:lnTo>
                                  <a:pt x="697" y="12"/>
                                </a:lnTo>
                                <a:lnTo>
                                  <a:pt x="667" y="13"/>
                                </a:lnTo>
                                <a:lnTo>
                                  <a:pt x="667" y="13"/>
                                </a:lnTo>
                                <a:lnTo>
                                  <a:pt x="661" y="14"/>
                                </a:lnTo>
                                <a:lnTo>
                                  <a:pt x="661" y="14"/>
                                </a:lnTo>
                                <a:lnTo>
                                  <a:pt x="653" y="15"/>
                                </a:lnTo>
                                <a:lnTo>
                                  <a:pt x="652" y="7"/>
                                </a:lnTo>
                                <a:close/>
                                <a:moveTo>
                                  <a:pt x="727" y="2"/>
                                </a:moveTo>
                                <a:lnTo>
                                  <a:pt x="750" y="1"/>
                                </a:lnTo>
                                <a:lnTo>
                                  <a:pt x="756" y="1"/>
                                </a:lnTo>
                                <a:lnTo>
                                  <a:pt x="771" y="1"/>
                                </a:lnTo>
                                <a:lnTo>
                                  <a:pt x="771" y="8"/>
                                </a:lnTo>
                                <a:lnTo>
                                  <a:pt x="756" y="9"/>
                                </a:lnTo>
                                <a:lnTo>
                                  <a:pt x="756" y="9"/>
                                </a:lnTo>
                                <a:lnTo>
                                  <a:pt x="750" y="9"/>
                                </a:lnTo>
                                <a:lnTo>
                                  <a:pt x="750" y="9"/>
                                </a:lnTo>
                                <a:lnTo>
                                  <a:pt x="727" y="10"/>
                                </a:lnTo>
                                <a:lnTo>
                                  <a:pt x="727" y="2"/>
                                </a:lnTo>
                                <a:close/>
                                <a:moveTo>
                                  <a:pt x="801" y="0"/>
                                </a:moveTo>
                                <a:lnTo>
                                  <a:pt x="839" y="0"/>
                                </a:lnTo>
                                <a:lnTo>
                                  <a:pt x="845" y="0"/>
                                </a:lnTo>
                                <a:lnTo>
                                  <a:pt x="846" y="0"/>
                                </a:lnTo>
                                <a:lnTo>
                                  <a:pt x="846" y="7"/>
                                </a:lnTo>
                                <a:lnTo>
                                  <a:pt x="845" y="7"/>
                                </a:lnTo>
                                <a:lnTo>
                                  <a:pt x="845" y="7"/>
                                </a:lnTo>
                                <a:lnTo>
                                  <a:pt x="839" y="7"/>
                                </a:lnTo>
                                <a:lnTo>
                                  <a:pt x="839" y="7"/>
                                </a:lnTo>
                                <a:lnTo>
                                  <a:pt x="801" y="8"/>
                                </a:lnTo>
                                <a:lnTo>
                                  <a:pt x="801" y="0"/>
                                </a:lnTo>
                                <a:close/>
                                <a:moveTo>
                                  <a:pt x="875" y="0"/>
                                </a:moveTo>
                                <a:lnTo>
                                  <a:pt x="884" y="0"/>
                                </a:lnTo>
                                <a:lnTo>
                                  <a:pt x="890" y="0"/>
                                </a:lnTo>
                                <a:lnTo>
                                  <a:pt x="897" y="0"/>
                                </a:lnTo>
                                <a:lnTo>
                                  <a:pt x="903" y="0"/>
                                </a:lnTo>
                                <a:lnTo>
                                  <a:pt x="920" y="1"/>
                                </a:lnTo>
                                <a:lnTo>
                                  <a:pt x="920" y="8"/>
                                </a:lnTo>
                                <a:lnTo>
                                  <a:pt x="903" y="8"/>
                                </a:lnTo>
                                <a:lnTo>
                                  <a:pt x="903" y="8"/>
                                </a:lnTo>
                                <a:lnTo>
                                  <a:pt x="896" y="8"/>
                                </a:lnTo>
                                <a:lnTo>
                                  <a:pt x="890" y="8"/>
                                </a:lnTo>
                                <a:lnTo>
                                  <a:pt x="884" y="8"/>
                                </a:lnTo>
                                <a:lnTo>
                                  <a:pt x="884" y="8"/>
                                </a:lnTo>
                                <a:lnTo>
                                  <a:pt x="875" y="8"/>
                                </a:lnTo>
                                <a:lnTo>
                                  <a:pt x="875" y="0"/>
                                </a:lnTo>
                                <a:close/>
                                <a:moveTo>
                                  <a:pt x="950" y="2"/>
                                </a:moveTo>
                                <a:lnTo>
                                  <a:pt x="973" y="3"/>
                                </a:lnTo>
                                <a:lnTo>
                                  <a:pt x="980" y="3"/>
                                </a:lnTo>
                                <a:lnTo>
                                  <a:pt x="995" y="4"/>
                                </a:lnTo>
                                <a:lnTo>
                                  <a:pt x="994" y="12"/>
                                </a:lnTo>
                                <a:lnTo>
                                  <a:pt x="979" y="11"/>
                                </a:lnTo>
                                <a:lnTo>
                                  <a:pt x="979" y="11"/>
                                </a:lnTo>
                                <a:lnTo>
                                  <a:pt x="973" y="11"/>
                                </a:lnTo>
                                <a:lnTo>
                                  <a:pt x="973" y="11"/>
                                </a:lnTo>
                                <a:lnTo>
                                  <a:pt x="950" y="10"/>
                                </a:lnTo>
                                <a:lnTo>
                                  <a:pt x="950" y="2"/>
                                </a:lnTo>
                                <a:close/>
                                <a:moveTo>
                                  <a:pt x="1024" y="6"/>
                                </a:moveTo>
                                <a:lnTo>
                                  <a:pt x="1037" y="7"/>
                                </a:lnTo>
                                <a:lnTo>
                                  <a:pt x="1044" y="8"/>
                                </a:lnTo>
                                <a:lnTo>
                                  <a:pt x="1063" y="10"/>
                                </a:lnTo>
                                <a:lnTo>
                                  <a:pt x="1069" y="10"/>
                                </a:lnTo>
                                <a:lnTo>
                                  <a:pt x="1068" y="18"/>
                                </a:lnTo>
                                <a:lnTo>
                                  <a:pt x="1062" y="17"/>
                                </a:lnTo>
                                <a:lnTo>
                                  <a:pt x="1062" y="17"/>
                                </a:lnTo>
                                <a:lnTo>
                                  <a:pt x="1043" y="16"/>
                                </a:lnTo>
                                <a:lnTo>
                                  <a:pt x="1043" y="16"/>
                                </a:lnTo>
                                <a:lnTo>
                                  <a:pt x="1037" y="15"/>
                                </a:lnTo>
                                <a:lnTo>
                                  <a:pt x="1037" y="15"/>
                                </a:lnTo>
                                <a:lnTo>
                                  <a:pt x="1024" y="14"/>
                                </a:lnTo>
                                <a:lnTo>
                                  <a:pt x="1024" y="6"/>
                                </a:lnTo>
                                <a:close/>
                                <a:moveTo>
                                  <a:pt x="1099" y="13"/>
                                </a:moveTo>
                                <a:lnTo>
                                  <a:pt x="1107" y="14"/>
                                </a:lnTo>
                                <a:lnTo>
                                  <a:pt x="1114" y="15"/>
                                </a:lnTo>
                                <a:lnTo>
                                  <a:pt x="1120" y="16"/>
                                </a:lnTo>
                                <a:lnTo>
                                  <a:pt x="1143" y="19"/>
                                </a:lnTo>
                                <a:lnTo>
                                  <a:pt x="1142" y="26"/>
                                </a:lnTo>
                                <a:lnTo>
                                  <a:pt x="1119" y="23"/>
                                </a:lnTo>
                                <a:lnTo>
                                  <a:pt x="1119" y="23"/>
                                </a:lnTo>
                                <a:lnTo>
                                  <a:pt x="1113" y="23"/>
                                </a:lnTo>
                                <a:lnTo>
                                  <a:pt x="1107" y="22"/>
                                </a:lnTo>
                                <a:lnTo>
                                  <a:pt x="1107" y="22"/>
                                </a:lnTo>
                                <a:lnTo>
                                  <a:pt x="1098" y="21"/>
                                </a:lnTo>
                                <a:lnTo>
                                  <a:pt x="1099" y="13"/>
                                </a:lnTo>
                                <a:close/>
                                <a:moveTo>
                                  <a:pt x="1172" y="23"/>
                                </a:moveTo>
                                <a:lnTo>
                                  <a:pt x="1178" y="23"/>
                                </a:lnTo>
                                <a:lnTo>
                                  <a:pt x="1197" y="26"/>
                                </a:lnTo>
                                <a:lnTo>
                                  <a:pt x="1203" y="27"/>
                                </a:lnTo>
                                <a:lnTo>
                                  <a:pt x="1217" y="30"/>
                                </a:lnTo>
                                <a:lnTo>
                                  <a:pt x="1215" y="37"/>
                                </a:lnTo>
                                <a:lnTo>
                                  <a:pt x="1202" y="35"/>
                                </a:lnTo>
                                <a:lnTo>
                                  <a:pt x="1202" y="35"/>
                                </a:lnTo>
                                <a:lnTo>
                                  <a:pt x="1196" y="34"/>
                                </a:lnTo>
                                <a:lnTo>
                                  <a:pt x="1196" y="34"/>
                                </a:lnTo>
                                <a:lnTo>
                                  <a:pt x="1177" y="31"/>
                                </a:lnTo>
                                <a:lnTo>
                                  <a:pt x="1177" y="31"/>
                                </a:lnTo>
                                <a:lnTo>
                                  <a:pt x="1171" y="30"/>
                                </a:lnTo>
                                <a:lnTo>
                                  <a:pt x="1172" y="23"/>
                                </a:lnTo>
                                <a:close/>
                                <a:moveTo>
                                  <a:pt x="1246" y="35"/>
                                </a:moveTo>
                                <a:lnTo>
                                  <a:pt x="1248" y="35"/>
                                </a:lnTo>
                                <a:lnTo>
                                  <a:pt x="1261" y="38"/>
                                </a:lnTo>
                                <a:lnTo>
                                  <a:pt x="1267" y="39"/>
                                </a:lnTo>
                                <a:lnTo>
                                  <a:pt x="1286" y="43"/>
                                </a:lnTo>
                                <a:lnTo>
                                  <a:pt x="1290" y="44"/>
                                </a:lnTo>
                                <a:lnTo>
                                  <a:pt x="1288" y="51"/>
                                </a:lnTo>
                                <a:lnTo>
                                  <a:pt x="1285" y="50"/>
                                </a:lnTo>
                                <a:lnTo>
                                  <a:pt x="1285" y="50"/>
                                </a:lnTo>
                                <a:lnTo>
                                  <a:pt x="1266" y="46"/>
                                </a:lnTo>
                                <a:lnTo>
                                  <a:pt x="1266" y="46"/>
                                </a:lnTo>
                                <a:lnTo>
                                  <a:pt x="1259" y="45"/>
                                </a:lnTo>
                                <a:lnTo>
                                  <a:pt x="1259" y="45"/>
                                </a:lnTo>
                                <a:lnTo>
                                  <a:pt x="1247" y="43"/>
                                </a:lnTo>
                                <a:lnTo>
                                  <a:pt x="1247" y="43"/>
                                </a:lnTo>
                                <a:lnTo>
                                  <a:pt x="1245" y="42"/>
                                </a:lnTo>
                                <a:lnTo>
                                  <a:pt x="1246" y="35"/>
                                </a:lnTo>
                                <a:close/>
                                <a:moveTo>
                                  <a:pt x="1319" y="50"/>
                                </a:moveTo>
                                <a:lnTo>
                                  <a:pt x="1331" y="53"/>
                                </a:lnTo>
                                <a:lnTo>
                                  <a:pt x="1337" y="55"/>
                                </a:lnTo>
                                <a:lnTo>
                                  <a:pt x="1357" y="59"/>
                                </a:lnTo>
                                <a:lnTo>
                                  <a:pt x="1362" y="61"/>
                                </a:lnTo>
                                <a:lnTo>
                                  <a:pt x="1361" y="68"/>
                                </a:lnTo>
                                <a:lnTo>
                                  <a:pt x="1355" y="67"/>
                                </a:lnTo>
                                <a:lnTo>
                                  <a:pt x="1355" y="67"/>
                                </a:lnTo>
                                <a:lnTo>
                                  <a:pt x="1336" y="62"/>
                                </a:lnTo>
                                <a:lnTo>
                                  <a:pt x="1336" y="62"/>
                                </a:lnTo>
                                <a:lnTo>
                                  <a:pt x="1329" y="60"/>
                                </a:lnTo>
                                <a:lnTo>
                                  <a:pt x="1329" y="60"/>
                                </a:lnTo>
                                <a:lnTo>
                                  <a:pt x="1317" y="58"/>
                                </a:lnTo>
                                <a:lnTo>
                                  <a:pt x="1319" y="50"/>
                                </a:lnTo>
                                <a:close/>
                                <a:moveTo>
                                  <a:pt x="1391" y="69"/>
                                </a:moveTo>
                                <a:lnTo>
                                  <a:pt x="1395" y="70"/>
                                </a:lnTo>
                                <a:lnTo>
                                  <a:pt x="1414" y="76"/>
                                </a:lnTo>
                                <a:lnTo>
                                  <a:pt x="1421" y="78"/>
                                </a:lnTo>
                                <a:lnTo>
                                  <a:pt x="1427" y="80"/>
                                </a:lnTo>
                                <a:lnTo>
                                  <a:pt x="1434" y="82"/>
                                </a:lnTo>
                                <a:lnTo>
                                  <a:pt x="1434" y="83"/>
                                </a:lnTo>
                                <a:lnTo>
                                  <a:pt x="1432" y="90"/>
                                </a:lnTo>
                                <a:lnTo>
                                  <a:pt x="1431" y="90"/>
                                </a:lnTo>
                                <a:lnTo>
                                  <a:pt x="1431" y="90"/>
                                </a:lnTo>
                                <a:lnTo>
                                  <a:pt x="1425" y="88"/>
                                </a:lnTo>
                                <a:lnTo>
                                  <a:pt x="1425" y="88"/>
                                </a:lnTo>
                                <a:lnTo>
                                  <a:pt x="1418" y="85"/>
                                </a:lnTo>
                                <a:lnTo>
                                  <a:pt x="1419" y="85"/>
                                </a:lnTo>
                                <a:lnTo>
                                  <a:pt x="1412" y="83"/>
                                </a:lnTo>
                                <a:lnTo>
                                  <a:pt x="1412" y="83"/>
                                </a:lnTo>
                                <a:lnTo>
                                  <a:pt x="1393" y="78"/>
                                </a:lnTo>
                                <a:lnTo>
                                  <a:pt x="1393" y="78"/>
                                </a:lnTo>
                                <a:lnTo>
                                  <a:pt x="1389" y="76"/>
                                </a:lnTo>
                                <a:lnTo>
                                  <a:pt x="1391" y="69"/>
                                </a:lnTo>
                                <a:close/>
                                <a:moveTo>
                                  <a:pt x="1462" y="93"/>
                                </a:moveTo>
                                <a:lnTo>
                                  <a:pt x="1466" y="94"/>
                                </a:lnTo>
                                <a:lnTo>
                                  <a:pt x="1472" y="96"/>
                                </a:lnTo>
                                <a:lnTo>
                                  <a:pt x="1478" y="99"/>
                                </a:lnTo>
                                <a:lnTo>
                                  <a:pt x="1485" y="101"/>
                                </a:lnTo>
                                <a:lnTo>
                                  <a:pt x="1497" y="107"/>
                                </a:lnTo>
                                <a:lnTo>
                                  <a:pt x="1504" y="109"/>
                                </a:lnTo>
                                <a:lnTo>
                                  <a:pt x="1501" y="116"/>
                                </a:lnTo>
                                <a:lnTo>
                                  <a:pt x="1495" y="114"/>
                                </a:lnTo>
                                <a:lnTo>
                                  <a:pt x="1495" y="114"/>
                                </a:lnTo>
                                <a:lnTo>
                                  <a:pt x="1482" y="108"/>
                                </a:lnTo>
                                <a:lnTo>
                                  <a:pt x="1482" y="108"/>
                                </a:lnTo>
                                <a:lnTo>
                                  <a:pt x="1476" y="106"/>
                                </a:lnTo>
                                <a:lnTo>
                                  <a:pt x="1476" y="106"/>
                                </a:lnTo>
                                <a:lnTo>
                                  <a:pt x="1469" y="103"/>
                                </a:lnTo>
                                <a:lnTo>
                                  <a:pt x="1469" y="103"/>
                                </a:lnTo>
                                <a:lnTo>
                                  <a:pt x="1463" y="101"/>
                                </a:lnTo>
                                <a:lnTo>
                                  <a:pt x="1463" y="101"/>
                                </a:lnTo>
                                <a:lnTo>
                                  <a:pt x="1460" y="100"/>
                                </a:lnTo>
                                <a:lnTo>
                                  <a:pt x="1462" y="93"/>
                                </a:lnTo>
                                <a:close/>
                                <a:moveTo>
                                  <a:pt x="1531" y="122"/>
                                </a:moveTo>
                                <a:lnTo>
                                  <a:pt x="1536" y="124"/>
                                </a:lnTo>
                                <a:lnTo>
                                  <a:pt x="1542" y="128"/>
                                </a:lnTo>
                                <a:lnTo>
                                  <a:pt x="1549" y="131"/>
                                </a:lnTo>
                                <a:lnTo>
                                  <a:pt x="1555" y="134"/>
                                </a:lnTo>
                                <a:lnTo>
                                  <a:pt x="1562" y="138"/>
                                </a:lnTo>
                                <a:lnTo>
                                  <a:pt x="1568" y="142"/>
                                </a:lnTo>
                                <a:lnTo>
                                  <a:pt x="1571" y="143"/>
                                </a:lnTo>
                                <a:lnTo>
                                  <a:pt x="1567" y="150"/>
                                </a:lnTo>
                                <a:lnTo>
                                  <a:pt x="1564" y="148"/>
                                </a:lnTo>
                                <a:lnTo>
                                  <a:pt x="1564" y="148"/>
                                </a:lnTo>
                                <a:lnTo>
                                  <a:pt x="1558" y="145"/>
                                </a:lnTo>
                                <a:lnTo>
                                  <a:pt x="1558" y="145"/>
                                </a:lnTo>
                                <a:lnTo>
                                  <a:pt x="1552" y="141"/>
                                </a:lnTo>
                                <a:lnTo>
                                  <a:pt x="1552" y="141"/>
                                </a:lnTo>
                                <a:lnTo>
                                  <a:pt x="1545" y="138"/>
                                </a:lnTo>
                                <a:lnTo>
                                  <a:pt x="1546" y="138"/>
                                </a:lnTo>
                                <a:lnTo>
                                  <a:pt x="1539" y="134"/>
                                </a:lnTo>
                                <a:lnTo>
                                  <a:pt x="1539" y="134"/>
                                </a:lnTo>
                                <a:lnTo>
                                  <a:pt x="1533" y="131"/>
                                </a:lnTo>
                                <a:lnTo>
                                  <a:pt x="1533" y="131"/>
                                </a:lnTo>
                                <a:lnTo>
                                  <a:pt x="1528" y="129"/>
                                </a:lnTo>
                                <a:lnTo>
                                  <a:pt x="1531" y="122"/>
                                </a:lnTo>
                                <a:close/>
                                <a:moveTo>
                                  <a:pt x="1596" y="159"/>
                                </a:moveTo>
                                <a:lnTo>
                                  <a:pt x="1600" y="162"/>
                                </a:lnTo>
                                <a:lnTo>
                                  <a:pt x="1607" y="167"/>
                                </a:lnTo>
                                <a:lnTo>
                                  <a:pt x="1613" y="172"/>
                                </a:lnTo>
                                <a:lnTo>
                                  <a:pt x="1620" y="177"/>
                                </a:lnTo>
                                <a:lnTo>
                                  <a:pt x="1626" y="183"/>
                                </a:lnTo>
                                <a:lnTo>
                                  <a:pt x="1632" y="188"/>
                                </a:lnTo>
                                <a:lnTo>
                                  <a:pt x="1627" y="194"/>
                                </a:lnTo>
                                <a:lnTo>
                                  <a:pt x="1621" y="188"/>
                                </a:lnTo>
                                <a:lnTo>
                                  <a:pt x="1621" y="188"/>
                                </a:lnTo>
                                <a:lnTo>
                                  <a:pt x="1615" y="183"/>
                                </a:lnTo>
                                <a:lnTo>
                                  <a:pt x="1615" y="183"/>
                                </a:lnTo>
                                <a:lnTo>
                                  <a:pt x="1609" y="178"/>
                                </a:lnTo>
                                <a:lnTo>
                                  <a:pt x="1609" y="178"/>
                                </a:lnTo>
                                <a:lnTo>
                                  <a:pt x="1602" y="173"/>
                                </a:lnTo>
                                <a:lnTo>
                                  <a:pt x="1602" y="173"/>
                                </a:lnTo>
                                <a:lnTo>
                                  <a:pt x="1596" y="168"/>
                                </a:lnTo>
                                <a:lnTo>
                                  <a:pt x="1596" y="168"/>
                                </a:lnTo>
                                <a:lnTo>
                                  <a:pt x="1592" y="166"/>
                                </a:lnTo>
                                <a:lnTo>
                                  <a:pt x="1596" y="159"/>
                                </a:lnTo>
                                <a:close/>
                                <a:moveTo>
                                  <a:pt x="1653" y="210"/>
                                </a:moveTo>
                                <a:lnTo>
                                  <a:pt x="1659" y="217"/>
                                </a:lnTo>
                                <a:lnTo>
                                  <a:pt x="1665" y="227"/>
                                </a:lnTo>
                                <a:lnTo>
                                  <a:pt x="1672" y="238"/>
                                </a:lnTo>
                                <a:lnTo>
                                  <a:pt x="1675" y="251"/>
                                </a:lnTo>
                                <a:lnTo>
                                  <a:pt x="1668" y="253"/>
                                </a:lnTo>
                                <a:lnTo>
                                  <a:pt x="1665" y="241"/>
                                </a:lnTo>
                                <a:lnTo>
                                  <a:pt x="1665" y="242"/>
                                </a:lnTo>
                                <a:lnTo>
                                  <a:pt x="1659" y="231"/>
                                </a:lnTo>
                                <a:lnTo>
                                  <a:pt x="1659" y="231"/>
                                </a:lnTo>
                                <a:lnTo>
                                  <a:pt x="1653" y="222"/>
                                </a:lnTo>
                                <a:lnTo>
                                  <a:pt x="1653" y="222"/>
                                </a:lnTo>
                                <a:lnTo>
                                  <a:pt x="1647" y="215"/>
                                </a:lnTo>
                                <a:lnTo>
                                  <a:pt x="1653" y="210"/>
                                </a:lnTo>
                                <a:close/>
                                <a:moveTo>
                                  <a:pt x="1683" y="280"/>
                                </a:moveTo>
                                <a:lnTo>
                                  <a:pt x="1684" y="288"/>
                                </a:lnTo>
                                <a:lnTo>
                                  <a:pt x="1677" y="290"/>
                                </a:lnTo>
                                <a:lnTo>
                                  <a:pt x="1675" y="282"/>
                                </a:lnTo>
                                <a:lnTo>
                                  <a:pt x="1683" y="2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4" name="Freeform 55"/>
                        <wps:cNvSpPr>
                          <a:spLocks/>
                        </wps:cNvSpPr>
                        <wps:spPr bwMode="auto">
                          <a:xfrm>
                            <a:off x="95885" y="1630680"/>
                            <a:ext cx="1064895" cy="181610"/>
                          </a:xfrm>
                          <a:custGeom>
                            <a:avLst/>
                            <a:gdLst>
                              <a:gd name="T0" fmla="*/ 18 w 1677"/>
                              <a:gd name="T1" fmla="*/ 60 h 286"/>
                              <a:gd name="T2" fmla="*/ 57 w 1677"/>
                              <a:gd name="T3" fmla="*/ 104 h 286"/>
                              <a:gd name="T4" fmla="*/ 76 w 1677"/>
                              <a:gd name="T5" fmla="*/ 119 h 286"/>
                              <a:gd name="T6" fmla="*/ 95 w 1677"/>
                              <a:gd name="T7" fmla="*/ 132 h 286"/>
                              <a:gd name="T8" fmla="*/ 114 w 1677"/>
                              <a:gd name="T9" fmla="*/ 144 h 286"/>
                              <a:gd name="T10" fmla="*/ 133 w 1677"/>
                              <a:gd name="T11" fmla="*/ 155 h 286"/>
                              <a:gd name="T12" fmla="*/ 152 w 1677"/>
                              <a:gd name="T13" fmla="*/ 164 h 286"/>
                              <a:gd name="T14" fmla="*/ 178 w 1677"/>
                              <a:gd name="T15" fmla="*/ 176 h 286"/>
                              <a:gd name="T16" fmla="*/ 203 w 1677"/>
                              <a:gd name="T17" fmla="*/ 187 h 286"/>
                              <a:gd name="T18" fmla="*/ 223 w 1677"/>
                              <a:gd name="T19" fmla="*/ 194 h 286"/>
                              <a:gd name="T20" fmla="*/ 254 w 1677"/>
                              <a:gd name="T21" fmla="*/ 205 h 286"/>
                              <a:gd name="T22" fmla="*/ 286 w 1677"/>
                              <a:gd name="T23" fmla="*/ 215 h 286"/>
                              <a:gd name="T24" fmla="*/ 305 w 1677"/>
                              <a:gd name="T25" fmla="*/ 221 h 286"/>
                              <a:gd name="T26" fmla="*/ 344 w 1677"/>
                              <a:gd name="T27" fmla="*/ 231 h 286"/>
                              <a:gd name="T28" fmla="*/ 382 w 1677"/>
                              <a:gd name="T29" fmla="*/ 240 h 286"/>
                              <a:gd name="T30" fmla="*/ 414 w 1677"/>
                              <a:gd name="T31" fmla="*/ 246 h 286"/>
                              <a:gd name="T32" fmla="*/ 440 w 1677"/>
                              <a:gd name="T33" fmla="*/ 251 h 286"/>
                              <a:gd name="T34" fmla="*/ 478 w 1677"/>
                              <a:gd name="T35" fmla="*/ 258 h 286"/>
                              <a:gd name="T36" fmla="*/ 510 w 1677"/>
                              <a:gd name="T37" fmla="*/ 263 h 286"/>
                              <a:gd name="T38" fmla="*/ 561 w 1677"/>
                              <a:gd name="T39" fmla="*/ 269 h 286"/>
                              <a:gd name="T40" fmla="*/ 612 w 1677"/>
                              <a:gd name="T41" fmla="*/ 275 h 286"/>
                              <a:gd name="T42" fmla="*/ 644 w 1677"/>
                              <a:gd name="T43" fmla="*/ 278 h 286"/>
                              <a:gd name="T44" fmla="*/ 701 w 1677"/>
                              <a:gd name="T45" fmla="*/ 282 h 286"/>
                              <a:gd name="T46" fmla="*/ 752 w 1677"/>
                              <a:gd name="T47" fmla="*/ 284 h 286"/>
                              <a:gd name="T48" fmla="*/ 790 w 1677"/>
                              <a:gd name="T49" fmla="*/ 285 h 286"/>
                              <a:gd name="T50" fmla="*/ 841 w 1677"/>
                              <a:gd name="T51" fmla="*/ 286 h 286"/>
                              <a:gd name="T52" fmla="*/ 892 w 1677"/>
                              <a:gd name="T53" fmla="*/ 285 h 286"/>
                              <a:gd name="T54" fmla="*/ 931 w 1677"/>
                              <a:gd name="T55" fmla="*/ 284 h 286"/>
                              <a:gd name="T56" fmla="*/ 1014 w 1677"/>
                              <a:gd name="T57" fmla="*/ 279 h 286"/>
                              <a:gd name="T58" fmla="*/ 1039 w 1677"/>
                              <a:gd name="T59" fmla="*/ 277 h 286"/>
                              <a:gd name="T60" fmla="*/ 1103 w 1677"/>
                              <a:gd name="T61" fmla="*/ 271 h 286"/>
                              <a:gd name="T62" fmla="*/ 1148 w 1677"/>
                              <a:gd name="T63" fmla="*/ 265 h 286"/>
                              <a:gd name="T64" fmla="*/ 1173 w 1677"/>
                              <a:gd name="T65" fmla="*/ 262 h 286"/>
                              <a:gd name="T66" fmla="*/ 1218 w 1677"/>
                              <a:gd name="T67" fmla="*/ 255 h 286"/>
                              <a:gd name="T68" fmla="*/ 1243 w 1677"/>
                              <a:gd name="T69" fmla="*/ 250 h 286"/>
                              <a:gd name="T70" fmla="*/ 1282 w 1677"/>
                              <a:gd name="T71" fmla="*/ 242 h 286"/>
                              <a:gd name="T72" fmla="*/ 1301 w 1677"/>
                              <a:gd name="T73" fmla="*/ 238 h 286"/>
                              <a:gd name="T74" fmla="*/ 1352 w 1677"/>
                              <a:gd name="T75" fmla="*/ 226 h 286"/>
                              <a:gd name="T76" fmla="*/ 1377 w 1677"/>
                              <a:gd name="T77" fmla="*/ 219 h 286"/>
                              <a:gd name="T78" fmla="*/ 1409 w 1677"/>
                              <a:gd name="T79" fmla="*/ 209 h 286"/>
                              <a:gd name="T80" fmla="*/ 1428 w 1677"/>
                              <a:gd name="T81" fmla="*/ 203 h 286"/>
                              <a:gd name="T82" fmla="*/ 1460 w 1677"/>
                              <a:gd name="T83" fmla="*/ 192 h 286"/>
                              <a:gd name="T84" fmla="*/ 1479 w 1677"/>
                              <a:gd name="T85" fmla="*/ 184 h 286"/>
                              <a:gd name="T86" fmla="*/ 1505 w 1677"/>
                              <a:gd name="T87" fmla="*/ 173 h 286"/>
                              <a:gd name="T88" fmla="*/ 1530 w 1677"/>
                              <a:gd name="T89" fmla="*/ 161 h 286"/>
                              <a:gd name="T90" fmla="*/ 1550 w 1677"/>
                              <a:gd name="T91" fmla="*/ 151 h 286"/>
                              <a:gd name="T92" fmla="*/ 1569 w 1677"/>
                              <a:gd name="T93" fmla="*/ 140 h 286"/>
                              <a:gd name="T94" fmla="*/ 1588 w 1677"/>
                              <a:gd name="T95" fmla="*/ 128 h 286"/>
                              <a:gd name="T96" fmla="*/ 1607 w 1677"/>
                              <a:gd name="T97" fmla="*/ 114 h 286"/>
                              <a:gd name="T98" fmla="*/ 1645 w 1677"/>
                              <a:gd name="T99" fmla="*/ 78 h 286"/>
                              <a:gd name="T100" fmla="*/ 1664 w 1677"/>
                              <a:gd name="T101" fmla="*/ 49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77" h="286">
                                <a:moveTo>
                                  <a:pt x="0" y="0"/>
                                </a:moveTo>
                                <a:lnTo>
                                  <a:pt x="12" y="49"/>
                                </a:lnTo>
                                <a:lnTo>
                                  <a:pt x="18" y="60"/>
                                </a:lnTo>
                                <a:lnTo>
                                  <a:pt x="25" y="70"/>
                                </a:lnTo>
                                <a:lnTo>
                                  <a:pt x="31" y="78"/>
                                </a:lnTo>
                                <a:lnTo>
                                  <a:pt x="57" y="104"/>
                                </a:lnTo>
                                <a:lnTo>
                                  <a:pt x="63" y="109"/>
                                </a:lnTo>
                                <a:lnTo>
                                  <a:pt x="69" y="114"/>
                                </a:lnTo>
                                <a:lnTo>
                                  <a:pt x="76" y="119"/>
                                </a:lnTo>
                                <a:lnTo>
                                  <a:pt x="82" y="124"/>
                                </a:lnTo>
                                <a:lnTo>
                                  <a:pt x="89" y="128"/>
                                </a:lnTo>
                                <a:lnTo>
                                  <a:pt x="95" y="132"/>
                                </a:lnTo>
                                <a:lnTo>
                                  <a:pt x="101" y="136"/>
                                </a:lnTo>
                                <a:lnTo>
                                  <a:pt x="108" y="140"/>
                                </a:lnTo>
                                <a:lnTo>
                                  <a:pt x="114" y="144"/>
                                </a:lnTo>
                                <a:lnTo>
                                  <a:pt x="120" y="148"/>
                                </a:lnTo>
                                <a:lnTo>
                                  <a:pt x="127" y="151"/>
                                </a:lnTo>
                                <a:lnTo>
                                  <a:pt x="133" y="155"/>
                                </a:lnTo>
                                <a:lnTo>
                                  <a:pt x="140" y="158"/>
                                </a:lnTo>
                                <a:lnTo>
                                  <a:pt x="146" y="161"/>
                                </a:lnTo>
                                <a:lnTo>
                                  <a:pt x="152" y="164"/>
                                </a:lnTo>
                                <a:lnTo>
                                  <a:pt x="165" y="170"/>
                                </a:lnTo>
                                <a:lnTo>
                                  <a:pt x="171" y="173"/>
                                </a:lnTo>
                                <a:lnTo>
                                  <a:pt x="178" y="176"/>
                                </a:lnTo>
                                <a:lnTo>
                                  <a:pt x="184" y="179"/>
                                </a:lnTo>
                                <a:lnTo>
                                  <a:pt x="197" y="184"/>
                                </a:lnTo>
                                <a:lnTo>
                                  <a:pt x="203" y="187"/>
                                </a:lnTo>
                                <a:lnTo>
                                  <a:pt x="210" y="189"/>
                                </a:lnTo>
                                <a:lnTo>
                                  <a:pt x="216" y="192"/>
                                </a:lnTo>
                                <a:lnTo>
                                  <a:pt x="223" y="194"/>
                                </a:lnTo>
                                <a:lnTo>
                                  <a:pt x="242" y="201"/>
                                </a:lnTo>
                                <a:lnTo>
                                  <a:pt x="248" y="203"/>
                                </a:lnTo>
                                <a:lnTo>
                                  <a:pt x="254" y="205"/>
                                </a:lnTo>
                                <a:lnTo>
                                  <a:pt x="261" y="207"/>
                                </a:lnTo>
                                <a:lnTo>
                                  <a:pt x="267" y="209"/>
                                </a:lnTo>
                                <a:lnTo>
                                  <a:pt x="286" y="215"/>
                                </a:lnTo>
                                <a:lnTo>
                                  <a:pt x="293" y="217"/>
                                </a:lnTo>
                                <a:lnTo>
                                  <a:pt x="299" y="219"/>
                                </a:lnTo>
                                <a:lnTo>
                                  <a:pt x="305" y="221"/>
                                </a:lnTo>
                                <a:lnTo>
                                  <a:pt x="318" y="224"/>
                                </a:lnTo>
                                <a:lnTo>
                                  <a:pt x="325" y="226"/>
                                </a:lnTo>
                                <a:lnTo>
                                  <a:pt x="344" y="231"/>
                                </a:lnTo>
                                <a:lnTo>
                                  <a:pt x="350" y="232"/>
                                </a:lnTo>
                                <a:lnTo>
                                  <a:pt x="376" y="238"/>
                                </a:lnTo>
                                <a:lnTo>
                                  <a:pt x="382" y="240"/>
                                </a:lnTo>
                                <a:lnTo>
                                  <a:pt x="388" y="241"/>
                                </a:lnTo>
                                <a:lnTo>
                                  <a:pt x="395" y="242"/>
                                </a:lnTo>
                                <a:lnTo>
                                  <a:pt x="414" y="246"/>
                                </a:lnTo>
                                <a:lnTo>
                                  <a:pt x="420" y="248"/>
                                </a:lnTo>
                                <a:lnTo>
                                  <a:pt x="433" y="250"/>
                                </a:lnTo>
                                <a:lnTo>
                                  <a:pt x="440" y="251"/>
                                </a:lnTo>
                                <a:lnTo>
                                  <a:pt x="452" y="254"/>
                                </a:lnTo>
                                <a:lnTo>
                                  <a:pt x="459" y="255"/>
                                </a:lnTo>
                                <a:lnTo>
                                  <a:pt x="478" y="258"/>
                                </a:lnTo>
                                <a:lnTo>
                                  <a:pt x="484" y="259"/>
                                </a:lnTo>
                                <a:lnTo>
                                  <a:pt x="503" y="262"/>
                                </a:lnTo>
                                <a:lnTo>
                                  <a:pt x="510" y="263"/>
                                </a:lnTo>
                                <a:lnTo>
                                  <a:pt x="522" y="265"/>
                                </a:lnTo>
                                <a:lnTo>
                                  <a:pt x="529" y="265"/>
                                </a:lnTo>
                                <a:lnTo>
                                  <a:pt x="561" y="269"/>
                                </a:lnTo>
                                <a:lnTo>
                                  <a:pt x="567" y="270"/>
                                </a:lnTo>
                                <a:lnTo>
                                  <a:pt x="574" y="271"/>
                                </a:lnTo>
                                <a:lnTo>
                                  <a:pt x="612" y="275"/>
                                </a:lnTo>
                                <a:lnTo>
                                  <a:pt x="618" y="276"/>
                                </a:lnTo>
                                <a:lnTo>
                                  <a:pt x="637" y="277"/>
                                </a:lnTo>
                                <a:lnTo>
                                  <a:pt x="644" y="278"/>
                                </a:lnTo>
                                <a:lnTo>
                                  <a:pt x="656" y="279"/>
                                </a:lnTo>
                                <a:lnTo>
                                  <a:pt x="663" y="279"/>
                                </a:lnTo>
                                <a:lnTo>
                                  <a:pt x="701" y="282"/>
                                </a:lnTo>
                                <a:lnTo>
                                  <a:pt x="707" y="282"/>
                                </a:lnTo>
                                <a:lnTo>
                                  <a:pt x="746" y="284"/>
                                </a:lnTo>
                                <a:lnTo>
                                  <a:pt x="752" y="284"/>
                                </a:lnTo>
                                <a:lnTo>
                                  <a:pt x="778" y="285"/>
                                </a:lnTo>
                                <a:lnTo>
                                  <a:pt x="784" y="285"/>
                                </a:lnTo>
                                <a:lnTo>
                                  <a:pt x="790" y="285"/>
                                </a:lnTo>
                                <a:lnTo>
                                  <a:pt x="797" y="285"/>
                                </a:lnTo>
                                <a:lnTo>
                                  <a:pt x="835" y="286"/>
                                </a:lnTo>
                                <a:lnTo>
                                  <a:pt x="841" y="286"/>
                                </a:lnTo>
                                <a:lnTo>
                                  <a:pt x="880" y="285"/>
                                </a:lnTo>
                                <a:lnTo>
                                  <a:pt x="886" y="285"/>
                                </a:lnTo>
                                <a:lnTo>
                                  <a:pt x="892" y="285"/>
                                </a:lnTo>
                                <a:lnTo>
                                  <a:pt x="899" y="285"/>
                                </a:lnTo>
                                <a:lnTo>
                                  <a:pt x="924" y="284"/>
                                </a:lnTo>
                                <a:lnTo>
                                  <a:pt x="931" y="284"/>
                                </a:lnTo>
                                <a:lnTo>
                                  <a:pt x="969" y="282"/>
                                </a:lnTo>
                                <a:lnTo>
                                  <a:pt x="975" y="282"/>
                                </a:lnTo>
                                <a:lnTo>
                                  <a:pt x="1014" y="279"/>
                                </a:lnTo>
                                <a:lnTo>
                                  <a:pt x="1020" y="279"/>
                                </a:lnTo>
                                <a:lnTo>
                                  <a:pt x="1033" y="278"/>
                                </a:lnTo>
                                <a:lnTo>
                                  <a:pt x="1039" y="277"/>
                                </a:lnTo>
                                <a:lnTo>
                                  <a:pt x="1058" y="276"/>
                                </a:lnTo>
                                <a:lnTo>
                                  <a:pt x="1065" y="275"/>
                                </a:lnTo>
                                <a:lnTo>
                                  <a:pt x="1103" y="271"/>
                                </a:lnTo>
                                <a:lnTo>
                                  <a:pt x="1109" y="270"/>
                                </a:lnTo>
                                <a:lnTo>
                                  <a:pt x="1116" y="269"/>
                                </a:lnTo>
                                <a:lnTo>
                                  <a:pt x="1148" y="265"/>
                                </a:lnTo>
                                <a:lnTo>
                                  <a:pt x="1154" y="265"/>
                                </a:lnTo>
                                <a:lnTo>
                                  <a:pt x="1167" y="263"/>
                                </a:lnTo>
                                <a:lnTo>
                                  <a:pt x="1173" y="262"/>
                                </a:lnTo>
                                <a:lnTo>
                                  <a:pt x="1192" y="259"/>
                                </a:lnTo>
                                <a:lnTo>
                                  <a:pt x="1199" y="258"/>
                                </a:lnTo>
                                <a:lnTo>
                                  <a:pt x="1218" y="255"/>
                                </a:lnTo>
                                <a:lnTo>
                                  <a:pt x="1224" y="254"/>
                                </a:lnTo>
                                <a:lnTo>
                                  <a:pt x="1237" y="251"/>
                                </a:lnTo>
                                <a:lnTo>
                                  <a:pt x="1243" y="250"/>
                                </a:lnTo>
                                <a:lnTo>
                                  <a:pt x="1256" y="248"/>
                                </a:lnTo>
                                <a:lnTo>
                                  <a:pt x="1262" y="246"/>
                                </a:lnTo>
                                <a:lnTo>
                                  <a:pt x="1282" y="242"/>
                                </a:lnTo>
                                <a:lnTo>
                                  <a:pt x="1288" y="241"/>
                                </a:lnTo>
                                <a:lnTo>
                                  <a:pt x="1294" y="240"/>
                                </a:lnTo>
                                <a:lnTo>
                                  <a:pt x="1301" y="238"/>
                                </a:lnTo>
                                <a:lnTo>
                                  <a:pt x="1326" y="232"/>
                                </a:lnTo>
                                <a:lnTo>
                                  <a:pt x="1333" y="231"/>
                                </a:lnTo>
                                <a:lnTo>
                                  <a:pt x="1352" y="226"/>
                                </a:lnTo>
                                <a:lnTo>
                                  <a:pt x="1358" y="224"/>
                                </a:lnTo>
                                <a:lnTo>
                                  <a:pt x="1371" y="221"/>
                                </a:lnTo>
                                <a:lnTo>
                                  <a:pt x="1377" y="219"/>
                                </a:lnTo>
                                <a:lnTo>
                                  <a:pt x="1384" y="217"/>
                                </a:lnTo>
                                <a:lnTo>
                                  <a:pt x="1390" y="215"/>
                                </a:lnTo>
                                <a:lnTo>
                                  <a:pt x="1409" y="209"/>
                                </a:lnTo>
                                <a:lnTo>
                                  <a:pt x="1416" y="207"/>
                                </a:lnTo>
                                <a:lnTo>
                                  <a:pt x="1422" y="205"/>
                                </a:lnTo>
                                <a:lnTo>
                                  <a:pt x="1428" y="203"/>
                                </a:lnTo>
                                <a:lnTo>
                                  <a:pt x="1435" y="201"/>
                                </a:lnTo>
                                <a:lnTo>
                                  <a:pt x="1454" y="194"/>
                                </a:lnTo>
                                <a:lnTo>
                                  <a:pt x="1460" y="192"/>
                                </a:lnTo>
                                <a:lnTo>
                                  <a:pt x="1467" y="189"/>
                                </a:lnTo>
                                <a:lnTo>
                                  <a:pt x="1473" y="187"/>
                                </a:lnTo>
                                <a:lnTo>
                                  <a:pt x="1479" y="184"/>
                                </a:lnTo>
                                <a:lnTo>
                                  <a:pt x="1492" y="179"/>
                                </a:lnTo>
                                <a:lnTo>
                                  <a:pt x="1499" y="176"/>
                                </a:lnTo>
                                <a:lnTo>
                                  <a:pt x="1505" y="173"/>
                                </a:lnTo>
                                <a:lnTo>
                                  <a:pt x="1511" y="170"/>
                                </a:lnTo>
                                <a:lnTo>
                                  <a:pt x="1524" y="164"/>
                                </a:lnTo>
                                <a:lnTo>
                                  <a:pt x="1530" y="161"/>
                                </a:lnTo>
                                <a:lnTo>
                                  <a:pt x="1537" y="158"/>
                                </a:lnTo>
                                <a:lnTo>
                                  <a:pt x="1543" y="155"/>
                                </a:lnTo>
                                <a:lnTo>
                                  <a:pt x="1550" y="151"/>
                                </a:lnTo>
                                <a:lnTo>
                                  <a:pt x="1556" y="148"/>
                                </a:lnTo>
                                <a:lnTo>
                                  <a:pt x="1562" y="144"/>
                                </a:lnTo>
                                <a:lnTo>
                                  <a:pt x="1569" y="140"/>
                                </a:lnTo>
                                <a:lnTo>
                                  <a:pt x="1575" y="136"/>
                                </a:lnTo>
                                <a:lnTo>
                                  <a:pt x="1581" y="132"/>
                                </a:lnTo>
                                <a:lnTo>
                                  <a:pt x="1588" y="128"/>
                                </a:lnTo>
                                <a:lnTo>
                                  <a:pt x="1594" y="124"/>
                                </a:lnTo>
                                <a:lnTo>
                                  <a:pt x="1601" y="119"/>
                                </a:lnTo>
                                <a:lnTo>
                                  <a:pt x="1607" y="114"/>
                                </a:lnTo>
                                <a:lnTo>
                                  <a:pt x="1613" y="109"/>
                                </a:lnTo>
                                <a:lnTo>
                                  <a:pt x="1620" y="104"/>
                                </a:lnTo>
                                <a:lnTo>
                                  <a:pt x="1645" y="78"/>
                                </a:lnTo>
                                <a:lnTo>
                                  <a:pt x="1652" y="70"/>
                                </a:lnTo>
                                <a:lnTo>
                                  <a:pt x="1658" y="60"/>
                                </a:lnTo>
                                <a:lnTo>
                                  <a:pt x="1664" y="49"/>
                                </a:lnTo>
                                <a:lnTo>
                                  <a:pt x="1677"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Line 56"/>
                        <wps:cNvCnPr/>
                        <wps:spPr bwMode="auto">
                          <a:xfrm>
                            <a:off x="95885" y="299085"/>
                            <a:ext cx="635" cy="133159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96" name="Line 57"/>
                        <wps:cNvCnPr/>
                        <wps:spPr bwMode="auto">
                          <a:xfrm>
                            <a:off x="1160780" y="299085"/>
                            <a:ext cx="635" cy="133159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97" name="Freeform 58"/>
                        <wps:cNvSpPr>
                          <a:spLocks noEditPoints="1"/>
                        </wps:cNvSpPr>
                        <wps:spPr bwMode="auto">
                          <a:xfrm>
                            <a:off x="625475" y="299085"/>
                            <a:ext cx="5080" cy="1331595"/>
                          </a:xfrm>
                          <a:custGeom>
                            <a:avLst/>
                            <a:gdLst>
                              <a:gd name="T0" fmla="*/ 0 w 8"/>
                              <a:gd name="T1" fmla="*/ 46 h 2097"/>
                              <a:gd name="T2" fmla="*/ 8 w 8"/>
                              <a:gd name="T3" fmla="*/ 76 h 2097"/>
                              <a:gd name="T4" fmla="*/ 0 w 8"/>
                              <a:gd name="T5" fmla="*/ 76 h 2097"/>
                              <a:gd name="T6" fmla="*/ 8 w 8"/>
                              <a:gd name="T7" fmla="*/ 198 h 2097"/>
                              <a:gd name="T8" fmla="*/ 8 w 8"/>
                              <a:gd name="T9" fmla="*/ 152 h 2097"/>
                              <a:gd name="T10" fmla="*/ 0 w 8"/>
                              <a:gd name="T11" fmla="*/ 274 h 2097"/>
                              <a:gd name="T12" fmla="*/ 8 w 8"/>
                              <a:gd name="T13" fmla="*/ 304 h 2097"/>
                              <a:gd name="T14" fmla="*/ 0 w 8"/>
                              <a:gd name="T15" fmla="*/ 304 h 2097"/>
                              <a:gd name="T16" fmla="*/ 8 w 8"/>
                              <a:gd name="T17" fmla="*/ 425 h 2097"/>
                              <a:gd name="T18" fmla="*/ 8 w 8"/>
                              <a:gd name="T19" fmla="*/ 380 h 2097"/>
                              <a:gd name="T20" fmla="*/ 0 w 8"/>
                              <a:gd name="T21" fmla="*/ 501 h 2097"/>
                              <a:gd name="T22" fmla="*/ 8 w 8"/>
                              <a:gd name="T23" fmla="*/ 532 h 2097"/>
                              <a:gd name="T24" fmla="*/ 0 w 8"/>
                              <a:gd name="T25" fmla="*/ 532 h 2097"/>
                              <a:gd name="T26" fmla="*/ 8 w 8"/>
                              <a:gd name="T27" fmla="*/ 653 h 2097"/>
                              <a:gd name="T28" fmla="*/ 8 w 8"/>
                              <a:gd name="T29" fmla="*/ 608 h 2097"/>
                              <a:gd name="T30" fmla="*/ 0 w 8"/>
                              <a:gd name="T31" fmla="*/ 729 h 2097"/>
                              <a:gd name="T32" fmla="*/ 8 w 8"/>
                              <a:gd name="T33" fmla="*/ 760 h 2097"/>
                              <a:gd name="T34" fmla="*/ 0 w 8"/>
                              <a:gd name="T35" fmla="*/ 760 h 2097"/>
                              <a:gd name="T36" fmla="*/ 8 w 8"/>
                              <a:gd name="T37" fmla="*/ 881 h 2097"/>
                              <a:gd name="T38" fmla="*/ 8 w 8"/>
                              <a:gd name="T39" fmla="*/ 836 h 2097"/>
                              <a:gd name="T40" fmla="*/ 0 w 8"/>
                              <a:gd name="T41" fmla="*/ 957 h 2097"/>
                              <a:gd name="T42" fmla="*/ 8 w 8"/>
                              <a:gd name="T43" fmla="*/ 988 h 2097"/>
                              <a:gd name="T44" fmla="*/ 0 w 8"/>
                              <a:gd name="T45" fmla="*/ 988 h 2097"/>
                              <a:gd name="T46" fmla="*/ 8 w 8"/>
                              <a:gd name="T47" fmla="*/ 1109 h 2097"/>
                              <a:gd name="T48" fmla="*/ 8 w 8"/>
                              <a:gd name="T49" fmla="*/ 1064 h 2097"/>
                              <a:gd name="T50" fmla="*/ 0 w 8"/>
                              <a:gd name="T51" fmla="*/ 1185 h 2097"/>
                              <a:gd name="T52" fmla="*/ 8 w 8"/>
                              <a:gd name="T53" fmla="*/ 1216 h 2097"/>
                              <a:gd name="T54" fmla="*/ 0 w 8"/>
                              <a:gd name="T55" fmla="*/ 1216 h 2097"/>
                              <a:gd name="T56" fmla="*/ 8 w 8"/>
                              <a:gd name="T57" fmla="*/ 1337 h 2097"/>
                              <a:gd name="T58" fmla="*/ 8 w 8"/>
                              <a:gd name="T59" fmla="*/ 1292 h 2097"/>
                              <a:gd name="T60" fmla="*/ 0 w 8"/>
                              <a:gd name="T61" fmla="*/ 1413 h 2097"/>
                              <a:gd name="T62" fmla="*/ 8 w 8"/>
                              <a:gd name="T63" fmla="*/ 1444 h 2097"/>
                              <a:gd name="T64" fmla="*/ 0 w 8"/>
                              <a:gd name="T65" fmla="*/ 1444 h 2097"/>
                              <a:gd name="T66" fmla="*/ 8 w 8"/>
                              <a:gd name="T67" fmla="*/ 1565 h 2097"/>
                              <a:gd name="T68" fmla="*/ 8 w 8"/>
                              <a:gd name="T69" fmla="*/ 1520 h 2097"/>
                              <a:gd name="T70" fmla="*/ 0 w 8"/>
                              <a:gd name="T71" fmla="*/ 1641 h 2097"/>
                              <a:gd name="T72" fmla="*/ 8 w 8"/>
                              <a:gd name="T73" fmla="*/ 1671 h 2097"/>
                              <a:gd name="T74" fmla="*/ 0 w 8"/>
                              <a:gd name="T75" fmla="*/ 1671 h 2097"/>
                              <a:gd name="T76" fmla="*/ 8 w 8"/>
                              <a:gd name="T77" fmla="*/ 1793 h 2097"/>
                              <a:gd name="T78" fmla="*/ 8 w 8"/>
                              <a:gd name="T79" fmla="*/ 1747 h 2097"/>
                              <a:gd name="T80" fmla="*/ 0 w 8"/>
                              <a:gd name="T81" fmla="*/ 1869 h 2097"/>
                              <a:gd name="T82" fmla="*/ 8 w 8"/>
                              <a:gd name="T83" fmla="*/ 1899 h 2097"/>
                              <a:gd name="T84" fmla="*/ 0 w 8"/>
                              <a:gd name="T85" fmla="*/ 1899 h 2097"/>
                              <a:gd name="T86" fmla="*/ 8 w 8"/>
                              <a:gd name="T87" fmla="*/ 2021 h 2097"/>
                              <a:gd name="T88" fmla="*/ 8 w 8"/>
                              <a:gd name="T89" fmla="*/ 1975 h 2097"/>
                              <a:gd name="T90" fmla="*/ 0 w 8"/>
                              <a:gd name="T91" fmla="*/ 2097 h 20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097">
                                <a:moveTo>
                                  <a:pt x="8" y="0"/>
                                </a:moveTo>
                                <a:lnTo>
                                  <a:pt x="8" y="46"/>
                                </a:lnTo>
                                <a:lnTo>
                                  <a:pt x="0" y="46"/>
                                </a:lnTo>
                                <a:lnTo>
                                  <a:pt x="0" y="0"/>
                                </a:lnTo>
                                <a:lnTo>
                                  <a:pt x="8" y="0"/>
                                </a:lnTo>
                                <a:close/>
                                <a:moveTo>
                                  <a:pt x="8" y="76"/>
                                </a:moveTo>
                                <a:lnTo>
                                  <a:pt x="8" y="122"/>
                                </a:lnTo>
                                <a:lnTo>
                                  <a:pt x="0" y="122"/>
                                </a:lnTo>
                                <a:lnTo>
                                  <a:pt x="0" y="76"/>
                                </a:lnTo>
                                <a:lnTo>
                                  <a:pt x="8" y="76"/>
                                </a:lnTo>
                                <a:close/>
                                <a:moveTo>
                                  <a:pt x="8" y="152"/>
                                </a:moveTo>
                                <a:lnTo>
                                  <a:pt x="8" y="198"/>
                                </a:lnTo>
                                <a:lnTo>
                                  <a:pt x="0" y="198"/>
                                </a:lnTo>
                                <a:lnTo>
                                  <a:pt x="0" y="152"/>
                                </a:lnTo>
                                <a:lnTo>
                                  <a:pt x="8" y="152"/>
                                </a:lnTo>
                                <a:close/>
                                <a:moveTo>
                                  <a:pt x="8" y="228"/>
                                </a:moveTo>
                                <a:lnTo>
                                  <a:pt x="8" y="274"/>
                                </a:lnTo>
                                <a:lnTo>
                                  <a:pt x="0" y="274"/>
                                </a:lnTo>
                                <a:lnTo>
                                  <a:pt x="0" y="228"/>
                                </a:lnTo>
                                <a:lnTo>
                                  <a:pt x="8" y="228"/>
                                </a:lnTo>
                                <a:close/>
                                <a:moveTo>
                                  <a:pt x="8" y="304"/>
                                </a:moveTo>
                                <a:lnTo>
                                  <a:pt x="8" y="350"/>
                                </a:lnTo>
                                <a:lnTo>
                                  <a:pt x="0" y="350"/>
                                </a:lnTo>
                                <a:lnTo>
                                  <a:pt x="0" y="304"/>
                                </a:lnTo>
                                <a:lnTo>
                                  <a:pt x="8" y="304"/>
                                </a:lnTo>
                                <a:close/>
                                <a:moveTo>
                                  <a:pt x="8" y="380"/>
                                </a:moveTo>
                                <a:lnTo>
                                  <a:pt x="8" y="425"/>
                                </a:lnTo>
                                <a:lnTo>
                                  <a:pt x="0" y="425"/>
                                </a:lnTo>
                                <a:lnTo>
                                  <a:pt x="0" y="380"/>
                                </a:lnTo>
                                <a:lnTo>
                                  <a:pt x="8" y="380"/>
                                </a:lnTo>
                                <a:close/>
                                <a:moveTo>
                                  <a:pt x="8" y="456"/>
                                </a:moveTo>
                                <a:lnTo>
                                  <a:pt x="8" y="501"/>
                                </a:lnTo>
                                <a:lnTo>
                                  <a:pt x="0" y="501"/>
                                </a:lnTo>
                                <a:lnTo>
                                  <a:pt x="0" y="456"/>
                                </a:lnTo>
                                <a:lnTo>
                                  <a:pt x="8" y="456"/>
                                </a:lnTo>
                                <a:close/>
                                <a:moveTo>
                                  <a:pt x="8" y="532"/>
                                </a:moveTo>
                                <a:lnTo>
                                  <a:pt x="8" y="577"/>
                                </a:lnTo>
                                <a:lnTo>
                                  <a:pt x="0" y="577"/>
                                </a:lnTo>
                                <a:lnTo>
                                  <a:pt x="0" y="532"/>
                                </a:lnTo>
                                <a:lnTo>
                                  <a:pt x="8" y="532"/>
                                </a:lnTo>
                                <a:close/>
                                <a:moveTo>
                                  <a:pt x="8" y="608"/>
                                </a:moveTo>
                                <a:lnTo>
                                  <a:pt x="8" y="653"/>
                                </a:lnTo>
                                <a:lnTo>
                                  <a:pt x="0" y="653"/>
                                </a:lnTo>
                                <a:lnTo>
                                  <a:pt x="0" y="608"/>
                                </a:lnTo>
                                <a:lnTo>
                                  <a:pt x="8" y="608"/>
                                </a:lnTo>
                                <a:close/>
                                <a:moveTo>
                                  <a:pt x="8" y="684"/>
                                </a:moveTo>
                                <a:lnTo>
                                  <a:pt x="8" y="729"/>
                                </a:lnTo>
                                <a:lnTo>
                                  <a:pt x="0" y="729"/>
                                </a:lnTo>
                                <a:lnTo>
                                  <a:pt x="0" y="684"/>
                                </a:lnTo>
                                <a:lnTo>
                                  <a:pt x="8" y="684"/>
                                </a:lnTo>
                                <a:close/>
                                <a:moveTo>
                                  <a:pt x="8" y="760"/>
                                </a:moveTo>
                                <a:lnTo>
                                  <a:pt x="8" y="805"/>
                                </a:lnTo>
                                <a:lnTo>
                                  <a:pt x="0" y="805"/>
                                </a:lnTo>
                                <a:lnTo>
                                  <a:pt x="0" y="760"/>
                                </a:lnTo>
                                <a:lnTo>
                                  <a:pt x="8" y="760"/>
                                </a:lnTo>
                                <a:close/>
                                <a:moveTo>
                                  <a:pt x="8" y="836"/>
                                </a:moveTo>
                                <a:lnTo>
                                  <a:pt x="8" y="881"/>
                                </a:lnTo>
                                <a:lnTo>
                                  <a:pt x="0" y="881"/>
                                </a:lnTo>
                                <a:lnTo>
                                  <a:pt x="0" y="836"/>
                                </a:lnTo>
                                <a:lnTo>
                                  <a:pt x="8" y="836"/>
                                </a:lnTo>
                                <a:close/>
                                <a:moveTo>
                                  <a:pt x="8" y="912"/>
                                </a:moveTo>
                                <a:lnTo>
                                  <a:pt x="8" y="957"/>
                                </a:lnTo>
                                <a:lnTo>
                                  <a:pt x="0" y="957"/>
                                </a:lnTo>
                                <a:lnTo>
                                  <a:pt x="0" y="912"/>
                                </a:lnTo>
                                <a:lnTo>
                                  <a:pt x="8" y="912"/>
                                </a:lnTo>
                                <a:close/>
                                <a:moveTo>
                                  <a:pt x="8" y="988"/>
                                </a:moveTo>
                                <a:lnTo>
                                  <a:pt x="8" y="1033"/>
                                </a:lnTo>
                                <a:lnTo>
                                  <a:pt x="0" y="1033"/>
                                </a:lnTo>
                                <a:lnTo>
                                  <a:pt x="0" y="988"/>
                                </a:lnTo>
                                <a:lnTo>
                                  <a:pt x="8" y="988"/>
                                </a:lnTo>
                                <a:close/>
                                <a:moveTo>
                                  <a:pt x="8" y="1064"/>
                                </a:moveTo>
                                <a:lnTo>
                                  <a:pt x="8" y="1109"/>
                                </a:lnTo>
                                <a:lnTo>
                                  <a:pt x="0" y="1109"/>
                                </a:lnTo>
                                <a:lnTo>
                                  <a:pt x="0" y="1064"/>
                                </a:lnTo>
                                <a:lnTo>
                                  <a:pt x="8" y="1064"/>
                                </a:lnTo>
                                <a:close/>
                                <a:moveTo>
                                  <a:pt x="8" y="1140"/>
                                </a:moveTo>
                                <a:lnTo>
                                  <a:pt x="8" y="1185"/>
                                </a:lnTo>
                                <a:lnTo>
                                  <a:pt x="0" y="1185"/>
                                </a:lnTo>
                                <a:lnTo>
                                  <a:pt x="0" y="1140"/>
                                </a:lnTo>
                                <a:lnTo>
                                  <a:pt x="8" y="1140"/>
                                </a:lnTo>
                                <a:close/>
                                <a:moveTo>
                                  <a:pt x="8" y="1216"/>
                                </a:moveTo>
                                <a:lnTo>
                                  <a:pt x="8" y="1261"/>
                                </a:lnTo>
                                <a:lnTo>
                                  <a:pt x="0" y="1261"/>
                                </a:lnTo>
                                <a:lnTo>
                                  <a:pt x="0" y="1216"/>
                                </a:lnTo>
                                <a:lnTo>
                                  <a:pt x="8" y="1216"/>
                                </a:lnTo>
                                <a:close/>
                                <a:moveTo>
                                  <a:pt x="8" y="1292"/>
                                </a:moveTo>
                                <a:lnTo>
                                  <a:pt x="8" y="1337"/>
                                </a:lnTo>
                                <a:lnTo>
                                  <a:pt x="0" y="1337"/>
                                </a:lnTo>
                                <a:lnTo>
                                  <a:pt x="0" y="1292"/>
                                </a:lnTo>
                                <a:lnTo>
                                  <a:pt x="8" y="1292"/>
                                </a:lnTo>
                                <a:close/>
                                <a:moveTo>
                                  <a:pt x="8" y="1368"/>
                                </a:moveTo>
                                <a:lnTo>
                                  <a:pt x="8" y="1413"/>
                                </a:lnTo>
                                <a:lnTo>
                                  <a:pt x="0" y="1413"/>
                                </a:lnTo>
                                <a:lnTo>
                                  <a:pt x="0" y="1368"/>
                                </a:lnTo>
                                <a:lnTo>
                                  <a:pt x="8" y="1368"/>
                                </a:lnTo>
                                <a:close/>
                                <a:moveTo>
                                  <a:pt x="8" y="1444"/>
                                </a:moveTo>
                                <a:lnTo>
                                  <a:pt x="8" y="1489"/>
                                </a:lnTo>
                                <a:lnTo>
                                  <a:pt x="0" y="1489"/>
                                </a:lnTo>
                                <a:lnTo>
                                  <a:pt x="0" y="1444"/>
                                </a:lnTo>
                                <a:lnTo>
                                  <a:pt x="8" y="1444"/>
                                </a:lnTo>
                                <a:close/>
                                <a:moveTo>
                                  <a:pt x="8" y="1520"/>
                                </a:moveTo>
                                <a:lnTo>
                                  <a:pt x="8" y="1565"/>
                                </a:lnTo>
                                <a:lnTo>
                                  <a:pt x="0" y="1565"/>
                                </a:lnTo>
                                <a:lnTo>
                                  <a:pt x="0" y="1520"/>
                                </a:lnTo>
                                <a:lnTo>
                                  <a:pt x="8" y="1520"/>
                                </a:lnTo>
                                <a:close/>
                                <a:moveTo>
                                  <a:pt x="8" y="1595"/>
                                </a:moveTo>
                                <a:lnTo>
                                  <a:pt x="8" y="1641"/>
                                </a:lnTo>
                                <a:lnTo>
                                  <a:pt x="0" y="1641"/>
                                </a:lnTo>
                                <a:lnTo>
                                  <a:pt x="0" y="1595"/>
                                </a:lnTo>
                                <a:lnTo>
                                  <a:pt x="8" y="1595"/>
                                </a:lnTo>
                                <a:close/>
                                <a:moveTo>
                                  <a:pt x="8" y="1671"/>
                                </a:moveTo>
                                <a:lnTo>
                                  <a:pt x="8" y="1717"/>
                                </a:lnTo>
                                <a:lnTo>
                                  <a:pt x="0" y="1717"/>
                                </a:lnTo>
                                <a:lnTo>
                                  <a:pt x="0" y="1671"/>
                                </a:lnTo>
                                <a:lnTo>
                                  <a:pt x="8" y="1671"/>
                                </a:lnTo>
                                <a:close/>
                                <a:moveTo>
                                  <a:pt x="8" y="1747"/>
                                </a:moveTo>
                                <a:lnTo>
                                  <a:pt x="8" y="1793"/>
                                </a:lnTo>
                                <a:lnTo>
                                  <a:pt x="0" y="1793"/>
                                </a:lnTo>
                                <a:lnTo>
                                  <a:pt x="0" y="1747"/>
                                </a:lnTo>
                                <a:lnTo>
                                  <a:pt x="8" y="1747"/>
                                </a:lnTo>
                                <a:close/>
                                <a:moveTo>
                                  <a:pt x="8" y="1823"/>
                                </a:moveTo>
                                <a:lnTo>
                                  <a:pt x="8" y="1869"/>
                                </a:lnTo>
                                <a:lnTo>
                                  <a:pt x="0" y="1869"/>
                                </a:lnTo>
                                <a:lnTo>
                                  <a:pt x="0" y="1823"/>
                                </a:lnTo>
                                <a:lnTo>
                                  <a:pt x="8" y="1823"/>
                                </a:lnTo>
                                <a:close/>
                                <a:moveTo>
                                  <a:pt x="8" y="1899"/>
                                </a:moveTo>
                                <a:lnTo>
                                  <a:pt x="8" y="1945"/>
                                </a:lnTo>
                                <a:lnTo>
                                  <a:pt x="0" y="1945"/>
                                </a:lnTo>
                                <a:lnTo>
                                  <a:pt x="0" y="1899"/>
                                </a:lnTo>
                                <a:lnTo>
                                  <a:pt x="8" y="1899"/>
                                </a:lnTo>
                                <a:close/>
                                <a:moveTo>
                                  <a:pt x="8" y="1975"/>
                                </a:moveTo>
                                <a:lnTo>
                                  <a:pt x="8" y="2021"/>
                                </a:lnTo>
                                <a:lnTo>
                                  <a:pt x="0" y="2021"/>
                                </a:lnTo>
                                <a:lnTo>
                                  <a:pt x="0" y="1975"/>
                                </a:lnTo>
                                <a:lnTo>
                                  <a:pt x="8" y="1975"/>
                                </a:lnTo>
                                <a:close/>
                                <a:moveTo>
                                  <a:pt x="8" y="2051"/>
                                </a:moveTo>
                                <a:lnTo>
                                  <a:pt x="8" y="2097"/>
                                </a:lnTo>
                                <a:lnTo>
                                  <a:pt x="0" y="2097"/>
                                </a:lnTo>
                                <a:lnTo>
                                  <a:pt x="0" y="2051"/>
                                </a:lnTo>
                                <a:lnTo>
                                  <a:pt x="8" y="205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8" name="Freeform 59"/>
                        <wps:cNvSpPr>
                          <a:spLocks noEditPoints="1"/>
                        </wps:cNvSpPr>
                        <wps:spPr bwMode="auto">
                          <a:xfrm>
                            <a:off x="302895" y="153035"/>
                            <a:ext cx="326390" cy="148590"/>
                          </a:xfrm>
                          <a:custGeom>
                            <a:avLst/>
                            <a:gdLst>
                              <a:gd name="T0" fmla="*/ 3 w 514"/>
                              <a:gd name="T1" fmla="*/ 0 h 234"/>
                              <a:gd name="T2" fmla="*/ 44 w 514"/>
                              <a:gd name="T3" fmla="*/ 18 h 234"/>
                              <a:gd name="T4" fmla="*/ 41 w 514"/>
                              <a:gd name="T5" fmla="*/ 25 h 234"/>
                              <a:gd name="T6" fmla="*/ 0 w 514"/>
                              <a:gd name="T7" fmla="*/ 7 h 234"/>
                              <a:gd name="T8" fmla="*/ 3 w 514"/>
                              <a:gd name="T9" fmla="*/ 0 h 234"/>
                              <a:gd name="T10" fmla="*/ 71 w 514"/>
                              <a:gd name="T11" fmla="*/ 30 h 234"/>
                              <a:gd name="T12" fmla="*/ 112 w 514"/>
                              <a:gd name="T13" fmla="*/ 48 h 234"/>
                              <a:gd name="T14" fmla="*/ 109 w 514"/>
                              <a:gd name="T15" fmla="*/ 55 h 234"/>
                              <a:gd name="T16" fmla="*/ 68 w 514"/>
                              <a:gd name="T17" fmla="*/ 37 h 234"/>
                              <a:gd name="T18" fmla="*/ 71 w 514"/>
                              <a:gd name="T19" fmla="*/ 30 h 234"/>
                              <a:gd name="T20" fmla="*/ 139 w 514"/>
                              <a:gd name="T21" fmla="*/ 61 h 234"/>
                              <a:gd name="T22" fmla="*/ 180 w 514"/>
                              <a:gd name="T23" fmla="*/ 79 h 234"/>
                              <a:gd name="T24" fmla="*/ 177 w 514"/>
                              <a:gd name="T25" fmla="*/ 86 h 234"/>
                              <a:gd name="T26" fmla="*/ 136 w 514"/>
                              <a:gd name="T27" fmla="*/ 68 h 234"/>
                              <a:gd name="T28" fmla="*/ 139 w 514"/>
                              <a:gd name="T29" fmla="*/ 61 h 234"/>
                              <a:gd name="T30" fmla="*/ 207 w 514"/>
                              <a:gd name="T31" fmla="*/ 91 h 234"/>
                              <a:gd name="T32" fmla="*/ 248 w 514"/>
                              <a:gd name="T33" fmla="*/ 109 h 234"/>
                              <a:gd name="T34" fmla="*/ 245 w 514"/>
                              <a:gd name="T35" fmla="*/ 116 h 234"/>
                              <a:gd name="T36" fmla="*/ 204 w 514"/>
                              <a:gd name="T37" fmla="*/ 98 h 234"/>
                              <a:gd name="T38" fmla="*/ 207 w 514"/>
                              <a:gd name="T39" fmla="*/ 91 h 234"/>
                              <a:gd name="T40" fmla="*/ 276 w 514"/>
                              <a:gd name="T41" fmla="*/ 121 h 234"/>
                              <a:gd name="T42" fmla="*/ 317 w 514"/>
                              <a:gd name="T43" fmla="*/ 139 h 234"/>
                              <a:gd name="T44" fmla="*/ 314 w 514"/>
                              <a:gd name="T45" fmla="*/ 146 h 234"/>
                              <a:gd name="T46" fmla="*/ 273 w 514"/>
                              <a:gd name="T47" fmla="*/ 128 h 234"/>
                              <a:gd name="T48" fmla="*/ 276 w 514"/>
                              <a:gd name="T49" fmla="*/ 121 h 234"/>
                              <a:gd name="T50" fmla="*/ 344 w 514"/>
                              <a:gd name="T51" fmla="*/ 151 h 234"/>
                              <a:gd name="T52" fmla="*/ 385 w 514"/>
                              <a:gd name="T53" fmla="*/ 169 h 234"/>
                              <a:gd name="T54" fmla="*/ 382 w 514"/>
                              <a:gd name="T55" fmla="*/ 176 h 234"/>
                              <a:gd name="T56" fmla="*/ 341 w 514"/>
                              <a:gd name="T57" fmla="*/ 158 h 234"/>
                              <a:gd name="T58" fmla="*/ 344 w 514"/>
                              <a:gd name="T59" fmla="*/ 151 h 234"/>
                              <a:gd name="T60" fmla="*/ 412 w 514"/>
                              <a:gd name="T61" fmla="*/ 182 h 234"/>
                              <a:gd name="T62" fmla="*/ 453 w 514"/>
                              <a:gd name="T63" fmla="*/ 200 h 234"/>
                              <a:gd name="T64" fmla="*/ 450 w 514"/>
                              <a:gd name="T65" fmla="*/ 207 h 234"/>
                              <a:gd name="T66" fmla="*/ 409 w 514"/>
                              <a:gd name="T67" fmla="*/ 189 h 234"/>
                              <a:gd name="T68" fmla="*/ 412 w 514"/>
                              <a:gd name="T69" fmla="*/ 182 h 234"/>
                              <a:gd name="T70" fmla="*/ 480 w 514"/>
                              <a:gd name="T71" fmla="*/ 212 h 234"/>
                              <a:gd name="T72" fmla="*/ 514 w 514"/>
                              <a:gd name="T73" fmla="*/ 227 h 234"/>
                              <a:gd name="T74" fmla="*/ 511 w 514"/>
                              <a:gd name="T75" fmla="*/ 234 h 234"/>
                              <a:gd name="T76" fmla="*/ 477 w 514"/>
                              <a:gd name="T77" fmla="*/ 219 h 234"/>
                              <a:gd name="T78" fmla="*/ 480 w 514"/>
                              <a:gd name="T79" fmla="*/ 21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4" h="234">
                                <a:moveTo>
                                  <a:pt x="3" y="0"/>
                                </a:moveTo>
                                <a:lnTo>
                                  <a:pt x="44" y="18"/>
                                </a:lnTo>
                                <a:lnTo>
                                  <a:pt x="41" y="25"/>
                                </a:lnTo>
                                <a:lnTo>
                                  <a:pt x="0" y="7"/>
                                </a:lnTo>
                                <a:lnTo>
                                  <a:pt x="3" y="0"/>
                                </a:lnTo>
                                <a:close/>
                                <a:moveTo>
                                  <a:pt x="71" y="30"/>
                                </a:moveTo>
                                <a:lnTo>
                                  <a:pt x="112" y="48"/>
                                </a:lnTo>
                                <a:lnTo>
                                  <a:pt x="109" y="55"/>
                                </a:lnTo>
                                <a:lnTo>
                                  <a:pt x="68" y="37"/>
                                </a:lnTo>
                                <a:lnTo>
                                  <a:pt x="71" y="30"/>
                                </a:lnTo>
                                <a:close/>
                                <a:moveTo>
                                  <a:pt x="139" y="61"/>
                                </a:moveTo>
                                <a:lnTo>
                                  <a:pt x="180" y="79"/>
                                </a:lnTo>
                                <a:lnTo>
                                  <a:pt x="177" y="86"/>
                                </a:lnTo>
                                <a:lnTo>
                                  <a:pt x="136" y="68"/>
                                </a:lnTo>
                                <a:lnTo>
                                  <a:pt x="139" y="61"/>
                                </a:lnTo>
                                <a:close/>
                                <a:moveTo>
                                  <a:pt x="207" y="91"/>
                                </a:moveTo>
                                <a:lnTo>
                                  <a:pt x="248" y="109"/>
                                </a:lnTo>
                                <a:lnTo>
                                  <a:pt x="245" y="116"/>
                                </a:lnTo>
                                <a:lnTo>
                                  <a:pt x="204" y="98"/>
                                </a:lnTo>
                                <a:lnTo>
                                  <a:pt x="207" y="91"/>
                                </a:lnTo>
                                <a:close/>
                                <a:moveTo>
                                  <a:pt x="276" y="121"/>
                                </a:moveTo>
                                <a:lnTo>
                                  <a:pt x="317" y="139"/>
                                </a:lnTo>
                                <a:lnTo>
                                  <a:pt x="314" y="146"/>
                                </a:lnTo>
                                <a:lnTo>
                                  <a:pt x="273" y="128"/>
                                </a:lnTo>
                                <a:lnTo>
                                  <a:pt x="276" y="121"/>
                                </a:lnTo>
                                <a:close/>
                                <a:moveTo>
                                  <a:pt x="344" y="151"/>
                                </a:moveTo>
                                <a:lnTo>
                                  <a:pt x="385" y="169"/>
                                </a:lnTo>
                                <a:lnTo>
                                  <a:pt x="382" y="176"/>
                                </a:lnTo>
                                <a:lnTo>
                                  <a:pt x="341" y="158"/>
                                </a:lnTo>
                                <a:lnTo>
                                  <a:pt x="344" y="151"/>
                                </a:lnTo>
                                <a:close/>
                                <a:moveTo>
                                  <a:pt x="412" y="182"/>
                                </a:moveTo>
                                <a:lnTo>
                                  <a:pt x="453" y="200"/>
                                </a:lnTo>
                                <a:lnTo>
                                  <a:pt x="450" y="207"/>
                                </a:lnTo>
                                <a:lnTo>
                                  <a:pt x="409" y="189"/>
                                </a:lnTo>
                                <a:lnTo>
                                  <a:pt x="412" y="182"/>
                                </a:lnTo>
                                <a:close/>
                                <a:moveTo>
                                  <a:pt x="480" y="212"/>
                                </a:moveTo>
                                <a:lnTo>
                                  <a:pt x="514" y="227"/>
                                </a:lnTo>
                                <a:lnTo>
                                  <a:pt x="511" y="234"/>
                                </a:lnTo>
                                <a:lnTo>
                                  <a:pt x="477" y="219"/>
                                </a:lnTo>
                                <a:lnTo>
                                  <a:pt x="480" y="21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9" name="Freeform 60"/>
                        <wps:cNvSpPr>
                          <a:spLocks noEditPoints="1"/>
                        </wps:cNvSpPr>
                        <wps:spPr bwMode="auto">
                          <a:xfrm>
                            <a:off x="565785" y="1630045"/>
                            <a:ext cx="64770" cy="163830"/>
                          </a:xfrm>
                          <a:custGeom>
                            <a:avLst/>
                            <a:gdLst>
                              <a:gd name="T0" fmla="*/ 102 w 102"/>
                              <a:gd name="T1" fmla="*/ 2 h 258"/>
                              <a:gd name="T2" fmla="*/ 86 w 102"/>
                              <a:gd name="T3" fmla="*/ 45 h 258"/>
                              <a:gd name="T4" fmla="*/ 79 w 102"/>
                              <a:gd name="T5" fmla="*/ 42 h 258"/>
                              <a:gd name="T6" fmla="*/ 95 w 102"/>
                              <a:gd name="T7" fmla="*/ 0 h 258"/>
                              <a:gd name="T8" fmla="*/ 102 w 102"/>
                              <a:gd name="T9" fmla="*/ 2 h 258"/>
                              <a:gd name="T10" fmla="*/ 76 w 102"/>
                              <a:gd name="T11" fmla="*/ 73 h 258"/>
                              <a:gd name="T12" fmla="*/ 60 w 102"/>
                              <a:gd name="T13" fmla="*/ 116 h 258"/>
                              <a:gd name="T14" fmla="*/ 53 w 102"/>
                              <a:gd name="T15" fmla="*/ 113 h 258"/>
                              <a:gd name="T16" fmla="*/ 69 w 102"/>
                              <a:gd name="T17" fmla="*/ 71 h 258"/>
                              <a:gd name="T18" fmla="*/ 76 w 102"/>
                              <a:gd name="T19" fmla="*/ 73 h 258"/>
                              <a:gd name="T20" fmla="*/ 49 w 102"/>
                              <a:gd name="T21" fmla="*/ 145 h 258"/>
                              <a:gd name="T22" fmla="*/ 33 w 102"/>
                              <a:gd name="T23" fmla="*/ 187 h 258"/>
                              <a:gd name="T24" fmla="*/ 27 w 102"/>
                              <a:gd name="T25" fmla="*/ 184 h 258"/>
                              <a:gd name="T26" fmla="*/ 42 w 102"/>
                              <a:gd name="T27" fmla="*/ 142 h 258"/>
                              <a:gd name="T28" fmla="*/ 49 w 102"/>
                              <a:gd name="T29" fmla="*/ 145 h 258"/>
                              <a:gd name="T30" fmla="*/ 23 w 102"/>
                              <a:gd name="T31" fmla="*/ 216 h 258"/>
                              <a:gd name="T32" fmla="*/ 7 w 102"/>
                              <a:gd name="T33" fmla="*/ 258 h 258"/>
                              <a:gd name="T34" fmla="*/ 0 w 102"/>
                              <a:gd name="T35" fmla="*/ 256 h 258"/>
                              <a:gd name="T36" fmla="*/ 16 w 102"/>
                              <a:gd name="T37" fmla="*/ 213 h 258"/>
                              <a:gd name="T38" fmla="*/ 23 w 102"/>
                              <a:gd name="T39" fmla="*/ 21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2" h="258">
                                <a:moveTo>
                                  <a:pt x="102" y="2"/>
                                </a:moveTo>
                                <a:lnTo>
                                  <a:pt x="86" y="45"/>
                                </a:lnTo>
                                <a:lnTo>
                                  <a:pt x="79" y="42"/>
                                </a:lnTo>
                                <a:lnTo>
                                  <a:pt x="95" y="0"/>
                                </a:lnTo>
                                <a:lnTo>
                                  <a:pt x="102" y="2"/>
                                </a:lnTo>
                                <a:close/>
                                <a:moveTo>
                                  <a:pt x="76" y="73"/>
                                </a:moveTo>
                                <a:lnTo>
                                  <a:pt x="60" y="116"/>
                                </a:lnTo>
                                <a:lnTo>
                                  <a:pt x="53" y="113"/>
                                </a:lnTo>
                                <a:lnTo>
                                  <a:pt x="69" y="71"/>
                                </a:lnTo>
                                <a:lnTo>
                                  <a:pt x="76" y="73"/>
                                </a:lnTo>
                                <a:close/>
                                <a:moveTo>
                                  <a:pt x="49" y="145"/>
                                </a:moveTo>
                                <a:lnTo>
                                  <a:pt x="33" y="187"/>
                                </a:lnTo>
                                <a:lnTo>
                                  <a:pt x="27" y="184"/>
                                </a:lnTo>
                                <a:lnTo>
                                  <a:pt x="42" y="142"/>
                                </a:lnTo>
                                <a:lnTo>
                                  <a:pt x="49" y="145"/>
                                </a:lnTo>
                                <a:close/>
                                <a:moveTo>
                                  <a:pt x="23" y="216"/>
                                </a:moveTo>
                                <a:lnTo>
                                  <a:pt x="7" y="258"/>
                                </a:lnTo>
                                <a:lnTo>
                                  <a:pt x="0" y="256"/>
                                </a:lnTo>
                                <a:lnTo>
                                  <a:pt x="16" y="213"/>
                                </a:lnTo>
                                <a:lnTo>
                                  <a:pt x="23" y="2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0" name="Freeform 61"/>
                        <wps:cNvSpPr>
                          <a:spLocks noEditPoints="1"/>
                        </wps:cNvSpPr>
                        <wps:spPr bwMode="auto">
                          <a:xfrm>
                            <a:off x="302260" y="161925"/>
                            <a:ext cx="261620" cy="1649095"/>
                          </a:xfrm>
                          <a:custGeom>
                            <a:avLst/>
                            <a:gdLst>
                              <a:gd name="T0" fmla="*/ 405 w 412"/>
                              <a:gd name="T1" fmla="*/ 2551 h 2597"/>
                              <a:gd name="T2" fmla="*/ 393 w 412"/>
                              <a:gd name="T3" fmla="*/ 2522 h 2597"/>
                              <a:gd name="T4" fmla="*/ 401 w 412"/>
                              <a:gd name="T5" fmla="*/ 2521 h 2597"/>
                              <a:gd name="T6" fmla="*/ 375 w 412"/>
                              <a:gd name="T7" fmla="*/ 2402 h 2597"/>
                              <a:gd name="T8" fmla="*/ 382 w 412"/>
                              <a:gd name="T9" fmla="*/ 2447 h 2597"/>
                              <a:gd name="T10" fmla="*/ 370 w 412"/>
                              <a:gd name="T11" fmla="*/ 2326 h 2597"/>
                              <a:gd name="T12" fmla="*/ 358 w 412"/>
                              <a:gd name="T13" fmla="*/ 2297 h 2597"/>
                              <a:gd name="T14" fmla="*/ 366 w 412"/>
                              <a:gd name="T15" fmla="*/ 2296 h 2597"/>
                              <a:gd name="T16" fmla="*/ 340 w 412"/>
                              <a:gd name="T17" fmla="*/ 2177 h 2597"/>
                              <a:gd name="T18" fmla="*/ 347 w 412"/>
                              <a:gd name="T19" fmla="*/ 2222 h 2597"/>
                              <a:gd name="T20" fmla="*/ 335 w 412"/>
                              <a:gd name="T21" fmla="*/ 2100 h 2597"/>
                              <a:gd name="T22" fmla="*/ 323 w 412"/>
                              <a:gd name="T23" fmla="*/ 2072 h 2597"/>
                              <a:gd name="T24" fmla="*/ 330 w 412"/>
                              <a:gd name="T25" fmla="*/ 2071 h 2597"/>
                              <a:gd name="T26" fmla="*/ 304 w 412"/>
                              <a:gd name="T27" fmla="*/ 1952 h 2597"/>
                              <a:gd name="T28" fmla="*/ 311 w 412"/>
                              <a:gd name="T29" fmla="*/ 1997 h 2597"/>
                              <a:gd name="T30" fmla="*/ 300 w 412"/>
                              <a:gd name="T31" fmla="*/ 1875 h 2597"/>
                              <a:gd name="T32" fmla="*/ 288 w 412"/>
                              <a:gd name="T33" fmla="*/ 1847 h 2597"/>
                              <a:gd name="T34" fmla="*/ 295 w 412"/>
                              <a:gd name="T35" fmla="*/ 1846 h 2597"/>
                              <a:gd name="T36" fmla="*/ 269 w 412"/>
                              <a:gd name="T37" fmla="*/ 1727 h 2597"/>
                              <a:gd name="T38" fmla="*/ 276 w 412"/>
                              <a:gd name="T39" fmla="*/ 1772 h 2597"/>
                              <a:gd name="T40" fmla="*/ 265 w 412"/>
                              <a:gd name="T41" fmla="*/ 1650 h 2597"/>
                              <a:gd name="T42" fmla="*/ 253 w 412"/>
                              <a:gd name="T43" fmla="*/ 1622 h 2597"/>
                              <a:gd name="T44" fmla="*/ 260 w 412"/>
                              <a:gd name="T45" fmla="*/ 1620 h 2597"/>
                              <a:gd name="T46" fmla="*/ 234 w 412"/>
                              <a:gd name="T47" fmla="*/ 1502 h 2597"/>
                              <a:gd name="T48" fmla="*/ 241 w 412"/>
                              <a:gd name="T49" fmla="*/ 1546 h 2597"/>
                              <a:gd name="T50" fmla="*/ 230 w 412"/>
                              <a:gd name="T51" fmla="*/ 1425 h 2597"/>
                              <a:gd name="T52" fmla="*/ 218 w 412"/>
                              <a:gd name="T53" fmla="*/ 1397 h 2597"/>
                              <a:gd name="T54" fmla="*/ 225 w 412"/>
                              <a:gd name="T55" fmla="*/ 1395 h 2597"/>
                              <a:gd name="T56" fmla="*/ 199 w 412"/>
                              <a:gd name="T57" fmla="*/ 1276 h 2597"/>
                              <a:gd name="T58" fmla="*/ 206 w 412"/>
                              <a:gd name="T59" fmla="*/ 1321 h 2597"/>
                              <a:gd name="T60" fmla="*/ 195 w 412"/>
                              <a:gd name="T61" fmla="*/ 1200 h 2597"/>
                              <a:gd name="T62" fmla="*/ 183 w 412"/>
                              <a:gd name="T63" fmla="*/ 1171 h 2597"/>
                              <a:gd name="T64" fmla="*/ 190 w 412"/>
                              <a:gd name="T65" fmla="*/ 1170 h 2597"/>
                              <a:gd name="T66" fmla="*/ 164 w 412"/>
                              <a:gd name="T67" fmla="*/ 1051 h 2597"/>
                              <a:gd name="T68" fmla="*/ 171 w 412"/>
                              <a:gd name="T69" fmla="*/ 1096 h 2597"/>
                              <a:gd name="T70" fmla="*/ 160 w 412"/>
                              <a:gd name="T71" fmla="*/ 975 h 2597"/>
                              <a:gd name="T72" fmla="*/ 148 w 412"/>
                              <a:gd name="T73" fmla="*/ 946 h 2597"/>
                              <a:gd name="T74" fmla="*/ 155 w 412"/>
                              <a:gd name="T75" fmla="*/ 945 h 2597"/>
                              <a:gd name="T76" fmla="*/ 129 w 412"/>
                              <a:gd name="T77" fmla="*/ 826 h 2597"/>
                              <a:gd name="T78" fmla="*/ 136 w 412"/>
                              <a:gd name="T79" fmla="*/ 871 h 2597"/>
                              <a:gd name="T80" fmla="*/ 125 w 412"/>
                              <a:gd name="T81" fmla="*/ 750 h 2597"/>
                              <a:gd name="T82" fmla="*/ 113 w 412"/>
                              <a:gd name="T83" fmla="*/ 721 h 2597"/>
                              <a:gd name="T84" fmla="*/ 120 w 412"/>
                              <a:gd name="T85" fmla="*/ 720 h 2597"/>
                              <a:gd name="T86" fmla="*/ 94 w 412"/>
                              <a:gd name="T87" fmla="*/ 601 h 2597"/>
                              <a:gd name="T88" fmla="*/ 101 w 412"/>
                              <a:gd name="T89" fmla="*/ 646 h 2597"/>
                              <a:gd name="T90" fmla="*/ 90 w 412"/>
                              <a:gd name="T91" fmla="*/ 525 h 2597"/>
                              <a:gd name="T92" fmla="*/ 77 w 412"/>
                              <a:gd name="T93" fmla="*/ 496 h 2597"/>
                              <a:gd name="T94" fmla="*/ 85 w 412"/>
                              <a:gd name="T95" fmla="*/ 495 h 2597"/>
                              <a:gd name="T96" fmla="*/ 59 w 412"/>
                              <a:gd name="T97" fmla="*/ 376 h 2597"/>
                              <a:gd name="T98" fmla="*/ 66 w 412"/>
                              <a:gd name="T99" fmla="*/ 421 h 2597"/>
                              <a:gd name="T100" fmla="*/ 54 w 412"/>
                              <a:gd name="T101" fmla="*/ 300 h 2597"/>
                              <a:gd name="T102" fmla="*/ 42 w 412"/>
                              <a:gd name="T103" fmla="*/ 271 h 2597"/>
                              <a:gd name="T104" fmla="*/ 50 w 412"/>
                              <a:gd name="T105" fmla="*/ 270 h 2597"/>
                              <a:gd name="T106" fmla="*/ 24 w 412"/>
                              <a:gd name="T107" fmla="*/ 151 h 2597"/>
                              <a:gd name="T108" fmla="*/ 31 w 412"/>
                              <a:gd name="T109" fmla="*/ 196 h 2597"/>
                              <a:gd name="T110" fmla="*/ 19 w 412"/>
                              <a:gd name="T111" fmla="*/ 75 h 2597"/>
                              <a:gd name="T112" fmla="*/ 7 w 412"/>
                              <a:gd name="T113" fmla="*/ 46 h 2597"/>
                              <a:gd name="T114" fmla="*/ 15 w 412"/>
                              <a:gd name="T115" fmla="*/ 45 h 2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12" h="2597">
                                <a:moveTo>
                                  <a:pt x="405" y="2597"/>
                                </a:moveTo>
                                <a:lnTo>
                                  <a:pt x="398" y="2552"/>
                                </a:lnTo>
                                <a:lnTo>
                                  <a:pt x="405" y="2551"/>
                                </a:lnTo>
                                <a:lnTo>
                                  <a:pt x="412" y="2596"/>
                                </a:lnTo>
                                <a:lnTo>
                                  <a:pt x="405" y="2597"/>
                                </a:lnTo>
                                <a:close/>
                                <a:moveTo>
                                  <a:pt x="393" y="2522"/>
                                </a:moveTo>
                                <a:lnTo>
                                  <a:pt x="386" y="2477"/>
                                </a:lnTo>
                                <a:lnTo>
                                  <a:pt x="394" y="2476"/>
                                </a:lnTo>
                                <a:lnTo>
                                  <a:pt x="401" y="2521"/>
                                </a:lnTo>
                                <a:lnTo>
                                  <a:pt x="393" y="2522"/>
                                </a:lnTo>
                                <a:close/>
                                <a:moveTo>
                                  <a:pt x="382" y="2447"/>
                                </a:moveTo>
                                <a:lnTo>
                                  <a:pt x="375" y="2402"/>
                                </a:lnTo>
                                <a:lnTo>
                                  <a:pt x="382" y="2401"/>
                                </a:lnTo>
                                <a:lnTo>
                                  <a:pt x="389" y="2446"/>
                                </a:lnTo>
                                <a:lnTo>
                                  <a:pt x="382" y="2447"/>
                                </a:lnTo>
                                <a:close/>
                                <a:moveTo>
                                  <a:pt x="370" y="2372"/>
                                </a:moveTo>
                                <a:lnTo>
                                  <a:pt x="363" y="2327"/>
                                </a:lnTo>
                                <a:lnTo>
                                  <a:pt x="370" y="2326"/>
                                </a:lnTo>
                                <a:lnTo>
                                  <a:pt x="377" y="2371"/>
                                </a:lnTo>
                                <a:lnTo>
                                  <a:pt x="370" y="2372"/>
                                </a:lnTo>
                                <a:close/>
                                <a:moveTo>
                                  <a:pt x="358" y="2297"/>
                                </a:moveTo>
                                <a:lnTo>
                                  <a:pt x="351" y="2252"/>
                                </a:lnTo>
                                <a:lnTo>
                                  <a:pt x="359" y="2251"/>
                                </a:lnTo>
                                <a:lnTo>
                                  <a:pt x="366" y="2296"/>
                                </a:lnTo>
                                <a:lnTo>
                                  <a:pt x="358" y="2297"/>
                                </a:lnTo>
                                <a:close/>
                                <a:moveTo>
                                  <a:pt x="347" y="2222"/>
                                </a:moveTo>
                                <a:lnTo>
                                  <a:pt x="340" y="2177"/>
                                </a:lnTo>
                                <a:lnTo>
                                  <a:pt x="347" y="2176"/>
                                </a:lnTo>
                                <a:lnTo>
                                  <a:pt x="354" y="2221"/>
                                </a:lnTo>
                                <a:lnTo>
                                  <a:pt x="347" y="2222"/>
                                </a:lnTo>
                                <a:close/>
                                <a:moveTo>
                                  <a:pt x="335" y="2147"/>
                                </a:moveTo>
                                <a:lnTo>
                                  <a:pt x="328" y="2102"/>
                                </a:lnTo>
                                <a:lnTo>
                                  <a:pt x="335" y="2100"/>
                                </a:lnTo>
                                <a:lnTo>
                                  <a:pt x="342" y="2146"/>
                                </a:lnTo>
                                <a:lnTo>
                                  <a:pt x="335" y="2147"/>
                                </a:lnTo>
                                <a:close/>
                                <a:moveTo>
                                  <a:pt x="323" y="2072"/>
                                </a:moveTo>
                                <a:lnTo>
                                  <a:pt x="316" y="2027"/>
                                </a:lnTo>
                                <a:lnTo>
                                  <a:pt x="323" y="2026"/>
                                </a:lnTo>
                                <a:lnTo>
                                  <a:pt x="330" y="2071"/>
                                </a:lnTo>
                                <a:lnTo>
                                  <a:pt x="323" y="2072"/>
                                </a:lnTo>
                                <a:close/>
                                <a:moveTo>
                                  <a:pt x="311" y="1997"/>
                                </a:moveTo>
                                <a:lnTo>
                                  <a:pt x="304" y="1952"/>
                                </a:lnTo>
                                <a:lnTo>
                                  <a:pt x="312" y="1951"/>
                                </a:lnTo>
                                <a:lnTo>
                                  <a:pt x="319" y="1996"/>
                                </a:lnTo>
                                <a:lnTo>
                                  <a:pt x="311" y="1997"/>
                                </a:lnTo>
                                <a:close/>
                                <a:moveTo>
                                  <a:pt x="300" y="1922"/>
                                </a:moveTo>
                                <a:lnTo>
                                  <a:pt x="293" y="1877"/>
                                </a:lnTo>
                                <a:lnTo>
                                  <a:pt x="300" y="1875"/>
                                </a:lnTo>
                                <a:lnTo>
                                  <a:pt x="307" y="1920"/>
                                </a:lnTo>
                                <a:lnTo>
                                  <a:pt x="300" y="1922"/>
                                </a:lnTo>
                                <a:close/>
                                <a:moveTo>
                                  <a:pt x="288" y="1847"/>
                                </a:moveTo>
                                <a:lnTo>
                                  <a:pt x="281" y="1802"/>
                                </a:lnTo>
                                <a:lnTo>
                                  <a:pt x="288" y="1800"/>
                                </a:lnTo>
                                <a:lnTo>
                                  <a:pt x="295" y="1846"/>
                                </a:lnTo>
                                <a:lnTo>
                                  <a:pt x="288" y="1847"/>
                                </a:lnTo>
                                <a:close/>
                                <a:moveTo>
                                  <a:pt x="276" y="1772"/>
                                </a:moveTo>
                                <a:lnTo>
                                  <a:pt x="269" y="1727"/>
                                </a:lnTo>
                                <a:lnTo>
                                  <a:pt x="277" y="1725"/>
                                </a:lnTo>
                                <a:lnTo>
                                  <a:pt x="284" y="1770"/>
                                </a:lnTo>
                                <a:lnTo>
                                  <a:pt x="276" y="1772"/>
                                </a:lnTo>
                                <a:close/>
                                <a:moveTo>
                                  <a:pt x="265" y="1697"/>
                                </a:moveTo>
                                <a:lnTo>
                                  <a:pt x="258" y="1652"/>
                                </a:lnTo>
                                <a:lnTo>
                                  <a:pt x="265" y="1650"/>
                                </a:lnTo>
                                <a:lnTo>
                                  <a:pt x="272" y="1695"/>
                                </a:lnTo>
                                <a:lnTo>
                                  <a:pt x="265" y="1697"/>
                                </a:lnTo>
                                <a:close/>
                                <a:moveTo>
                                  <a:pt x="253" y="1622"/>
                                </a:moveTo>
                                <a:lnTo>
                                  <a:pt x="246" y="1577"/>
                                </a:lnTo>
                                <a:lnTo>
                                  <a:pt x="253" y="1575"/>
                                </a:lnTo>
                                <a:lnTo>
                                  <a:pt x="260" y="1620"/>
                                </a:lnTo>
                                <a:lnTo>
                                  <a:pt x="253" y="1622"/>
                                </a:lnTo>
                                <a:close/>
                                <a:moveTo>
                                  <a:pt x="241" y="1546"/>
                                </a:moveTo>
                                <a:lnTo>
                                  <a:pt x="234" y="1502"/>
                                </a:lnTo>
                                <a:lnTo>
                                  <a:pt x="242" y="1500"/>
                                </a:lnTo>
                                <a:lnTo>
                                  <a:pt x="249" y="1545"/>
                                </a:lnTo>
                                <a:lnTo>
                                  <a:pt x="241" y="1546"/>
                                </a:lnTo>
                                <a:close/>
                                <a:moveTo>
                                  <a:pt x="230" y="1472"/>
                                </a:moveTo>
                                <a:lnTo>
                                  <a:pt x="222" y="1426"/>
                                </a:lnTo>
                                <a:lnTo>
                                  <a:pt x="230" y="1425"/>
                                </a:lnTo>
                                <a:lnTo>
                                  <a:pt x="237" y="1470"/>
                                </a:lnTo>
                                <a:lnTo>
                                  <a:pt x="230" y="1472"/>
                                </a:lnTo>
                                <a:close/>
                                <a:moveTo>
                                  <a:pt x="218" y="1397"/>
                                </a:moveTo>
                                <a:lnTo>
                                  <a:pt x="211" y="1352"/>
                                </a:lnTo>
                                <a:lnTo>
                                  <a:pt x="218" y="1350"/>
                                </a:lnTo>
                                <a:lnTo>
                                  <a:pt x="225" y="1395"/>
                                </a:lnTo>
                                <a:lnTo>
                                  <a:pt x="218" y="1397"/>
                                </a:lnTo>
                                <a:close/>
                                <a:moveTo>
                                  <a:pt x="206" y="1321"/>
                                </a:moveTo>
                                <a:lnTo>
                                  <a:pt x="199" y="1276"/>
                                </a:lnTo>
                                <a:lnTo>
                                  <a:pt x="206" y="1275"/>
                                </a:lnTo>
                                <a:lnTo>
                                  <a:pt x="214" y="1320"/>
                                </a:lnTo>
                                <a:lnTo>
                                  <a:pt x="206" y="1321"/>
                                </a:lnTo>
                                <a:close/>
                                <a:moveTo>
                                  <a:pt x="195" y="1246"/>
                                </a:moveTo>
                                <a:lnTo>
                                  <a:pt x="187" y="1201"/>
                                </a:lnTo>
                                <a:lnTo>
                                  <a:pt x="195" y="1200"/>
                                </a:lnTo>
                                <a:lnTo>
                                  <a:pt x="202" y="1245"/>
                                </a:lnTo>
                                <a:lnTo>
                                  <a:pt x="195" y="1246"/>
                                </a:lnTo>
                                <a:close/>
                                <a:moveTo>
                                  <a:pt x="183" y="1171"/>
                                </a:moveTo>
                                <a:lnTo>
                                  <a:pt x="176" y="1126"/>
                                </a:lnTo>
                                <a:lnTo>
                                  <a:pt x="183" y="1125"/>
                                </a:lnTo>
                                <a:lnTo>
                                  <a:pt x="190" y="1170"/>
                                </a:lnTo>
                                <a:lnTo>
                                  <a:pt x="183" y="1171"/>
                                </a:lnTo>
                                <a:close/>
                                <a:moveTo>
                                  <a:pt x="171" y="1096"/>
                                </a:moveTo>
                                <a:lnTo>
                                  <a:pt x="164" y="1051"/>
                                </a:lnTo>
                                <a:lnTo>
                                  <a:pt x="171" y="1050"/>
                                </a:lnTo>
                                <a:lnTo>
                                  <a:pt x="178" y="1095"/>
                                </a:lnTo>
                                <a:lnTo>
                                  <a:pt x="171" y="1096"/>
                                </a:lnTo>
                                <a:close/>
                                <a:moveTo>
                                  <a:pt x="159" y="1021"/>
                                </a:moveTo>
                                <a:lnTo>
                                  <a:pt x="152" y="976"/>
                                </a:lnTo>
                                <a:lnTo>
                                  <a:pt x="160" y="975"/>
                                </a:lnTo>
                                <a:lnTo>
                                  <a:pt x="167" y="1020"/>
                                </a:lnTo>
                                <a:lnTo>
                                  <a:pt x="159" y="1021"/>
                                </a:lnTo>
                                <a:close/>
                                <a:moveTo>
                                  <a:pt x="148" y="946"/>
                                </a:moveTo>
                                <a:lnTo>
                                  <a:pt x="141" y="901"/>
                                </a:lnTo>
                                <a:lnTo>
                                  <a:pt x="148" y="900"/>
                                </a:lnTo>
                                <a:lnTo>
                                  <a:pt x="155" y="945"/>
                                </a:lnTo>
                                <a:lnTo>
                                  <a:pt x="148" y="946"/>
                                </a:lnTo>
                                <a:close/>
                                <a:moveTo>
                                  <a:pt x="136" y="871"/>
                                </a:moveTo>
                                <a:lnTo>
                                  <a:pt x="129" y="826"/>
                                </a:lnTo>
                                <a:lnTo>
                                  <a:pt x="136" y="825"/>
                                </a:lnTo>
                                <a:lnTo>
                                  <a:pt x="143" y="870"/>
                                </a:lnTo>
                                <a:lnTo>
                                  <a:pt x="136" y="871"/>
                                </a:lnTo>
                                <a:close/>
                                <a:moveTo>
                                  <a:pt x="124" y="796"/>
                                </a:moveTo>
                                <a:lnTo>
                                  <a:pt x="117" y="751"/>
                                </a:lnTo>
                                <a:lnTo>
                                  <a:pt x="125" y="750"/>
                                </a:lnTo>
                                <a:lnTo>
                                  <a:pt x="132" y="795"/>
                                </a:lnTo>
                                <a:lnTo>
                                  <a:pt x="124" y="796"/>
                                </a:lnTo>
                                <a:close/>
                                <a:moveTo>
                                  <a:pt x="113" y="721"/>
                                </a:moveTo>
                                <a:lnTo>
                                  <a:pt x="106" y="676"/>
                                </a:lnTo>
                                <a:lnTo>
                                  <a:pt x="113" y="675"/>
                                </a:lnTo>
                                <a:lnTo>
                                  <a:pt x="120" y="720"/>
                                </a:lnTo>
                                <a:lnTo>
                                  <a:pt x="113" y="721"/>
                                </a:lnTo>
                                <a:close/>
                                <a:moveTo>
                                  <a:pt x="101" y="646"/>
                                </a:moveTo>
                                <a:lnTo>
                                  <a:pt x="94" y="601"/>
                                </a:lnTo>
                                <a:lnTo>
                                  <a:pt x="101" y="600"/>
                                </a:lnTo>
                                <a:lnTo>
                                  <a:pt x="108" y="645"/>
                                </a:lnTo>
                                <a:lnTo>
                                  <a:pt x="101" y="646"/>
                                </a:lnTo>
                                <a:close/>
                                <a:moveTo>
                                  <a:pt x="89" y="571"/>
                                </a:moveTo>
                                <a:lnTo>
                                  <a:pt x="82" y="526"/>
                                </a:lnTo>
                                <a:lnTo>
                                  <a:pt x="90" y="525"/>
                                </a:lnTo>
                                <a:lnTo>
                                  <a:pt x="97" y="570"/>
                                </a:lnTo>
                                <a:lnTo>
                                  <a:pt x="89" y="571"/>
                                </a:lnTo>
                                <a:close/>
                                <a:moveTo>
                                  <a:pt x="77" y="496"/>
                                </a:moveTo>
                                <a:lnTo>
                                  <a:pt x="70" y="451"/>
                                </a:lnTo>
                                <a:lnTo>
                                  <a:pt x="78" y="450"/>
                                </a:lnTo>
                                <a:lnTo>
                                  <a:pt x="85" y="495"/>
                                </a:lnTo>
                                <a:lnTo>
                                  <a:pt x="77" y="496"/>
                                </a:lnTo>
                                <a:close/>
                                <a:moveTo>
                                  <a:pt x="66" y="421"/>
                                </a:moveTo>
                                <a:lnTo>
                                  <a:pt x="59" y="376"/>
                                </a:lnTo>
                                <a:lnTo>
                                  <a:pt x="66" y="375"/>
                                </a:lnTo>
                                <a:lnTo>
                                  <a:pt x="73" y="420"/>
                                </a:lnTo>
                                <a:lnTo>
                                  <a:pt x="66" y="421"/>
                                </a:lnTo>
                                <a:close/>
                                <a:moveTo>
                                  <a:pt x="54" y="346"/>
                                </a:moveTo>
                                <a:lnTo>
                                  <a:pt x="47" y="301"/>
                                </a:lnTo>
                                <a:lnTo>
                                  <a:pt x="54" y="300"/>
                                </a:lnTo>
                                <a:lnTo>
                                  <a:pt x="61" y="345"/>
                                </a:lnTo>
                                <a:lnTo>
                                  <a:pt x="54" y="346"/>
                                </a:lnTo>
                                <a:close/>
                                <a:moveTo>
                                  <a:pt x="42" y="271"/>
                                </a:moveTo>
                                <a:lnTo>
                                  <a:pt x="35" y="226"/>
                                </a:lnTo>
                                <a:lnTo>
                                  <a:pt x="43" y="225"/>
                                </a:lnTo>
                                <a:lnTo>
                                  <a:pt x="50" y="270"/>
                                </a:lnTo>
                                <a:lnTo>
                                  <a:pt x="42" y="271"/>
                                </a:lnTo>
                                <a:close/>
                                <a:moveTo>
                                  <a:pt x="31" y="196"/>
                                </a:moveTo>
                                <a:lnTo>
                                  <a:pt x="24" y="151"/>
                                </a:lnTo>
                                <a:lnTo>
                                  <a:pt x="31" y="150"/>
                                </a:lnTo>
                                <a:lnTo>
                                  <a:pt x="38" y="195"/>
                                </a:lnTo>
                                <a:lnTo>
                                  <a:pt x="31" y="196"/>
                                </a:lnTo>
                                <a:close/>
                                <a:moveTo>
                                  <a:pt x="19" y="121"/>
                                </a:moveTo>
                                <a:lnTo>
                                  <a:pt x="12" y="76"/>
                                </a:lnTo>
                                <a:lnTo>
                                  <a:pt x="19" y="75"/>
                                </a:lnTo>
                                <a:lnTo>
                                  <a:pt x="26" y="120"/>
                                </a:lnTo>
                                <a:lnTo>
                                  <a:pt x="19" y="121"/>
                                </a:lnTo>
                                <a:close/>
                                <a:moveTo>
                                  <a:pt x="7" y="46"/>
                                </a:moveTo>
                                <a:lnTo>
                                  <a:pt x="0" y="1"/>
                                </a:lnTo>
                                <a:lnTo>
                                  <a:pt x="8" y="0"/>
                                </a:lnTo>
                                <a:lnTo>
                                  <a:pt x="15" y="45"/>
                                </a:lnTo>
                                <a:lnTo>
                                  <a:pt x="7"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1" name="Freeform 62"/>
                        <wps:cNvSpPr>
                          <a:spLocks noEditPoints="1"/>
                        </wps:cNvSpPr>
                        <wps:spPr bwMode="auto">
                          <a:xfrm>
                            <a:off x="301625" y="1485265"/>
                            <a:ext cx="260350" cy="325120"/>
                          </a:xfrm>
                          <a:custGeom>
                            <a:avLst/>
                            <a:gdLst>
                              <a:gd name="T0" fmla="*/ 6 w 410"/>
                              <a:gd name="T1" fmla="*/ 0 h 512"/>
                              <a:gd name="T2" fmla="*/ 34 w 410"/>
                              <a:gd name="T3" fmla="*/ 35 h 512"/>
                              <a:gd name="T4" fmla="*/ 29 w 410"/>
                              <a:gd name="T5" fmla="*/ 40 h 512"/>
                              <a:gd name="T6" fmla="*/ 0 w 410"/>
                              <a:gd name="T7" fmla="*/ 5 h 512"/>
                              <a:gd name="T8" fmla="*/ 6 w 410"/>
                              <a:gd name="T9" fmla="*/ 0 h 512"/>
                              <a:gd name="T10" fmla="*/ 53 w 410"/>
                              <a:gd name="T11" fmla="*/ 59 h 512"/>
                              <a:gd name="T12" fmla="*/ 81 w 410"/>
                              <a:gd name="T13" fmla="*/ 94 h 512"/>
                              <a:gd name="T14" fmla="*/ 75 w 410"/>
                              <a:gd name="T15" fmla="*/ 99 h 512"/>
                              <a:gd name="T16" fmla="*/ 47 w 410"/>
                              <a:gd name="T17" fmla="*/ 64 h 512"/>
                              <a:gd name="T18" fmla="*/ 53 w 410"/>
                              <a:gd name="T19" fmla="*/ 59 h 512"/>
                              <a:gd name="T20" fmla="*/ 100 w 410"/>
                              <a:gd name="T21" fmla="*/ 118 h 512"/>
                              <a:gd name="T22" fmla="*/ 128 w 410"/>
                              <a:gd name="T23" fmla="*/ 153 h 512"/>
                              <a:gd name="T24" fmla="*/ 122 w 410"/>
                              <a:gd name="T25" fmla="*/ 158 h 512"/>
                              <a:gd name="T26" fmla="*/ 94 w 410"/>
                              <a:gd name="T27" fmla="*/ 123 h 512"/>
                              <a:gd name="T28" fmla="*/ 100 w 410"/>
                              <a:gd name="T29" fmla="*/ 118 h 512"/>
                              <a:gd name="T30" fmla="*/ 147 w 410"/>
                              <a:gd name="T31" fmla="*/ 177 h 512"/>
                              <a:gd name="T32" fmla="*/ 175 w 410"/>
                              <a:gd name="T33" fmla="*/ 212 h 512"/>
                              <a:gd name="T34" fmla="*/ 169 w 410"/>
                              <a:gd name="T35" fmla="*/ 217 h 512"/>
                              <a:gd name="T36" fmla="*/ 141 w 410"/>
                              <a:gd name="T37" fmla="*/ 182 h 512"/>
                              <a:gd name="T38" fmla="*/ 147 w 410"/>
                              <a:gd name="T39" fmla="*/ 177 h 512"/>
                              <a:gd name="T40" fmla="*/ 194 w 410"/>
                              <a:gd name="T41" fmla="*/ 236 h 512"/>
                              <a:gd name="T42" fmla="*/ 222 w 410"/>
                              <a:gd name="T43" fmla="*/ 271 h 512"/>
                              <a:gd name="T44" fmla="*/ 217 w 410"/>
                              <a:gd name="T45" fmla="*/ 276 h 512"/>
                              <a:gd name="T46" fmla="*/ 188 w 410"/>
                              <a:gd name="T47" fmla="*/ 241 h 512"/>
                              <a:gd name="T48" fmla="*/ 194 w 410"/>
                              <a:gd name="T49" fmla="*/ 236 h 512"/>
                              <a:gd name="T50" fmla="*/ 241 w 410"/>
                              <a:gd name="T51" fmla="*/ 295 h 512"/>
                              <a:gd name="T52" fmla="*/ 269 w 410"/>
                              <a:gd name="T53" fmla="*/ 330 h 512"/>
                              <a:gd name="T54" fmla="*/ 263 w 410"/>
                              <a:gd name="T55" fmla="*/ 335 h 512"/>
                              <a:gd name="T56" fmla="*/ 235 w 410"/>
                              <a:gd name="T57" fmla="*/ 299 h 512"/>
                              <a:gd name="T58" fmla="*/ 241 w 410"/>
                              <a:gd name="T59" fmla="*/ 295 h 512"/>
                              <a:gd name="T60" fmla="*/ 288 w 410"/>
                              <a:gd name="T61" fmla="*/ 354 h 512"/>
                              <a:gd name="T62" fmla="*/ 316 w 410"/>
                              <a:gd name="T63" fmla="*/ 389 h 512"/>
                              <a:gd name="T64" fmla="*/ 310 w 410"/>
                              <a:gd name="T65" fmla="*/ 394 h 512"/>
                              <a:gd name="T66" fmla="*/ 282 w 410"/>
                              <a:gd name="T67" fmla="*/ 358 h 512"/>
                              <a:gd name="T68" fmla="*/ 288 w 410"/>
                              <a:gd name="T69" fmla="*/ 354 h 512"/>
                              <a:gd name="T70" fmla="*/ 335 w 410"/>
                              <a:gd name="T71" fmla="*/ 412 h 512"/>
                              <a:gd name="T72" fmla="*/ 363 w 410"/>
                              <a:gd name="T73" fmla="*/ 448 h 512"/>
                              <a:gd name="T74" fmla="*/ 357 w 410"/>
                              <a:gd name="T75" fmla="*/ 453 h 512"/>
                              <a:gd name="T76" fmla="*/ 329 w 410"/>
                              <a:gd name="T77" fmla="*/ 417 h 512"/>
                              <a:gd name="T78" fmla="*/ 335 w 410"/>
                              <a:gd name="T79" fmla="*/ 412 h 512"/>
                              <a:gd name="T80" fmla="*/ 382 w 410"/>
                              <a:gd name="T81" fmla="*/ 471 h 512"/>
                              <a:gd name="T82" fmla="*/ 410 w 410"/>
                              <a:gd name="T83" fmla="*/ 507 h 512"/>
                              <a:gd name="T84" fmla="*/ 404 w 410"/>
                              <a:gd name="T85" fmla="*/ 512 h 512"/>
                              <a:gd name="T86" fmla="*/ 376 w 410"/>
                              <a:gd name="T87" fmla="*/ 476 h 512"/>
                              <a:gd name="T88" fmla="*/ 382 w 410"/>
                              <a:gd name="T89" fmla="*/ 471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10" h="512">
                                <a:moveTo>
                                  <a:pt x="6" y="0"/>
                                </a:moveTo>
                                <a:lnTo>
                                  <a:pt x="34" y="35"/>
                                </a:lnTo>
                                <a:lnTo>
                                  <a:pt x="29" y="40"/>
                                </a:lnTo>
                                <a:lnTo>
                                  <a:pt x="0" y="5"/>
                                </a:lnTo>
                                <a:lnTo>
                                  <a:pt x="6" y="0"/>
                                </a:lnTo>
                                <a:close/>
                                <a:moveTo>
                                  <a:pt x="53" y="59"/>
                                </a:moveTo>
                                <a:lnTo>
                                  <a:pt x="81" y="94"/>
                                </a:lnTo>
                                <a:lnTo>
                                  <a:pt x="75" y="99"/>
                                </a:lnTo>
                                <a:lnTo>
                                  <a:pt x="47" y="64"/>
                                </a:lnTo>
                                <a:lnTo>
                                  <a:pt x="53" y="59"/>
                                </a:lnTo>
                                <a:close/>
                                <a:moveTo>
                                  <a:pt x="100" y="118"/>
                                </a:moveTo>
                                <a:lnTo>
                                  <a:pt x="128" y="153"/>
                                </a:lnTo>
                                <a:lnTo>
                                  <a:pt x="122" y="158"/>
                                </a:lnTo>
                                <a:lnTo>
                                  <a:pt x="94" y="123"/>
                                </a:lnTo>
                                <a:lnTo>
                                  <a:pt x="100" y="118"/>
                                </a:lnTo>
                                <a:close/>
                                <a:moveTo>
                                  <a:pt x="147" y="177"/>
                                </a:moveTo>
                                <a:lnTo>
                                  <a:pt x="175" y="212"/>
                                </a:lnTo>
                                <a:lnTo>
                                  <a:pt x="169" y="217"/>
                                </a:lnTo>
                                <a:lnTo>
                                  <a:pt x="141" y="182"/>
                                </a:lnTo>
                                <a:lnTo>
                                  <a:pt x="147" y="177"/>
                                </a:lnTo>
                                <a:close/>
                                <a:moveTo>
                                  <a:pt x="194" y="236"/>
                                </a:moveTo>
                                <a:lnTo>
                                  <a:pt x="222" y="271"/>
                                </a:lnTo>
                                <a:lnTo>
                                  <a:pt x="217" y="276"/>
                                </a:lnTo>
                                <a:lnTo>
                                  <a:pt x="188" y="241"/>
                                </a:lnTo>
                                <a:lnTo>
                                  <a:pt x="194" y="236"/>
                                </a:lnTo>
                                <a:close/>
                                <a:moveTo>
                                  <a:pt x="241" y="295"/>
                                </a:moveTo>
                                <a:lnTo>
                                  <a:pt x="269" y="330"/>
                                </a:lnTo>
                                <a:lnTo>
                                  <a:pt x="263" y="335"/>
                                </a:lnTo>
                                <a:lnTo>
                                  <a:pt x="235" y="299"/>
                                </a:lnTo>
                                <a:lnTo>
                                  <a:pt x="241" y="295"/>
                                </a:lnTo>
                                <a:close/>
                                <a:moveTo>
                                  <a:pt x="288" y="354"/>
                                </a:moveTo>
                                <a:lnTo>
                                  <a:pt x="316" y="389"/>
                                </a:lnTo>
                                <a:lnTo>
                                  <a:pt x="310" y="394"/>
                                </a:lnTo>
                                <a:lnTo>
                                  <a:pt x="282" y="358"/>
                                </a:lnTo>
                                <a:lnTo>
                                  <a:pt x="288" y="354"/>
                                </a:lnTo>
                                <a:close/>
                                <a:moveTo>
                                  <a:pt x="335" y="412"/>
                                </a:moveTo>
                                <a:lnTo>
                                  <a:pt x="363" y="448"/>
                                </a:lnTo>
                                <a:lnTo>
                                  <a:pt x="357" y="453"/>
                                </a:lnTo>
                                <a:lnTo>
                                  <a:pt x="329" y="417"/>
                                </a:lnTo>
                                <a:lnTo>
                                  <a:pt x="335" y="412"/>
                                </a:lnTo>
                                <a:close/>
                                <a:moveTo>
                                  <a:pt x="382" y="471"/>
                                </a:moveTo>
                                <a:lnTo>
                                  <a:pt x="410" y="507"/>
                                </a:lnTo>
                                <a:lnTo>
                                  <a:pt x="404" y="512"/>
                                </a:lnTo>
                                <a:lnTo>
                                  <a:pt x="376" y="476"/>
                                </a:lnTo>
                                <a:lnTo>
                                  <a:pt x="382" y="47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2" name="Freeform 63"/>
                        <wps:cNvSpPr>
                          <a:spLocks noEditPoints="1"/>
                        </wps:cNvSpPr>
                        <wps:spPr bwMode="auto">
                          <a:xfrm>
                            <a:off x="432435" y="1628140"/>
                            <a:ext cx="196215" cy="22860"/>
                          </a:xfrm>
                          <a:custGeom>
                            <a:avLst/>
                            <a:gdLst>
                              <a:gd name="T0" fmla="*/ 0 w 309"/>
                              <a:gd name="T1" fmla="*/ 29 h 36"/>
                              <a:gd name="T2" fmla="*/ 45 w 309"/>
                              <a:gd name="T3" fmla="*/ 25 h 36"/>
                              <a:gd name="T4" fmla="*/ 45 w 309"/>
                              <a:gd name="T5" fmla="*/ 32 h 36"/>
                              <a:gd name="T6" fmla="*/ 1 w 309"/>
                              <a:gd name="T7" fmla="*/ 36 h 36"/>
                              <a:gd name="T8" fmla="*/ 0 w 309"/>
                              <a:gd name="T9" fmla="*/ 29 h 36"/>
                              <a:gd name="T10" fmla="*/ 74 w 309"/>
                              <a:gd name="T11" fmla="*/ 22 h 36"/>
                              <a:gd name="T12" fmla="*/ 119 w 309"/>
                              <a:gd name="T13" fmla="*/ 18 h 36"/>
                              <a:gd name="T14" fmla="*/ 119 w 309"/>
                              <a:gd name="T15" fmla="*/ 25 h 36"/>
                              <a:gd name="T16" fmla="*/ 75 w 309"/>
                              <a:gd name="T17" fmla="*/ 29 h 36"/>
                              <a:gd name="T18" fmla="*/ 74 w 309"/>
                              <a:gd name="T19" fmla="*/ 22 h 36"/>
                              <a:gd name="T20" fmla="*/ 148 w 309"/>
                              <a:gd name="T21" fmla="*/ 15 h 36"/>
                              <a:gd name="T22" fmla="*/ 193 w 309"/>
                              <a:gd name="T23" fmla="*/ 11 h 36"/>
                              <a:gd name="T24" fmla="*/ 193 w 309"/>
                              <a:gd name="T25" fmla="*/ 18 h 36"/>
                              <a:gd name="T26" fmla="*/ 149 w 309"/>
                              <a:gd name="T27" fmla="*/ 22 h 36"/>
                              <a:gd name="T28" fmla="*/ 148 w 309"/>
                              <a:gd name="T29" fmla="*/ 15 h 36"/>
                              <a:gd name="T30" fmla="*/ 222 w 309"/>
                              <a:gd name="T31" fmla="*/ 8 h 36"/>
                              <a:gd name="T32" fmla="*/ 267 w 309"/>
                              <a:gd name="T33" fmla="*/ 4 h 36"/>
                              <a:gd name="T34" fmla="*/ 268 w 309"/>
                              <a:gd name="T35" fmla="*/ 12 h 36"/>
                              <a:gd name="T36" fmla="*/ 223 w 309"/>
                              <a:gd name="T37" fmla="*/ 16 h 36"/>
                              <a:gd name="T38" fmla="*/ 222 w 309"/>
                              <a:gd name="T39" fmla="*/ 8 h 36"/>
                              <a:gd name="T40" fmla="*/ 296 w 309"/>
                              <a:gd name="T41" fmla="*/ 1 h 36"/>
                              <a:gd name="T42" fmla="*/ 308 w 309"/>
                              <a:gd name="T43" fmla="*/ 0 h 36"/>
                              <a:gd name="T44" fmla="*/ 309 w 309"/>
                              <a:gd name="T45" fmla="*/ 8 h 36"/>
                              <a:gd name="T46" fmla="*/ 297 w 309"/>
                              <a:gd name="T47" fmla="*/ 9 h 36"/>
                              <a:gd name="T48" fmla="*/ 296 w 309"/>
                              <a:gd name="T4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36">
                                <a:moveTo>
                                  <a:pt x="0" y="29"/>
                                </a:moveTo>
                                <a:lnTo>
                                  <a:pt x="45" y="25"/>
                                </a:lnTo>
                                <a:lnTo>
                                  <a:pt x="45" y="32"/>
                                </a:lnTo>
                                <a:lnTo>
                                  <a:pt x="1" y="36"/>
                                </a:lnTo>
                                <a:lnTo>
                                  <a:pt x="0" y="29"/>
                                </a:lnTo>
                                <a:close/>
                                <a:moveTo>
                                  <a:pt x="74" y="22"/>
                                </a:moveTo>
                                <a:lnTo>
                                  <a:pt x="119" y="18"/>
                                </a:lnTo>
                                <a:lnTo>
                                  <a:pt x="119" y="25"/>
                                </a:lnTo>
                                <a:lnTo>
                                  <a:pt x="75" y="29"/>
                                </a:lnTo>
                                <a:lnTo>
                                  <a:pt x="74" y="22"/>
                                </a:lnTo>
                                <a:close/>
                                <a:moveTo>
                                  <a:pt x="148" y="15"/>
                                </a:moveTo>
                                <a:lnTo>
                                  <a:pt x="193" y="11"/>
                                </a:lnTo>
                                <a:lnTo>
                                  <a:pt x="193" y="18"/>
                                </a:lnTo>
                                <a:lnTo>
                                  <a:pt x="149" y="22"/>
                                </a:lnTo>
                                <a:lnTo>
                                  <a:pt x="148" y="15"/>
                                </a:lnTo>
                                <a:close/>
                                <a:moveTo>
                                  <a:pt x="222" y="8"/>
                                </a:moveTo>
                                <a:lnTo>
                                  <a:pt x="267" y="4"/>
                                </a:lnTo>
                                <a:lnTo>
                                  <a:pt x="268" y="12"/>
                                </a:lnTo>
                                <a:lnTo>
                                  <a:pt x="223" y="16"/>
                                </a:lnTo>
                                <a:lnTo>
                                  <a:pt x="222" y="8"/>
                                </a:lnTo>
                                <a:close/>
                                <a:moveTo>
                                  <a:pt x="296" y="1"/>
                                </a:moveTo>
                                <a:lnTo>
                                  <a:pt x="308" y="0"/>
                                </a:lnTo>
                                <a:lnTo>
                                  <a:pt x="309" y="8"/>
                                </a:lnTo>
                                <a:lnTo>
                                  <a:pt x="297" y="9"/>
                                </a:lnTo>
                                <a:lnTo>
                                  <a:pt x="296" y="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3" name="Freeform 64"/>
                        <wps:cNvSpPr>
                          <a:spLocks noEditPoints="1"/>
                        </wps:cNvSpPr>
                        <wps:spPr bwMode="auto">
                          <a:xfrm>
                            <a:off x="302895" y="1484630"/>
                            <a:ext cx="326390" cy="147955"/>
                          </a:xfrm>
                          <a:custGeom>
                            <a:avLst/>
                            <a:gdLst>
                              <a:gd name="T0" fmla="*/ 3 w 514"/>
                              <a:gd name="T1" fmla="*/ 0 h 233"/>
                              <a:gd name="T2" fmla="*/ 44 w 514"/>
                              <a:gd name="T3" fmla="*/ 18 h 233"/>
                              <a:gd name="T4" fmla="*/ 41 w 514"/>
                              <a:gd name="T5" fmla="*/ 25 h 233"/>
                              <a:gd name="T6" fmla="*/ 0 w 514"/>
                              <a:gd name="T7" fmla="*/ 7 h 233"/>
                              <a:gd name="T8" fmla="*/ 3 w 514"/>
                              <a:gd name="T9" fmla="*/ 0 h 233"/>
                              <a:gd name="T10" fmla="*/ 71 w 514"/>
                              <a:gd name="T11" fmla="*/ 30 h 233"/>
                              <a:gd name="T12" fmla="*/ 112 w 514"/>
                              <a:gd name="T13" fmla="*/ 48 h 233"/>
                              <a:gd name="T14" fmla="*/ 109 w 514"/>
                              <a:gd name="T15" fmla="*/ 55 h 233"/>
                              <a:gd name="T16" fmla="*/ 68 w 514"/>
                              <a:gd name="T17" fmla="*/ 37 h 233"/>
                              <a:gd name="T18" fmla="*/ 71 w 514"/>
                              <a:gd name="T19" fmla="*/ 30 h 233"/>
                              <a:gd name="T20" fmla="*/ 139 w 514"/>
                              <a:gd name="T21" fmla="*/ 60 h 233"/>
                              <a:gd name="T22" fmla="*/ 180 w 514"/>
                              <a:gd name="T23" fmla="*/ 79 h 233"/>
                              <a:gd name="T24" fmla="*/ 177 w 514"/>
                              <a:gd name="T25" fmla="*/ 86 h 233"/>
                              <a:gd name="T26" fmla="*/ 136 w 514"/>
                              <a:gd name="T27" fmla="*/ 67 h 233"/>
                              <a:gd name="T28" fmla="*/ 139 w 514"/>
                              <a:gd name="T29" fmla="*/ 60 h 233"/>
                              <a:gd name="T30" fmla="*/ 208 w 514"/>
                              <a:gd name="T31" fmla="*/ 91 h 233"/>
                              <a:gd name="T32" fmla="*/ 248 w 514"/>
                              <a:gd name="T33" fmla="*/ 109 h 233"/>
                              <a:gd name="T34" fmla="*/ 245 w 514"/>
                              <a:gd name="T35" fmla="*/ 116 h 233"/>
                              <a:gd name="T36" fmla="*/ 205 w 514"/>
                              <a:gd name="T37" fmla="*/ 98 h 233"/>
                              <a:gd name="T38" fmla="*/ 208 w 514"/>
                              <a:gd name="T39" fmla="*/ 91 h 233"/>
                              <a:gd name="T40" fmla="*/ 276 w 514"/>
                              <a:gd name="T41" fmla="*/ 121 h 233"/>
                              <a:gd name="T42" fmla="*/ 317 w 514"/>
                              <a:gd name="T43" fmla="*/ 139 h 233"/>
                              <a:gd name="T44" fmla="*/ 314 w 514"/>
                              <a:gd name="T45" fmla="*/ 146 h 233"/>
                              <a:gd name="T46" fmla="*/ 273 w 514"/>
                              <a:gd name="T47" fmla="*/ 128 h 233"/>
                              <a:gd name="T48" fmla="*/ 276 w 514"/>
                              <a:gd name="T49" fmla="*/ 121 h 233"/>
                              <a:gd name="T50" fmla="*/ 344 w 514"/>
                              <a:gd name="T51" fmla="*/ 151 h 233"/>
                              <a:gd name="T52" fmla="*/ 385 w 514"/>
                              <a:gd name="T53" fmla="*/ 169 h 233"/>
                              <a:gd name="T54" fmla="*/ 382 w 514"/>
                              <a:gd name="T55" fmla="*/ 176 h 233"/>
                              <a:gd name="T56" fmla="*/ 341 w 514"/>
                              <a:gd name="T57" fmla="*/ 158 h 233"/>
                              <a:gd name="T58" fmla="*/ 344 w 514"/>
                              <a:gd name="T59" fmla="*/ 151 h 233"/>
                              <a:gd name="T60" fmla="*/ 412 w 514"/>
                              <a:gd name="T61" fmla="*/ 181 h 233"/>
                              <a:gd name="T62" fmla="*/ 453 w 514"/>
                              <a:gd name="T63" fmla="*/ 200 h 233"/>
                              <a:gd name="T64" fmla="*/ 450 w 514"/>
                              <a:gd name="T65" fmla="*/ 207 h 233"/>
                              <a:gd name="T66" fmla="*/ 409 w 514"/>
                              <a:gd name="T67" fmla="*/ 188 h 233"/>
                              <a:gd name="T68" fmla="*/ 412 w 514"/>
                              <a:gd name="T69" fmla="*/ 181 h 233"/>
                              <a:gd name="T70" fmla="*/ 480 w 514"/>
                              <a:gd name="T71" fmla="*/ 212 h 233"/>
                              <a:gd name="T72" fmla="*/ 514 w 514"/>
                              <a:gd name="T73" fmla="*/ 227 h 233"/>
                              <a:gd name="T74" fmla="*/ 511 w 514"/>
                              <a:gd name="T75" fmla="*/ 233 h 233"/>
                              <a:gd name="T76" fmla="*/ 477 w 514"/>
                              <a:gd name="T77" fmla="*/ 219 h 233"/>
                              <a:gd name="T78" fmla="*/ 480 w 514"/>
                              <a:gd name="T79" fmla="*/ 212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4" h="233">
                                <a:moveTo>
                                  <a:pt x="3" y="0"/>
                                </a:moveTo>
                                <a:lnTo>
                                  <a:pt x="44" y="18"/>
                                </a:lnTo>
                                <a:lnTo>
                                  <a:pt x="41" y="25"/>
                                </a:lnTo>
                                <a:lnTo>
                                  <a:pt x="0" y="7"/>
                                </a:lnTo>
                                <a:lnTo>
                                  <a:pt x="3" y="0"/>
                                </a:lnTo>
                                <a:close/>
                                <a:moveTo>
                                  <a:pt x="71" y="30"/>
                                </a:moveTo>
                                <a:lnTo>
                                  <a:pt x="112" y="48"/>
                                </a:lnTo>
                                <a:lnTo>
                                  <a:pt x="109" y="55"/>
                                </a:lnTo>
                                <a:lnTo>
                                  <a:pt x="68" y="37"/>
                                </a:lnTo>
                                <a:lnTo>
                                  <a:pt x="71" y="30"/>
                                </a:lnTo>
                                <a:close/>
                                <a:moveTo>
                                  <a:pt x="139" y="60"/>
                                </a:moveTo>
                                <a:lnTo>
                                  <a:pt x="180" y="79"/>
                                </a:lnTo>
                                <a:lnTo>
                                  <a:pt x="177" y="86"/>
                                </a:lnTo>
                                <a:lnTo>
                                  <a:pt x="136" y="67"/>
                                </a:lnTo>
                                <a:lnTo>
                                  <a:pt x="139" y="60"/>
                                </a:lnTo>
                                <a:close/>
                                <a:moveTo>
                                  <a:pt x="208" y="91"/>
                                </a:moveTo>
                                <a:lnTo>
                                  <a:pt x="248" y="109"/>
                                </a:lnTo>
                                <a:lnTo>
                                  <a:pt x="245" y="116"/>
                                </a:lnTo>
                                <a:lnTo>
                                  <a:pt x="205" y="98"/>
                                </a:lnTo>
                                <a:lnTo>
                                  <a:pt x="208" y="91"/>
                                </a:lnTo>
                                <a:close/>
                                <a:moveTo>
                                  <a:pt x="276" y="121"/>
                                </a:moveTo>
                                <a:lnTo>
                                  <a:pt x="317" y="139"/>
                                </a:lnTo>
                                <a:lnTo>
                                  <a:pt x="314" y="146"/>
                                </a:lnTo>
                                <a:lnTo>
                                  <a:pt x="273" y="128"/>
                                </a:lnTo>
                                <a:lnTo>
                                  <a:pt x="276" y="121"/>
                                </a:lnTo>
                                <a:close/>
                                <a:moveTo>
                                  <a:pt x="344" y="151"/>
                                </a:moveTo>
                                <a:lnTo>
                                  <a:pt x="385" y="169"/>
                                </a:lnTo>
                                <a:lnTo>
                                  <a:pt x="382" y="176"/>
                                </a:lnTo>
                                <a:lnTo>
                                  <a:pt x="341" y="158"/>
                                </a:lnTo>
                                <a:lnTo>
                                  <a:pt x="344" y="151"/>
                                </a:lnTo>
                                <a:close/>
                                <a:moveTo>
                                  <a:pt x="412" y="181"/>
                                </a:moveTo>
                                <a:lnTo>
                                  <a:pt x="453" y="200"/>
                                </a:lnTo>
                                <a:lnTo>
                                  <a:pt x="450" y="207"/>
                                </a:lnTo>
                                <a:lnTo>
                                  <a:pt x="409" y="188"/>
                                </a:lnTo>
                                <a:lnTo>
                                  <a:pt x="412" y="181"/>
                                </a:lnTo>
                                <a:close/>
                                <a:moveTo>
                                  <a:pt x="480" y="212"/>
                                </a:moveTo>
                                <a:lnTo>
                                  <a:pt x="514" y="227"/>
                                </a:lnTo>
                                <a:lnTo>
                                  <a:pt x="511" y="233"/>
                                </a:lnTo>
                                <a:lnTo>
                                  <a:pt x="477" y="219"/>
                                </a:lnTo>
                                <a:lnTo>
                                  <a:pt x="480" y="21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4" name="Freeform 65"/>
                        <wps:cNvSpPr>
                          <a:spLocks noEditPoints="1"/>
                        </wps:cNvSpPr>
                        <wps:spPr bwMode="auto">
                          <a:xfrm>
                            <a:off x="301625" y="155575"/>
                            <a:ext cx="4445" cy="1330960"/>
                          </a:xfrm>
                          <a:custGeom>
                            <a:avLst/>
                            <a:gdLst>
                              <a:gd name="T0" fmla="*/ 0 w 7"/>
                              <a:gd name="T1" fmla="*/ 45 h 2096"/>
                              <a:gd name="T2" fmla="*/ 7 w 7"/>
                              <a:gd name="T3" fmla="*/ 76 h 2096"/>
                              <a:gd name="T4" fmla="*/ 0 w 7"/>
                              <a:gd name="T5" fmla="*/ 76 h 2096"/>
                              <a:gd name="T6" fmla="*/ 7 w 7"/>
                              <a:gd name="T7" fmla="*/ 197 h 2096"/>
                              <a:gd name="T8" fmla="*/ 7 w 7"/>
                              <a:gd name="T9" fmla="*/ 152 h 2096"/>
                              <a:gd name="T10" fmla="*/ 0 w 7"/>
                              <a:gd name="T11" fmla="*/ 273 h 2096"/>
                              <a:gd name="T12" fmla="*/ 7 w 7"/>
                              <a:gd name="T13" fmla="*/ 303 h 2096"/>
                              <a:gd name="T14" fmla="*/ 0 w 7"/>
                              <a:gd name="T15" fmla="*/ 303 h 2096"/>
                              <a:gd name="T16" fmla="*/ 7 w 7"/>
                              <a:gd name="T17" fmla="*/ 425 h 2096"/>
                              <a:gd name="T18" fmla="*/ 7 w 7"/>
                              <a:gd name="T19" fmla="*/ 379 h 2096"/>
                              <a:gd name="T20" fmla="*/ 0 w 7"/>
                              <a:gd name="T21" fmla="*/ 501 h 2096"/>
                              <a:gd name="T22" fmla="*/ 7 w 7"/>
                              <a:gd name="T23" fmla="*/ 531 h 2096"/>
                              <a:gd name="T24" fmla="*/ 0 w 7"/>
                              <a:gd name="T25" fmla="*/ 531 h 2096"/>
                              <a:gd name="T26" fmla="*/ 7 w 7"/>
                              <a:gd name="T27" fmla="*/ 653 h 2096"/>
                              <a:gd name="T28" fmla="*/ 7 w 7"/>
                              <a:gd name="T29" fmla="*/ 607 h 2096"/>
                              <a:gd name="T30" fmla="*/ 0 w 7"/>
                              <a:gd name="T31" fmla="*/ 729 h 2096"/>
                              <a:gd name="T32" fmla="*/ 7 w 7"/>
                              <a:gd name="T33" fmla="*/ 759 h 2096"/>
                              <a:gd name="T34" fmla="*/ 0 w 7"/>
                              <a:gd name="T35" fmla="*/ 759 h 2096"/>
                              <a:gd name="T36" fmla="*/ 7 w 7"/>
                              <a:gd name="T37" fmla="*/ 881 h 2096"/>
                              <a:gd name="T38" fmla="*/ 7 w 7"/>
                              <a:gd name="T39" fmla="*/ 835 h 2096"/>
                              <a:gd name="T40" fmla="*/ 0 w 7"/>
                              <a:gd name="T41" fmla="*/ 957 h 2096"/>
                              <a:gd name="T42" fmla="*/ 7 w 7"/>
                              <a:gd name="T43" fmla="*/ 987 h 2096"/>
                              <a:gd name="T44" fmla="*/ 0 w 7"/>
                              <a:gd name="T45" fmla="*/ 987 h 2096"/>
                              <a:gd name="T46" fmla="*/ 7 w 7"/>
                              <a:gd name="T47" fmla="*/ 1109 h 2096"/>
                              <a:gd name="T48" fmla="*/ 7 w 7"/>
                              <a:gd name="T49" fmla="*/ 1063 h 2096"/>
                              <a:gd name="T50" fmla="*/ 0 w 7"/>
                              <a:gd name="T51" fmla="*/ 1185 h 2096"/>
                              <a:gd name="T52" fmla="*/ 7 w 7"/>
                              <a:gd name="T53" fmla="*/ 1215 h 2096"/>
                              <a:gd name="T54" fmla="*/ 0 w 7"/>
                              <a:gd name="T55" fmla="*/ 1215 h 2096"/>
                              <a:gd name="T56" fmla="*/ 7 w 7"/>
                              <a:gd name="T57" fmla="*/ 1337 h 2096"/>
                              <a:gd name="T58" fmla="*/ 7 w 7"/>
                              <a:gd name="T59" fmla="*/ 1291 h 2096"/>
                              <a:gd name="T60" fmla="*/ 0 w 7"/>
                              <a:gd name="T61" fmla="*/ 1413 h 2096"/>
                              <a:gd name="T62" fmla="*/ 7 w 7"/>
                              <a:gd name="T63" fmla="*/ 1443 h 2096"/>
                              <a:gd name="T64" fmla="*/ 0 w 7"/>
                              <a:gd name="T65" fmla="*/ 1443 h 2096"/>
                              <a:gd name="T66" fmla="*/ 7 w 7"/>
                              <a:gd name="T67" fmla="*/ 1565 h 2096"/>
                              <a:gd name="T68" fmla="*/ 7 w 7"/>
                              <a:gd name="T69" fmla="*/ 1519 h 2096"/>
                              <a:gd name="T70" fmla="*/ 0 w 7"/>
                              <a:gd name="T71" fmla="*/ 1641 h 2096"/>
                              <a:gd name="T72" fmla="*/ 7 w 7"/>
                              <a:gd name="T73" fmla="*/ 1671 h 2096"/>
                              <a:gd name="T74" fmla="*/ 0 w 7"/>
                              <a:gd name="T75" fmla="*/ 1671 h 2096"/>
                              <a:gd name="T76" fmla="*/ 7 w 7"/>
                              <a:gd name="T77" fmla="*/ 1793 h 2096"/>
                              <a:gd name="T78" fmla="*/ 7 w 7"/>
                              <a:gd name="T79" fmla="*/ 1747 h 2096"/>
                              <a:gd name="T80" fmla="*/ 0 w 7"/>
                              <a:gd name="T81" fmla="*/ 1869 h 2096"/>
                              <a:gd name="T82" fmla="*/ 7 w 7"/>
                              <a:gd name="T83" fmla="*/ 1899 h 2096"/>
                              <a:gd name="T84" fmla="*/ 0 w 7"/>
                              <a:gd name="T85" fmla="*/ 1899 h 2096"/>
                              <a:gd name="T86" fmla="*/ 7 w 7"/>
                              <a:gd name="T87" fmla="*/ 2020 h 2096"/>
                              <a:gd name="T88" fmla="*/ 7 w 7"/>
                              <a:gd name="T89" fmla="*/ 1975 h 2096"/>
                              <a:gd name="T90" fmla="*/ 0 w 7"/>
                              <a:gd name="T91" fmla="*/ 2096 h 20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096">
                                <a:moveTo>
                                  <a:pt x="7" y="0"/>
                                </a:moveTo>
                                <a:lnTo>
                                  <a:pt x="7" y="45"/>
                                </a:lnTo>
                                <a:lnTo>
                                  <a:pt x="0" y="45"/>
                                </a:lnTo>
                                <a:lnTo>
                                  <a:pt x="0" y="0"/>
                                </a:lnTo>
                                <a:lnTo>
                                  <a:pt x="7" y="0"/>
                                </a:lnTo>
                                <a:close/>
                                <a:moveTo>
                                  <a:pt x="7" y="76"/>
                                </a:moveTo>
                                <a:lnTo>
                                  <a:pt x="7" y="121"/>
                                </a:lnTo>
                                <a:lnTo>
                                  <a:pt x="0" y="121"/>
                                </a:lnTo>
                                <a:lnTo>
                                  <a:pt x="0" y="76"/>
                                </a:lnTo>
                                <a:lnTo>
                                  <a:pt x="7" y="76"/>
                                </a:lnTo>
                                <a:close/>
                                <a:moveTo>
                                  <a:pt x="7" y="152"/>
                                </a:moveTo>
                                <a:lnTo>
                                  <a:pt x="7" y="197"/>
                                </a:lnTo>
                                <a:lnTo>
                                  <a:pt x="0" y="197"/>
                                </a:lnTo>
                                <a:lnTo>
                                  <a:pt x="0" y="152"/>
                                </a:lnTo>
                                <a:lnTo>
                                  <a:pt x="7" y="152"/>
                                </a:lnTo>
                                <a:close/>
                                <a:moveTo>
                                  <a:pt x="7" y="227"/>
                                </a:moveTo>
                                <a:lnTo>
                                  <a:pt x="7" y="273"/>
                                </a:lnTo>
                                <a:lnTo>
                                  <a:pt x="0" y="273"/>
                                </a:lnTo>
                                <a:lnTo>
                                  <a:pt x="0" y="227"/>
                                </a:lnTo>
                                <a:lnTo>
                                  <a:pt x="7" y="227"/>
                                </a:lnTo>
                                <a:close/>
                                <a:moveTo>
                                  <a:pt x="7" y="303"/>
                                </a:moveTo>
                                <a:lnTo>
                                  <a:pt x="7" y="349"/>
                                </a:lnTo>
                                <a:lnTo>
                                  <a:pt x="0" y="349"/>
                                </a:lnTo>
                                <a:lnTo>
                                  <a:pt x="0" y="303"/>
                                </a:lnTo>
                                <a:lnTo>
                                  <a:pt x="7" y="303"/>
                                </a:lnTo>
                                <a:close/>
                                <a:moveTo>
                                  <a:pt x="7" y="379"/>
                                </a:moveTo>
                                <a:lnTo>
                                  <a:pt x="7" y="425"/>
                                </a:lnTo>
                                <a:lnTo>
                                  <a:pt x="0" y="425"/>
                                </a:lnTo>
                                <a:lnTo>
                                  <a:pt x="0" y="379"/>
                                </a:lnTo>
                                <a:lnTo>
                                  <a:pt x="7" y="379"/>
                                </a:lnTo>
                                <a:close/>
                                <a:moveTo>
                                  <a:pt x="7" y="455"/>
                                </a:moveTo>
                                <a:lnTo>
                                  <a:pt x="7" y="501"/>
                                </a:lnTo>
                                <a:lnTo>
                                  <a:pt x="0" y="501"/>
                                </a:lnTo>
                                <a:lnTo>
                                  <a:pt x="0" y="455"/>
                                </a:lnTo>
                                <a:lnTo>
                                  <a:pt x="7" y="455"/>
                                </a:lnTo>
                                <a:close/>
                                <a:moveTo>
                                  <a:pt x="7" y="531"/>
                                </a:moveTo>
                                <a:lnTo>
                                  <a:pt x="7" y="577"/>
                                </a:lnTo>
                                <a:lnTo>
                                  <a:pt x="0" y="577"/>
                                </a:lnTo>
                                <a:lnTo>
                                  <a:pt x="0" y="531"/>
                                </a:lnTo>
                                <a:lnTo>
                                  <a:pt x="7" y="531"/>
                                </a:lnTo>
                                <a:close/>
                                <a:moveTo>
                                  <a:pt x="7" y="607"/>
                                </a:moveTo>
                                <a:lnTo>
                                  <a:pt x="7" y="653"/>
                                </a:lnTo>
                                <a:lnTo>
                                  <a:pt x="0" y="653"/>
                                </a:lnTo>
                                <a:lnTo>
                                  <a:pt x="0" y="607"/>
                                </a:lnTo>
                                <a:lnTo>
                                  <a:pt x="7" y="607"/>
                                </a:lnTo>
                                <a:close/>
                                <a:moveTo>
                                  <a:pt x="7" y="683"/>
                                </a:moveTo>
                                <a:lnTo>
                                  <a:pt x="7" y="729"/>
                                </a:lnTo>
                                <a:lnTo>
                                  <a:pt x="0" y="729"/>
                                </a:lnTo>
                                <a:lnTo>
                                  <a:pt x="0" y="683"/>
                                </a:lnTo>
                                <a:lnTo>
                                  <a:pt x="7" y="683"/>
                                </a:lnTo>
                                <a:close/>
                                <a:moveTo>
                                  <a:pt x="7" y="759"/>
                                </a:moveTo>
                                <a:lnTo>
                                  <a:pt x="7" y="805"/>
                                </a:lnTo>
                                <a:lnTo>
                                  <a:pt x="0" y="805"/>
                                </a:lnTo>
                                <a:lnTo>
                                  <a:pt x="0" y="759"/>
                                </a:lnTo>
                                <a:lnTo>
                                  <a:pt x="7" y="759"/>
                                </a:lnTo>
                                <a:close/>
                                <a:moveTo>
                                  <a:pt x="7" y="835"/>
                                </a:moveTo>
                                <a:lnTo>
                                  <a:pt x="7" y="881"/>
                                </a:lnTo>
                                <a:lnTo>
                                  <a:pt x="0" y="881"/>
                                </a:lnTo>
                                <a:lnTo>
                                  <a:pt x="0" y="835"/>
                                </a:lnTo>
                                <a:lnTo>
                                  <a:pt x="7" y="835"/>
                                </a:lnTo>
                                <a:close/>
                                <a:moveTo>
                                  <a:pt x="7" y="911"/>
                                </a:moveTo>
                                <a:lnTo>
                                  <a:pt x="7" y="957"/>
                                </a:lnTo>
                                <a:lnTo>
                                  <a:pt x="0" y="957"/>
                                </a:lnTo>
                                <a:lnTo>
                                  <a:pt x="0" y="911"/>
                                </a:lnTo>
                                <a:lnTo>
                                  <a:pt x="7" y="911"/>
                                </a:lnTo>
                                <a:close/>
                                <a:moveTo>
                                  <a:pt x="7" y="987"/>
                                </a:moveTo>
                                <a:lnTo>
                                  <a:pt x="7" y="1033"/>
                                </a:lnTo>
                                <a:lnTo>
                                  <a:pt x="0" y="1033"/>
                                </a:lnTo>
                                <a:lnTo>
                                  <a:pt x="0" y="987"/>
                                </a:lnTo>
                                <a:lnTo>
                                  <a:pt x="7" y="987"/>
                                </a:lnTo>
                                <a:close/>
                                <a:moveTo>
                                  <a:pt x="7" y="1063"/>
                                </a:moveTo>
                                <a:lnTo>
                                  <a:pt x="7" y="1109"/>
                                </a:lnTo>
                                <a:lnTo>
                                  <a:pt x="0" y="1109"/>
                                </a:lnTo>
                                <a:lnTo>
                                  <a:pt x="0" y="1063"/>
                                </a:lnTo>
                                <a:lnTo>
                                  <a:pt x="7" y="1063"/>
                                </a:lnTo>
                                <a:close/>
                                <a:moveTo>
                                  <a:pt x="7" y="1139"/>
                                </a:moveTo>
                                <a:lnTo>
                                  <a:pt x="7" y="1185"/>
                                </a:lnTo>
                                <a:lnTo>
                                  <a:pt x="0" y="1185"/>
                                </a:lnTo>
                                <a:lnTo>
                                  <a:pt x="0" y="1139"/>
                                </a:lnTo>
                                <a:lnTo>
                                  <a:pt x="7" y="1139"/>
                                </a:lnTo>
                                <a:close/>
                                <a:moveTo>
                                  <a:pt x="7" y="1215"/>
                                </a:moveTo>
                                <a:lnTo>
                                  <a:pt x="7" y="1261"/>
                                </a:lnTo>
                                <a:lnTo>
                                  <a:pt x="0" y="1261"/>
                                </a:lnTo>
                                <a:lnTo>
                                  <a:pt x="0" y="1215"/>
                                </a:lnTo>
                                <a:lnTo>
                                  <a:pt x="7" y="1215"/>
                                </a:lnTo>
                                <a:close/>
                                <a:moveTo>
                                  <a:pt x="7" y="1291"/>
                                </a:moveTo>
                                <a:lnTo>
                                  <a:pt x="7" y="1337"/>
                                </a:lnTo>
                                <a:lnTo>
                                  <a:pt x="0" y="1337"/>
                                </a:lnTo>
                                <a:lnTo>
                                  <a:pt x="0" y="1291"/>
                                </a:lnTo>
                                <a:lnTo>
                                  <a:pt x="7" y="1291"/>
                                </a:lnTo>
                                <a:close/>
                                <a:moveTo>
                                  <a:pt x="7" y="1367"/>
                                </a:moveTo>
                                <a:lnTo>
                                  <a:pt x="7" y="1413"/>
                                </a:lnTo>
                                <a:lnTo>
                                  <a:pt x="0" y="1413"/>
                                </a:lnTo>
                                <a:lnTo>
                                  <a:pt x="0" y="1367"/>
                                </a:lnTo>
                                <a:lnTo>
                                  <a:pt x="7" y="1367"/>
                                </a:lnTo>
                                <a:close/>
                                <a:moveTo>
                                  <a:pt x="7" y="1443"/>
                                </a:moveTo>
                                <a:lnTo>
                                  <a:pt x="7" y="1489"/>
                                </a:lnTo>
                                <a:lnTo>
                                  <a:pt x="0" y="1489"/>
                                </a:lnTo>
                                <a:lnTo>
                                  <a:pt x="0" y="1443"/>
                                </a:lnTo>
                                <a:lnTo>
                                  <a:pt x="7" y="1443"/>
                                </a:lnTo>
                                <a:close/>
                                <a:moveTo>
                                  <a:pt x="7" y="1519"/>
                                </a:moveTo>
                                <a:lnTo>
                                  <a:pt x="7" y="1565"/>
                                </a:lnTo>
                                <a:lnTo>
                                  <a:pt x="0" y="1565"/>
                                </a:lnTo>
                                <a:lnTo>
                                  <a:pt x="0" y="1519"/>
                                </a:lnTo>
                                <a:lnTo>
                                  <a:pt x="7" y="1519"/>
                                </a:lnTo>
                                <a:close/>
                                <a:moveTo>
                                  <a:pt x="7" y="1595"/>
                                </a:moveTo>
                                <a:lnTo>
                                  <a:pt x="7" y="1641"/>
                                </a:lnTo>
                                <a:lnTo>
                                  <a:pt x="0" y="1641"/>
                                </a:lnTo>
                                <a:lnTo>
                                  <a:pt x="0" y="1595"/>
                                </a:lnTo>
                                <a:lnTo>
                                  <a:pt x="7" y="1595"/>
                                </a:lnTo>
                                <a:close/>
                                <a:moveTo>
                                  <a:pt x="7" y="1671"/>
                                </a:moveTo>
                                <a:lnTo>
                                  <a:pt x="7" y="1717"/>
                                </a:lnTo>
                                <a:lnTo>
                                  <a:pt x="0" y="1717"/>
                                </a:lnTo>
                                <a:lnTo>
                                  <a:pt x="0" y="1671"/>
                                </a:lnTo>
                                <a:lnTo>
                                  <a:pt x="7" y="1671"/>
                                </a:lnTo>
                                <a:close/>
                                <a:moveTo>
                                  <a:pt x="7" y="1747"/>
                                </a:moveTo>
                                <a:lnTo>
                                  <a:pt x="7" y="1793"/>
                                </a:lnTo>
                                <a:lnTo>
                                  <a:pt x="0" y="1793"/>
                                </a:lnTo>
                                <a:lnTo>
                                  <a:pt x="0" y="1747"/>
                                </a:lnTo>
                                <a:lnTo>
                                  <a:pt x="7" y="1747"/>
                                </a:lnTo>
                                <a:close/>
                                <a:moveTo>
                                  <a:pt x="7" y="1823"/>
                                </a:moveTo>
                                <a:lnTo>
                                  <a:pt x="7" y="1869"/>
                                </a:lnTo>
                                <a:lnTo>
                                  <a:pt x="0" y="1869"/>
                                </a:lnTo>
                                <a:lnTo>
                                  <a:pt x="0" y="1823"/>
                                </a:lnTo>
                                <a:lnTo>
                                  <a:pt x="7" y="1823"/>
                                </a:lnTo>
                                <a:close/>
                                <a:moveTo>
                                  <a:pt x="7" y="1899"/>
                                </a:moveTo>
                                <a:lnTo>
                                  <a:pt x="7" y="1944"/>
                                </a:lnTo>
                                <a:lnTo>
                                  <a:pt x="0" y="1944"/>
                                </a:lnTo>
                                <a:lnTo>
                                  <a:pt x="0" y="1899"/>
                                </a:lnTo>
                                <a:lnTo>
                                  <a:pt x="7" y="1899"/>
                                </a:lnTo>
                                <a:close/>
                                <a:moveTo>
                                  <a:pt x="7" y="1975"/>
                                </a:moveTo>
                                <a:lnTo>
                                  <a:pt x="7" y="2020"/>
                                </a:lnTo>
                                <a:lnTo>
                                  <a:pt x="0" y="2020"/>
                                </a:lnTo>
                                <a:lnTo>
                                  <a:pt x="0" y="1975"/>
                                </a:lnTo>
                                <a:lnTo>
                                  <a:pt x="7" y="1975"/>
                                </a:lnTo>
                                <a:close/>
                                <a:moveTo>
                                  <a:pt x="7" y="2051"/>
                                </a:moveTo>
                                <a:lnTo>
                                  <a:pt x="7" y="2096"/>
                                </a:lnTo>
                                <a:lnTo>
                                  <a:pt x="0" y="2096"/>
                                </a:lnTo>
                                <a:lnTo>
                                  <a:pt x="0" y="2051"/>
                                </a:lnTo>
                                <a:lnTo>
                                  <a:pt x="7" y="205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5" name="Line 66"/>
                        <wps:cNvCnPr/>
                        <wps:spPr bwMode="auto">
                          <a:xfrm>
                            <a:off x="485775" y="1644015"/>
                            <a:ext cx="22860" cy="2921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06" name="Line 67"/>
                        <wps:cNvCnPr/>
                        <wps:spPr bwMode="auto">
                          <a:xfrm flipH="1">
                            <a:off x="455930" y="1673225"/>
                            <a:ext cx="52705" cy="508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07" name="Rectangle 68"/>
                        <wps:cNvSpPr>
                          <a:spLocks noChangeArrowheads="1"/>
                        </wps:cNvSpPr>
                        <wps:spPr bwMode="auto">
                          <a:xfrm>
                            <a:off x="278130" y="1612265"/>
                            <a:ext cx="10604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H</w:t>
                              </w:r>
                            </w:p>
                          </w:txbxContent>
                        </wps:txbx>
                        <wps:bodyPr rot="0" vert="horz" wrap="none" lIns="0" tIns="0" rIns="0" bIns="0" anchor="t" anchorCtr="0" upright="1">
                          <a:spAutoFit/>
                        </wps:bodyPr>
                      </wps:wsp>
                      <wps:wsp>
                        <wps:cNvPr id="208" name="Rectangle 69"/>
                        <wps:cNvSpPr>
                          <a:spLocks noChangeArrowheads="1"/>
                        </wps:cNvSpPr>
                        <wps:spPr bwMode="auto">
                          <a:xfrm>
                            <a:off x="656590" y="188595"/>
                            <a:ext cx="990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wps:txbx>
                        <wps:bodyPr rot="0" vert="horz" wrap="none" lIns="0" tIns="0" rIns="0" bIns="0" anchor="t" anchorCtr="0" upright="1">
                          <a:spAutoFit/>
                        </wps:bodyPr>
                      </wps:wsp>
                      <wps:wsp>
                        <wps:cNvPr id="209" name="Rectangle 70"/>
                        <wps:cNvSpPr>
                          <a:spLocks noChangeArrowheads="1"/>
                        </wps:cNvSpPr>
                        <wps:spPr bwMode="auto">
                          <a:xfrm>
                            <a:off x="665480" y="1534795"/>
                            <a:ext cx="13462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wps:txbx>
                        <wps:bodyPr rot="0" vert="horz" wrap="none" lIns="0" tIns="0" rIns="0" bIns="0" anchor="t" anchorCtr="0" upright="1">
                          <a:spAutoFit/>
                        </wps:bodyPr>
                      </wps:wsp>
                      <wps:wsp>
                        <wps:cNvPr id="210" name="Rectangle 71"/>
                        <wps:cNvSpPr>
                          <a:spLocks noChangeArrowheads="1"/>
                        </wps:cNvSpPr>
                        <wps:spPr bwMode="auto">
                          <a:xfrm>
                            <a:off x="200660" y="24130"/>
                            <a:ext cx="8953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11" name="Rectangle 72"/>
                        <wps:cNvSpPr>
                          <a:spLocks noChangeArrowheads="1"/>
                        </wps:cNvSpPr>
                        <wps:spPr bwMode="auto">
                          <a:xfrm>
                            <a:off x="147955" y="1332865"/>
                            <a:ext cx="12509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12" name="Rectangle 73"/>
                        <wps:cNvSpPr>
                          <a:spLocks noChangeArrowheads="1"/>
                        </wps:cNvSpPr>
                        <wps:spPr bwMode="auto">
                          <a:xfrm>
                            <a:off x="505460" y="1833880"/>
                            <a:ext cx="9207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g:wgp>
                        <wpg:cNvPr id="213" name="Group 74"/>
                        <wpg:cNvGrpSpPr>
                          <a:grpSpLocks/>
                        </wpg:cNvGrpSpPr>
                        <wpg:grpSpPr bwMode="auto">
                          <a:xfrm>
                            <a:off x="423545" y="1638935"/>
                            <a:ext cx="18415" cy="19685"/>
                            <a:chOff x="667" y="2581"/>
                            <a:chExt cx="29" cy="31"/>
                          </a:xfrm>
                        </wpg:grpSpPr>
                        <wps:wsp>
                          <wps:cNvPr id="214" name="Oval 75"/>
                          <wps:cNvSpPr>
                            <a:spLocks noChangeArrowheads="1"/>
                          </wps:cNvSpPr>
                          <wps:spPr bwMode="auto">
                            <a:xfrm>
                              <a:off x="667" y="2581"/>
                              <a:ext cx="29"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 name="Oval 76"/>
                          <wps:cNvSpPr>
                            <a:spLocks noChangeArrowheads="1"/>
                          </wps:cNvSpPr>
                          <wps:spPr bwMode="auto">
                            <a:xfrm>
                              <a:off x="667" y="2581"/>
                              <a:ext cx="29"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 name="Group 77"/>
                        <wpg:cNvGrpSpPr>
                          <a:grpSpLocks/>
                        </wpg:cNvGrpSpPr>
                        <wpg:grpSpPr bwMode="auto">
                          <a:xfrm>
                            <a:off x="294005" y="1477010"/>
                            <a:ext cx="19050" cy="19685"/>
                            <a:chOff x="463" y="2326"/>
                            <a:chExt cx="30" cy="31"/>
                          </a:xfrm>
                        </wpg:grpSpPr>
                        <wps:wsp>
                          <wps:cNvPr id="217" name="Oval 78"/>
                          <wps:cNvSpPr>
                            <a:spLocks noChangeArrowheads="1"/>
                          </wps:cNvSpPr>
                          <wps:spPr bwMode="auto">
                            <a:xfrm>
                              <a:off x="463" y="2326"/>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8" name="Oval 79"/>
                          <wps:cNvSpPr>
                            <a:spLocks noChangeArrowheads="1"/>
                          </wps:cNvSpPr>
                          <wps:spPr bwMode="auto">
                            <a:xfrm>
                              <a:off x="463" y="2326"/>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9" name="Group 80"/>
                        <wpg:cNvGrpSpPr>
                          <a:grpSpLocks/>
                        </wpg:cNvGrpSpPr>
                        <wpg:grpSpPr bwMode="auto">
                          <a:xfrm>
                            <a:off x="618490" y="289560"/>
                            <a:ext cx="19050" cy="19050"/>
                            <a:chOff x="974" y="456"/>
                            <a:chExt cx="30" cy="30"/>
                          </a:xfrm>
                        </wpg:grpSpPr>
                        <wps:wsp>
                          <wps:cNvPr id="220" name="Oval 81"/>
                          <wps:cNvSpPr>
                            <a:spLocks noChangeArrowheads="1"/>
                          </wps:cNvSpPr>
                          <wps:spPr bwMode="auto">
                            <a:xfrm>
                              <a:off x="974" y="456"/>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1" name="Oval 82"/>
                          <wps:cNvSpPr>
                            <a:spLocks noChangeArrowheads="1"/>
                          </wps:cNvSpPr>
                          <wps:spPr bwMode="auto">
                            <a:xfrm>
                              <a:off x="974" y="456"/>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2" name="Group 83"/>
                        <wpg:cNvGrpSpPr>
                          <a:grpSpLocks/>
                        </wpg:cNvGrpSpPr>
                        <wpg:grpSpPr bwMode="auto">
                          <a:xfrm>
                            <a:off x="618490" y="1621155"/>
                            <a:ext cx="19050" cy="19050"/>
                            <a:chOff x="974" y="2553"/>
                            <a:chExt cx="30" cy="30"/>
                          </a:xfrm>
                        </wpg:grpSpPr>
                        <wps:wsp>
                          <wps:cNvPr id="223" name="Oval 84"/>
                          <wps:cNvSpPr>
                            <a:spLocks noChangeArrowheads="1"/>
                          </wps:cNvSpPr>
                          <wps:spPr bwMode="auto">
                            <a:xfrm>
                              <a:off x="974" y="2553"/>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 name="Oval 85"/>
                          <wps:cNvSpPr>
                            <a:spLocks noChangeArrowheads="1"/>
                          </wps:cNvSpPr>
                          <wps:spPr bwMode="auto">
                            <a:xfrm>
                              <a:off x="974" y="2553"/>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5" name="Group 86"/>
                        <wpg:cNvGrpSpPr>
                          <a:grpSpLocks/>
                        </wpg:cNvGrpSpPr>
                        <wpg:grpSpPr bwMode="auto">
                          <a:xfrm>
                            <a:off x="294005" y="145415"/>
                            <a:ext cx="19050" cy="19685"/>
                            <a:chOff x="463" y="229"/>
                            <a:chExt cx="30" cy="31"/>
                          </a:xfrm>
                        </wpg:grpSpPr>
                        <wps:wsp>
                          <wps:cNvPr id="226" name="Oval 87"/>
                          <wps:cNvSpPr>
                            <a:spLocks noChangeArrowheads="1"/>
                          </wps:cNvSpPr>
                          <wps:spPr bwMode="auto">
                            <a:xfrm>
                              <a:off x="463" y="229"/>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7" name="Oval 88"/>
                          <wps:cNvSpPr>
                            <a:spLocks noChangeArrowheads="1"/>
                          </wps:cNvSpPr>
                          <wps:spPr bwMode="auto">
                            <a:xfrm>
                              <a:off x="463" y="229"/>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8" name="Group 89"/>
                        <wpg:cNvGrpSpPr>
                          <a:grpSpLocks/>
                        </wpg:cNvGrpSpPr>
                        <wpg:grpSpPr bwMode="auto">
                          <a:xfrm>
                            <a:off x="552450" y="1800860"/>
                            <a:ext cx="19050" cy="19685"/>
                            <a:chOff x="870" y="2836"/>
                            <a:chExt cx="30" cy="31"/>
                          </a:xfrm>
                        </wpg:grpSpPr>
                        <wps:wsp>
                          <wps:cNvPr id="229" name="Oval 90"/>
                          <wps:cNvSpPr>
                            <a:spLocks noChangeArrowheads="1"/>
                          </wps:cNvSpPr>
                          <wps:spPr bwMode="auto">
                            <a:xfrm>
                              <a:off x="870" y="2836"/>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0" name="Oval 91"/>
                          <wps:cNvSpPr>
                            <a:spLocks noChangeArrowheads="1"/>
                          </wps:cNvSpPr>
                          <wps:spPr bwMode="auto">
                            <a:xfrm>
                              <a:off x="870" y="2836"/>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31" o:spid="_x0000_s1072" editas="canvas" style="position:absolute;left:0;text-align:left;margin-left:300.4pt;margin-top:18.5pt;width:97.05pt;height:168.2pt;z-index:-251656192" coordsize="12325,213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H3u+lYAANBXAgAOAAAAZHJzL2Uyb0RvYy54bWzsfVtvXMmR5vsC+x8KfFxAVp1rVQmWBx6p ZQzQs9MYc38ARVIiMRSLU2S32jOY/75fZEbEyeTJyEh3y/Z6ln7wkbpCkXHJS2Tc8rf/8POXu81P 16fH2+P927PuN9uzzfX95fHq9v7z27P/c/7h1f5s8/h0cX91cXe8v3579qfrx7N/+N3//B+//frw 5ro/3hzvrq5PGyC5f3zz9eHt2c3T08Ob168fL2+uv1w8/ub4cH2PHz8dT18unvDX0+fXV6eLr8D+ 5e51v93Or78eT1cPp+Pl9eMj/uv7+OPZ7wL+T5+uL5/+5dOnx+unzd3bM9D2FP7/FP7/I/3/69/9 9uLN59PFw83tJZNx8Quo+HJxe49BFdX7i6eLzY+n2xWqL7eXp+Pj8dPTby6PX14fP326vbwOPICb bvuMm3cX9z9dPAZmLiEdIRB/+oZ4P34muu+PH27v7iCN18D+hv4bfb9CP9f08919DhT/S4BlmK8P n998/fygqoT6n+nyz2L9D6fjjw+B889vLv/3Tz+cNrdXmF/7w9nm/uILJlIA2ExBgzQ2gP5wevjj ww+nqAb88fvj5b89Rpby3wn+cwTefPz6z8cr4Lv48ekYNPjzp9MXQgHdbH5+e7afhxkT508YvNuN uynOmOufnzaX+LXb7saxx++XABjmocefw5S6vMG8o3/fDXP813v+p5c338k/ng99/JfTrqd/9vri TRwdglUKSRNYG4+LaB9/nWj/eHPxcB1E+5iK9gAuomg/nK6vacVtpo6oouEhXRHtYyrX5BcCe4T4 XYl2UFqQp0hEhTnvsFuQJJ/L4+LN5Y+PT3+4PgbNXPz0/eNTkPLnK/wp6PuKaT8H7k9f7rCG/9fr TTdtvm46wsrQAtQlQMO43dxseEQsYMUE3Sim3dbANCRA49bANCZA3WEwUE0J1Djvy0RhMilRw9AZ qHYJ1NQNZVSQtaIap72BCgtOoaaxK6PqUqnP29nA1aVyn2ZDWl0m+NFElop+goKKSuxS2e93vUVZ KvxpZ7GZSr/bHkYLWyZ/iLZMWqqArptNRnMVHMrYaBNSRXV9fzBo6zMdDBa2VAfdgIldXkh9poR+ MmhLldAN+52FLdPCtjewZVoYbU5TLYx7i9NMC+Nsyi3VAs6BMm1DpoXxYG1AQ6qFcR4NbJkWps6i bUi1ME4WtkwLE1Rf1umQamEcjd2DjrVlvk2ztasNmRYGY5kOmRamvbWxDZkWIJDiyhozLcxbC9uY aQHbVhlbpoW5s1b9mGphgOrL2DItzBBIWQtjqoUBAiljy7Qwj9Z8G1MtDLNFW6aFeTKxpVoYJmOd 0jG/zJAZJ1qZU1gZC9yA5VzkdMq1sLO0MGVa6Czaci3sTNpSLfTWHjLlWthZO/mUaqHHhl/mNNeC uSNNqRb60Vj1ZLwmWpgs2uZUC31vyG3OtWAeznOqhX5r6HTOtWCaM3Oqhe5g0ZZroTM5TbXQQfVF Lcy5FrbW/janWugss22XaWHaW9h2qRY6ayfHbSHR6WRaDrtUC521k+8yLUyjZSPh7pOMau3ku0wL EyZSedXvMi30xrlAF4Jl9o4H68zaZVroDGz7TAujuYfsUy1gzOIE2WdKGAdrQ9qnStgbO+8+08Fg Wpa4Mi3ygDVbpixTwdCblKUqmIxzfp9poB+snZJu5qqpwWCT7pgKhPu0ZQgeUgVYViVdnhNkWxNZ qgBcCYsyO6QK2GOjL8/aQyp/40w+pOLfwbYzUKXSNzR5SIU/9yaHqeytyd9tU+GPe8vw6LaZ8I3t sdum0icboMxlt02lb21o3TYVf49T28KWyv9gHKDdNtWAudfCd5NOIFiwxZnRbVMlmPsZroMJNvMA 7bKrsqmD7Kbc7xNG4SNSr8fFjThCLn++Z08I/rS5IOfrNnizHo6P5IUitwj8KufBoQMUgCK3iQEM 1RLwwD6pOjA0R8DBu+VihmIIeNeEGXIn4EMTMMmVoCG56EmrU01OhgDexiS5EQJ4G5sd89m1Mdox p10bq3TVJ2JwlW9htWdWcVdvAmdW+zZWe2a1b2O1Z1b7NlbpPk2s4r7cQvsgM7eN1YFZxY23CTuz iittEzizijtrCzhdWolVXEqbwJlV3DqbwJlVXCubwJlV3BubwJnVsY1VdgCfR/+yu2nQ1Y8kg6td CzETszq1sUqXt4C9jdWJWcXtq4UYjh2c43rVBM6s4v7UBM6s4oLUBM6szm2s0hWIJIMrTgt2uuMQ OO4wTeDMKi4pTeDMaozAuHOGriGBmDZW6Z4RwNtYpYsEgeOi0EI7XRUCeBurdBkI4G1a3TOr+zZW yaAP2NtYJZOdwGGSt7BKRnkAb2OVzO4A3sYqmdYBvI1VMp8DeBurwUImeDKBW5gNRnD8B23sBjs3 /oM2hoMpG/9BG8vBWo3/oJHpxXDKmI4rjI3KE+LozyPop7MNIugfSVAXbx4unsgWlT9uviLwGaJ5 NzGYRz98Of50fX4MIE9kk8aJBeOWZb38fnefwuE6Aob6gwhAfpXvQ8CGawagBhjrUXPyq3wjVJw/ AwyuGhSLBL7IOhguIzQmTu4aNra/hhirhlyFJPlG0jBYwIYTo4aNPOU0qO6ygkW+EdvIYLpDyc/y jWB8mg1Y5bVBeWtHgLMKRq4O0DbiKlTDxqt4VHNXaJJvpK2jSxChg81YQ9cxE6PaB4JHvoyPz4RR z2L5Xb4Md2A2cP7VxsU1NdIHvFU4CvYQHxBPFY7NIoSq6nCiDcixio+37glX9RocwsiBPgSK63Bs hyEOVYcjtyP4nfqxDseb/+Tod+Tb1IQwV42PkUJNNK7a56JX+Ub9ItYd4dTSlt/ly3B8yk9jnY+J HCY0rhrLgke+ER98oRFOzV75Xb4MR4EkwufM54nc5wGuPg8Qj49wzs4C/xLD1efLTMEkGhfj1/Qx wyCJcPWde0d+mICvvt52fNWc1B4Vuck3ym83Mr9YJzX64JqL4zpb6Y63NaQFVPHtZR54cFg/gV9N +hH65Rv52Mt89uAoHEDy88YlF20D3GEbzzUPH6wfUVx9IsDq4RWi1xrhVL6RYxgvDKi3KwGQrwDK 3oG1XNMx3G1MI2JvdUDRil4bZUj58tCdbJe4Z9Yx6jqur6cOcZ6oGGdjoByRCKj3bKFNvkIjRVdI 1TAD6jTybWDCmqkDsi3tbYYdgn08tMN1LwJ3tmHKZYkY1ZEi3MqXuUZwggEdXfcUiCXxwAFU5Rox Wgb0mKHgWMBY33O6ni9IEzaz6tDIuYkY1Q8n3MqXuUZ8JwI6x3I3sHdsUq+kYJKvYJT5CAOnTiMF jYlrGMx1QFnX8PM7gKwZx2bpECKLQzsmaUc2K9E4YgJXhx75mBydi0Y3it2HYFAdI2VHhaHrB0eH HKYI6Fh+COFGrke964vq5MsqHNmbOMYcS/PS0Y2UZ0I0wulQZwb7YgR0dD2yy2uMaZeVoSl0TkOr S0eYkK8wQxHqAFg3ADsaMgJ6ApebimNKdCTogFFdZkKbfIVGClkSjdgx6nKkEGIA9AR+YPEg56KK caIQW8DoaGbis3D0TtdJbl7eoTl1zIx3aNKdIdDoHZpiJI+4bNS5ZmtwdK7V3SSLyzsLJ94fR8eO 7yZO6aa1U6eR0tVIM+qkl1kjX549SLpgQI9rvteP3lk4UVYVDe1chrqJN/tRgyBCm3yFRj40aQ+q c03JP2Fobz7y6Urbn4OR17UGmYQ2+QqNMIHD0N7pOvEddXTuqN0kW4oG22RI+crQfMS5Xg0k/0Qa PSfUxI5duv/WxcNG3IjVWAdk44NOMAeQ17V3sCO3MjKDw7OKcZZNyrMAZr59jPgHDkZeXJ4FMIs7 z7MAZj7YB88CQA5o4BpJng6N7Loga6XODGwymrgDfE91QMrfDoDO4prF7YjJ4WBkZjybArmqcWjH p9jNfEMa4ECpD8033AEHvAMYN4BBg0Wy+uTLq3DmHXdw7szdDKdOkKN3XiOnlgE9XbPbYXDcIt3M W/Pg3V1ndrgN3jE8U9IrTQrvdJ15sx8c1xJoZK69Y3jm8Ong3V1nNgsHx5uGOy7PcO/QnCktlLj2 jrgF0FMhRzxdx//MpuvguC7BTNykBu/kmtmJMyC5o74UBNC77s1sNQ+OWxdxGl4K3qkwswN9cDd7 BfQEzn4KL7gDGuP+2Ds+7xh0wqTonYjGAujduUIYizA67vsEo3O6KjPexWcB9PZHFnjvXVNEheTY cKZZnBS94zQG1wzoXSpkhvfu3sMzvHf3Hl5cvee8klWIJHmHa94A+ta9p2/de3rcGeoC522PvF0O IAdO3b2Ht2bkIjoYebPn4lX7xi7HB7nu6jTygdR7Nq4ccb1nusqh2cP0qg/NxzD5IR3AeHz0uBU7 gDzD3W2PjQ/UpTsY2VHZ4YpfH5oNpM41XdnkQnGEhzHOnk7zOcSCkq9YUuxW7DwPkhianedBmtl0 7ZAOU+eajeHOtR/ZvEYRh4cxqhAZ5x5gvIh37tbMlwrUhDsY2R/euRYpX3w6zyclVykUm3hDR0uK wgZVgU/sk+pcVxNfIDvvVJj4Sor7szM0X3I7bFZ1GvnaTMESB5C59s4Zudp3nukqzgJ4A52h2f0A R6QDyOdM53qQ2EUCz6+HMV4B4Et2ANmNAw+6B8hrxjvixNXUuR4kdl51rgeJ3WEoPHZo5B0XYRUP MAZyOs8OFydg54VdxK3YuR4kdlQijuXQyDd2hNAcQHamdt4xLO5ZVNp4GHnNeMewuJA771IhTunO u1Sgpivc4qgworquUUwdAZ0Ur25kVzzlztUxsnO/w87rAPLi8nxSEoBYEgjlVJUvn66oPQvMeAYA 6tEjnLPzSNDF8zONbOp5ZoKEhbzLkcSZPN+RBK48Y0IiYd5da+TQmueKklidd+5L8M9J5dJoonfq S3jSO/TRCyHo10lVQc+EuEC9I3/gW4R3kJOniHwnAK/OfI0ZOytEg9DOMSVRbe8klTC5d7PrOe7u nXoSyHdSNbHrsx/WWW+SauAdeZK74KSudZIMATO+qg/JrvAORrowkH69O2LHdpoXLyHDOeBz5oFk qGitkex78uX9T1JevKgK2T1hXOdwkKQc775JRybh8w5ESRvyzkP0gIn4HKNUEpu8Y1MypRxzRjKv 6rNUErnqcwrFrpGF6sxD65wWKL6v1rW1FyXUR+TQUp16Sc5zoDjVr26BSeKgA8X2XH2nk6TG+rzQ FMmqJCThsq5tSd907CjJBnXsMkkudWKPE69PxxKVqL5jAksmrWN7o3Y5zEVnc5M8X4T1a3uqpA07 W7lkITsniBz8jqeRAlm0DzmJfKirDmDOnVczuOvbBvnEaVDH2Og5v9yxhXpOV3dMtZ49U44lKcn0 nn+fc/OpkKam1I4d4lRDUIXjXHD3KsUZMd6FnUsbPCeF+DKcfFhWhOc6Eh4cv5rcvh3bn32TvZOB x1k1pLeagPlO6/qg2Rfr2Um88B1vSLzr996qiZuI1k6KiSJfNlUilOMPlA0pv3HCk06FUaGxo1ZI 4T+mzQy18SbVBVHd1BjuXpcXaIb66e7iKVTxPx7vbq+oQSdVTz2ePn98d3fa/HRBPU3D/1gFGdjD 6fHp/cXjTYQLPxEY6rBun9By9e72C5pb6r++eHNzfXH13f1VAHm6uL2Lfw7BAPpXaNLIBV7UrjG0 Nv3Pw/bw3f67/fhq7OfvXo3b9+9f/f7Du/HV/AH+0/fD+3fv3nf/RQx045ub26ur63viQdqsdmNb H0tu+BobpGqj1YzXTCQfwv/WInmdkxG0Al7kG7hD483YxTK2vfx4vPoTOlqejrFvLPrc4g83x9N/ nG2+omfs27PHf//x4nR9trn7p3t05TwgnRIz4Sn8ZURLSfzllP7yMf3l4v4SqN6ePZ2hYQP98d1T bEz748Pp9vMNRuqC8u+Pv0dv0k+31PIy0Bep4r+gMehfrUMo7qCxQ+i/oh4QTSburjcxRlduEbq5 P767Adj170+n41eaX5BR3I+zfyAy9zuHSuJddBaHSRnasNJmFDqwiuEpTVxpEVDb0A394e0Z1TEG mUoLUVqhDBKW1i9YZ+XWuMaCgbdw+4/94dUHWH6vxg/j9Oqw2+5fbbvDPx7m7XgY33/IF8z3t/fX v37B0L5ymGBW/VIm/8w9Q9c7kS8LTL4vC03bVVuteGH1rRZauG9k6wZHQezF+7LQYulxcjK9LDQ+ r/9OT7TQARv9xP9qZxvuY8+7X4crhrnivru6ffrheHv/9CsPtcMwcIohrIcdMu+ilUZzOXYYnw9U YR7ON8TYqXt2NLjljEutSTnXkiZRS0NrINF+aUNssRVj9mnXa5zxChQbN3IqVQqE/UmBuFfrGhMk qkDIt0R3rQImuM8WIHQBpL5fa1S4HSxQoV93ARWs/gWIu8GtUcGPuUChG2aRKjhPFQjNt8pEweZQ oC70ny4QRWkCC5QpK7peLmChX2YJWSr3jhubrVmEkzFBhj6YRR4ph3kZkhu4FZBlskeLzjKyVPjU i7QsMkrs0DFDL8QSl6n0+zE2vSsQlso/9AQt4CILXAekPmpluigzRcFC9+8SrlT61KfWwJVKf6Lm kSVcqfCHLjYoXvMIiy2hi5oElnBlst/HBo0FXKnsdxZdqexHbpxcwJXKHg1Di3RRurgKVZp+r3GR f0jBQhfKAo9UmqNA1JO6LPusETY6cpbpSmWPW5qFK5V96JNeoiuV/cgNbAs8prIfjAVJjhflcRqt +UUpDwoWemMW6KIDQ4GmrTUnqC5bway1TckYCjT3luzJE6xgxvSipHuFQf6NIXo6DxUM/baLaqQ8 PwWaZ0uN1KxAwcJTCCVxpaLfcY/ktRrhrU1wlckir6iOt+stsqgGQMFCy84CWeT9VaA9N/dek0XJ lgq2M8hKJb/fWxs0pQcoKuqiW6IqFfyBGyMXqEoFT11ES6hSuR8m8/hP5W7sNlReoJQfdtYspfi4 gmHfLZKVd7necm/7NYtU6LYgM8RFoacEaLBmBFUzLHDUprYgMEoHW4CQKWSsIOSBJ3DGhkNJaAky 02SiHBSFC53BC5SRr1qBEM+22KQUOYULTaRLyNKJr32C1wqgKMqCzNAmpdooUGcbAZRKoHChWXaJ skwBPc738klE8fIFmaFNqi1UINTnW2ZA1t3aOiIpKJYis2wdyiRRuNlYTXlza3rMoMwmBTIUmWUD Q28LECL6FptZc+uDsZwoX1RHpFp8i7JUATCVi8uJsh8SZPw8zHqeUYhc4ULb4cLUoOiaAiELzZIZ pactcNbxRpm2C9Ro7kEUEFvgYLEVGaU0hQXKNi4ox26BsywCinItUAgVGzpAHWUCNxqHAKWqJNj4 XZK1EihRcIGzrLu8zTUSla0tMu9zjdTnsuTyRtcAs2Zv3ukaiTUWvkwVM165KS8tykpM+MWJVtRs 3uwa+TfWtMvbXfe9YSjk7a7hjrB2uGcNr625kje8RrmQdTCEdm+qX6yvhV946V96XheaenMNwkvP 61W7cw47n2seWr0bONe6nGviiQOO/Q95FOeaTO6AY4ML4JKeUQfnMuuXntcrrXJZwLmG/+uCpNsm yV2LLBxw1qoWbzjgrFVN4amDc7bMS8/rlVbptkVq0mSYuiA5le9c8zYccNaqVsY64KxVLcKqg3OG zkvP65VWX3peW69rcMrwuTYPqU8xTik716YkDjhPYK0sqYO/9LyOwbQgJUrN0odUflnPa7rrouc1 XQ8p12LpaR2zyXBFxFbXa0+W5fdnWWe4IxKgk0aKdPcIluedLS2m46i4hhEypyXCc9qEosu74+N1 SAtbqI14ORO61yThBUD+cQTkzlpeTbYmMtZzq7m/FNUuROXJYPLlQVk4TsW45Dt6YPGU6p2KhZVI hCZbilzagxAps2NJkeYW9OhV6Ur5m9Nehi7nhM0rk+XGTXBoVKUd7nmET60t4Vy+UStoYhrHdUt2 4nxEyVV9XK4E69xSIcFXnzVUfRnk4pUoUfw0yK+eANu1wnFzPrcQuhkubiFuqbaUWTgl3VJ9qbNU 1CrfqN5GMC478krYW8F4SsEaq20Iq4UmpNtrk2ZV0LLeDK3FScXhEVKWsWCXL89/rsCEi7xKLIkm 4PNKkLiS1C20Fe69vhhaFOvUDLfCcdEBrYOacrpvDSc59no4iR7ky/poheMKOLdSoBmO16dTE9NJ TwEPTg5PpypGXktAIKSuDy49ocq6qt5a4Sh4SvulU46zXnGiL3uVUvcYwq0WtbVIpczSKZPuKe+C 8NW3drLOCMwpau6535tTniGlp07TE2rIFAatq4+6LAUW6ltiKxhF0VsE0gaGqRew1S2KvhWMFxIO stpEJcuNRvVq8xG6ZDhH+88nXcM85WYnWNKRUnOeck2mc6BRNzRiyakKH+itTgKr7+gDd6pRx4ow JN+4YQ4sR6d0nFrj0aBOWzBqtdcCxlVkHgvsO/1GYGxaqi9IBCFfEUhcah4Yl5A5LQGQDBYE4oGh AI7k5jQiGNrAei4X90r+WsGYBWeL4ouK07yJLsuBU2e3eL62REn2sUENOMPck4VuLceBAvAQtnqG Bbd8eSJQAJvA6rfxgUK7BFY3iAYWtjq7ZTD5xkGRpBexCRPys3wFLE5SzR6Wn+UrYPF0+TZg1M02 E7AMJl+WWyMYW5zOhVVaarhgzKmjBa419moJsc0FTuuTdDXjRBD2JEW6RMCs/QOtSTpycZRXx0x5 eph9Tg+mUfq6OtOKnfeOkUgt/mlQx+YcuWpXeRXxyJcnKTuA4LmpHfjImYicOmDS8qOuOiSKRmwO GNuEjncDRZ4BmwfGzilvD2gFa9p4VjNOpG9P0omPGe2FZU1S6R+lcVnBLd+oYXqKLMyX+uyjR1QC mNhTgkW+jE3dj9X5gqyYgM3pISJg6hGQweQrgzILdaOLHjULLDhgCDU3LKCpEYx9Uk4XmakRjB5I px3F0UIrWNwqXGxxAemME+lXJim38ldHhDVJZ7bsvU4anGTggkUN1/cN5FXHyVefB9ps89uAiS+2 vkPObWATW0mOo0LbLj4/eG3NSZdYYdpUHN+N6/bXzD0VHSj2jz+nUuZZXOWzeNHrGxXS06N2ncBG K1g0CXQiC03yZdq4F5gHxp4Cx8/4XAcylq01JL/HPcu57O44NaK+fSArP4qwuofvxFvWBFWf9jJi feG2QkVr08PVBMVydfad5+L3FSYPGIrLyFpme+66KXCCWb5x+qFeISjMg4pqbYOSDUBGkm8+4jeB Yh4dXG1QfEWrT7fn0hfe7AW2Z6taZGfqiwOHAieY5cvSYwe8BxUXdR0KVSENuj9IqK26WAWqLj0Z 8VtA7dmtVse1Z3k5UCz7bwLF+nZwPZsVomV7HqHwpmmjRlVNgKsfYge+MTtQHCisH68Haa9XP14P bHnAdVa7EDaDsSnmYWsDk9PNWTHPdOBrDYnp0QQWO8Za/khMj2u2vpehpVbEV59eyDdnvusMAY6v Uy5cvD441y7gi7dXr3VjMxw7Qrz44LYVTnr1Oy0yRRuOvaXqdcw3hZNp0DJzpOeyrFFz6mgfzPo6 Re5+nDseU5pd8ZxaoTqeRUDHk6xuMAEuTgo4AmorH/TFyej4Hf4MuEifi4+zNZw7kT5T7MFt2Sns JQ9sn2tY5GufAiizY1n6s4Jv0i73fDvytNOzuQDDtqpFCc05fgukVrAPwcPHgTHHZYpJGyXjwXVs ODi+VUzGaPS6cJxL4PhCqEAyHsz1Ewtw7Et2tuTVTGiYPfQIT/ACyfZn7ik9Z8p40uz5/uq4eTt6 9CiM7OwVqPwMcI4zFW8JRHPIic8ggYLDR47Uew4L4YSvz+5WOPZfOGEmyIX5dfZGFLFGuYjmRNvy 5T25GY6TBVw5N8PF1ez4ytHx6dkMFPore97A54Lqxpy12mNVdkfBLl+WEr1GR7MRaV5VbdOjfgHO mbUDmz1OuL3Tzu+O+TZw/pkTIsdjHlHqLhyHnUBmnd9WOE4IcNIRkUYUZ60Lx+kcTjYs0pwiPp0J otfa7OEItkb+7dnD1x0noQP1zNGOcgLxMHviTu7EzgEXZ5mTVARzi21/R4sK56yCkUMu2Eqrs0Ji Td8MjjO3sDXXx22F4wx7J8ULeouzx4eLlgSSDuv0oa0u7Q4enETYvXnQDCeJR86ZMTyf+Q2rZeSd DNH+yLu5WugRdeLeSdPDM0tRSjCn6tJke1VrYoRa+fLePfIJ7KWIIRc+Liu6HlVHlsAoFUs7gOzT 966j+gyOdy9sB+RSLar8rtI4NgNK9233BZ5mQHUmyOQR1clXVNgOKG4Mx3yTNAJ/UnD0iUqq6nJ8 vhCEh8pRM+EOQEtieUXKXD3yPL3/MhVfnv1UYImMexeRSZLbvZvNxCLAwzZ1WU2SBu9Zf5NEfjyz c5Ig2+qkFzXwVNInELxKkHZAydH2amSmdsC4A+IAcuQoadouIIdtfM2wue0DcpDEf/atHZDXrjsf ObuiIYmdnZCwKqtrd70OZdbUFi/f9ztNhjUXL/qVxHXu2dOz1AF5BvrMuTTeKwIoK+Oh4U2oymDm tBt0oHQA2Qr0KvUwNJ+n3om/vCHq7BvtgOwr8plpBtQXPz0a2wF5lSMAU9cMO6o6D3CSGemkjmPG RlPMq9QCINMI261Ko2LUxdCwguSF+16D3vYKYncGOQurhMiz8GiF4wCqY9RTqKQ5ei+Kznyq+W9h U1c4HPu9t20rM945iYY+EaO3d/4ZgOwL95zXqkQXkD1DDa9C89A6LVrmEld89XoptucSR2+Xgm3B L1+2FfSldu8iO8sUcaqBsN6YNaVShpSDht4u8F4XsV/JsB8Oic+QzHDPbv6Cr5B8vP7p+g7r03l4 5O+0fTl1DcfLHPxyA/7W9tTJ1+PpKr5zQn96cN8JgNPmedPy4HYsNy2n3TD7hf7y+IAHTj5+/efj 1fXbsws8NBL6Fkhv8eOnT5ufqbBuL1fjedjOcUouz28gNjvuycNFb3B0+27W5Sh4flGP8i72h43m SNp+HFchbRQ2hz5hcO2HubQ0O8dppDDc43eNCEtMgRD/po5ja0wQsgLtYlfFNSYwr0CI75Qx4ShV IG4PuMYES0iB4OUsY4K1ugChhSC1kFujwk6/QKEpd5E96CqBGmLj1DWuvEP5FDparmVFbqtlSG4q XkCWCT72hi8gSyWPN94NLskuW8aEhspspsJHwNFClol/H5rkFShL5d9zS+QCm5kCDoYC8h7lk6VM 8vgqm/3WUACO1gSKG56vKaNs4wVZZyFLFTBgyPI0I1/qggwNEosKoEuDQg3cIr5AWaoAPB5nIEsV MOxjD8UCslQBeHqnjIyKBpUyeOANNskDo2AINhnIUgXgOSgLWaaAyWCTvPI6JB6XtpBlCphC58n1 pKUAjCKb0HO6rE2KXylYj76jRW1SxYlCTXNsirlWAN3oFayfjX0x61Y+c0vXNbKsWzle/i1TRk4t HXI25xklmChYD9EW2aSUKIXacT/8AmWZAjAdy8hSBezMzZGMXx2zR6vuMrJUATt0yyxrkzx3CTJD ZnCFLVB4Y8RAljUtp0bKRcryruV4maFMGaWdN1CWKuDArYPXCiC/Y4LMkBmlkCsU/LnWSqfQrML1 8a2E9XoiH51CIckuNkot0JapAP1Pi1Ij5/GCDegMsVFShML18a2KNW3kXlUoZElZOwfl8ilcj96x ZdpSJSCLxKQt00LsqFugLdNCb1p55KddaLMsDrpJKxRc3iZtmRbQar7IKfXzS7CZBws5mxWujy9g rDklv4FCdYO5fWRtzPG0uEFbpgU8DWvMELph6qh9b6xSirwoVDdwW9717MV/WeDQP8OgLdPCiAds yos+62TOzwut5Yb7xTImYtjW7M1amZNNV9QpRa0WTkdcGMq00YV7gYsvyhRoy7QwYnMwsKVawLtN Bm2ZFibTxKLS54W22Au6QFumhQnd9Q3a0rWA21qZNkqDWsac+HWG9QyhUHACZ2HLtDDBFCjTlvcz t0w2ygtPxuRHbwq0ZVrARCrOEPJxLtjgWbdoy7QQO7evtUApmgk2frajQFuqBcsAed7OnHutr7FR eHIZFq/HKKcv3bN/vscLq6sOpXTxhb/ipXv2SjJ0iSTJaH5vvYfoS/dsq9Ur57yd404VQxF1QXIZ /zluTS3gdG0iNWlsoI6do/0v3bNX8x3NPYIgcYtokTtXop7jmtAEjvOA1KTxrrqaOIvkXBM+HXBe q7DkW4h56Z5trVVORTqPR2tsBUzhCYi/dHpwStk5LNoWuZNJS5MAJmsTOGtVI+z1ScBhqnNNP3TA Ye8EYtomMOe5nyM3sIV2shsJO+zCJnBmVdMC67RzReD/292zv0EjaUzD0Ega9qXdSFoSzcwAZpQt nEBRExJClC9HL+MG5WRSc8ask8FMTlIo38lH5dx3hFyqhGmlYZ1+SflzMiIl1xCpujVpSJLjqrNI LjROlPVy5zjv2+16ySXiSOOvEhde54F83a7IUo/nFrHExUrda2tC6SRBx8tskIQrPUpFavKVPE0e 10vLlyQzPQ0Fj3wlWS/O9KWJtvwuXwnU40JI8nOmsVRKuYk0fAx0mFxV+fEO3elxIXTJl+mTxGLA 1/BJxVwHx0AVji85ne7dMp5847jUwj3IxWt5SoEjkp+TqAWXWIDrMa+r9HEtGPFThWMTDXGvOhy5 R0Ff7yRmS82Y15Feasa8TJSeW9h5SUc912VSI9oavwi2RT6cQs9BXgBwdquBd2+4A+vjcg04Am91 OIoYkJydbr4Db7pwatbx8a6LGJ0DF88qLx8KLxZG+px0KKm3odqxmj5Gzo2k2sUqnLTzcpKLERiM 9Dn76chpu73Tf3CUrC5n30UMkcd1+JDEJ720yH4h37hvTFK566SrItwYx9VriuCRL+Nj1wNCEVU5 T1z95cLJfqAlWjKefHlcTgrvnXNh4m7rCLxU6UMQM/ILZ3xtvsyyfp3zY+aqwl5vJ0K/fCMfiHfy uHX9znyHRXCrTh+bYB4cQqNxXCetbSf18B4cn/sIf1bpQxSVx3XgZN7rDUnkJt8ov53Mew+OLzlU 21vT704q4B24PWXb0X4a3cm4Pwhd8o30ITbbBsf3TY++PcaL49b52HN2r4tPzjeH3wP7DD39IuLb pN8D3wF6Z14dWtMvERyOAzsLBO03eGdzAeVocO5GFEnmoeu2HR4I5c3c2TyQnsezy9mN0IYimnfe 9gZAobF+XqOhBk8wZwOmGHXk2tn5u05MQRdQ9nTnzKGANg/tVL92sgqcUxEJgCwe73qD6Hcc2jm3 UfbF89ExBLpeTgrHsqBQOQ/tqLCXs8KxfdBwgDdjx5jCnVkAHYFLiwXP3EPPBhaPYz9SED5y7Rik uLDzxHUsXDzbzXJ0TGZU1DPXjg0OQJ4UjlGPqD0z49wSKLwfuXauHajlYjl6xRODHIDIvqwdgHBU 8FLAtw4oO4VzdUM+AMvRuQtS4kDk2rlcovqd90fntoq3raJ4vOsvHjGJpwLtGHWueZPyLuiodY7T zLvxAzAKHDkHztC8m7k+iZF3M9fJgfyFIHDXazLxIweuG2bibc/16yDZIQ7tOop4f6R3cKqamXh/ 7LytGZkRcWhvx514I3WdbVod63nvkEYRh/a2vYntHte/OMkzUd62h4qAOLTT0x2FYbxmvN1s5q2Z enVVNaOlj47DF5ktvGa8vUdLHx2HNKZhnOGeDafdcp2zdeat3vG941n3KETPky91SPmwuE64lUL3 xw+3d7EgJxYAoUU9eP0LVgB9uX26Pm3ubr+gzUWoRiKtO+VAoebk+8cnArz++Wnz4+n27dl/HraH 7/bf7cdXYz9/92rcvn//6vcf3o2v5g/dbno/vH/37n33XxRG6cY3N7dXV9f3xCsX5+A/thXnXJ0u vt7ef471OV8ubu9DYMausPoQ/sdTOQF7nZOBopzAi3wDdy9lT48Q9R9vLh6uIWUuWkKh0u0V+Z4x L2PZ0/e399cb7KqYOAzz7v6HE//tz6xsgmt2G2+tS2FTLILDvRxWHjYyMXWkqunh9Pj0h+vjlw39 4e3ZHagJc+LiJygxbmECQhO2vMTol2R24C+nzx/f3Z02P13cvT2zy/T+eywflckvXhUkZ1I+yu3i LPgr1N3hapBOwHBP/4UTEBfk7U68NS9T8G+wg/99TkFc6J6XfgaDlqfhH1HWGXaWh++Pl//2uLk/ fnd1+/TD8fb+CbWo0XmdgdJfmnbMGbEI8aIV5uu0pckcCkGLe+blj3HPJOJkn6TaTj7UlwJOYNEs WkpkDtxZVaCxGmsLbyu2gxQIV0XFQmnkKyywEBUg1g4WsMD4UqAiLTiRFMDEgl1DgYq0ZOnFh5Cs XCAGdncdDe4ECtChTACZwAU0Wd1nkams5LPfhRT2EiJXxmSGK0V4ks6iyBVzVupZQeRKmpoCKkVj H+peSqy5ssZdZUE07ENZSQFRVuNZFHZW3jmhVKSstay+sziJstLOKRYQlyhyhZ2VdVYQucKm3BEV NppAWKy5wqag34Joay2QrJ6zKGyKKiiiXR+S5QsyovY1ClYUNvn+FGIXa9FLiFxhkweqBZErbHJv KKL93ppHWf1mmbVU2PshlBEVWKNAto5XFHZWtnlALX55Zmd1m0WKspLNA2o+DESusOliqzRXELnC zko1KShikeRO7axOk/opGJiySs2iuOGFWpjrur21t+VlmqWjMavQRFNtawqQU1TFWaYpFXgNkyvx rDQTtzJrNpFfRWkqzibKmFAIBBCsc5I8uQpX5I5yDBQCndisDS4ryizSRNH2BFNs2VBYdOQNUrgy TZnE4csx5hN12lRMZZrSDaWbYo1oiSZX4uSs1LFgmFiHZVaEWeQuK7+EU87a5bICzCJ3WeklemiY mFyJk028cFfB5EqcgjULpt3Bmk+U06BwZe4yie9Ga7WQya6YihLPSi27fazkL8wCiuwppiJNeZnl /mDtmRSJUkxlmjKJVzC5Es/KK9Ht35oF5PNWmsrcZRJHuoGx7rLiyiJ3WVklGfAJJngM9cZ0cROd TaFSgW9RRs0CtAxf1rmkLtUT7aFIApa8zDowdEXA4iCrA0MdBCzZDXVgSJyAJSRQB34p6bPKVV5K +izJcOfzc1jg0WVbn2IvJX2WIDmB51xjVHVBctT0XKOmDjjvR/qstwMuO1KbVjky+1LSt6qN5E6V 55q/VZc72W5hc287ZLiz5jnMsJbFx9m355rH5hAjJ03bUcM5oi8lfatJUC7pgxUC+bPJcbq+fNpQ wOpsg1AY/v/09ux0tvn49uxj9MlSBJph6Y+brwj7xhI3MiPJa7tUsXGya5hKEspefn2WEhugnJSz OCubgGQ8GUW+JZrkN2nJafGgCZp1Jpbm7oJYvnHwyEUblA4pKOSb8rEC8hjBrY0XqsMJmmDEBS3D yjfjpA1KxxQc8k1ZWSiTXz1ees1cqfMCz3cDL41QOqZQKd+Ul4Uy+dXjBb7wJr0MTl1KnGGNUDqm UCnflJeFMvnV5QW30Th36nqB275BL21Q8NxXccVbyBrK42WMyQnYKeu8wOFfHT/qpQ1qGVMkLt9U L2sojxeEAJr0Mjk1KsxLG5SOKTzIN+VloUx+9XiZ9a2Tul6oZbW/jzVC6ZhCpXxTXhbK5FeXF030 rPOCOEcDL21Qs44pVMo342UF5fGCEErTHNs7ub9xjrVBLWMKD/JNeVlDebwgZtLGi/aEkHHlG8dn XtqgdEzBId+Ul4Uy+dXj5YB6tpY9GeGdhjnWCKVjCpXyTXlZKJNfXV70cbD6ekExTMvibwRDmKkq mXjCrKE8bihW1KSaULPj72WtYMuwInf5ptpJqJOfXYaW3gaOfhDbqoo0LhwKgTWBOTnUUUGoU5Id qpkhKq5vWTwooGmxAprBdFihVL6Zhhbq5GdXQwiWtTFEj2E2TLlGsGVYoVS+OUNKnfzsMjToMyjO lENwr4WhRrBlWKFUvhlDazCXIQT82jSEvv1NDDWC6bDCiHwzhhbq5GeXIUQL2xhCgLKFoVYwHVYo lW/G0EKd/OwzpNnEzpRDdLOFoUawJYlZKJVvzpBSJz+7DCHi2aahnVNbxtt2I9gyrFAq34yhNZjL EMKljQxp6yoZWr6RBGGoEUyHFSzyzRhaqJOfXYb22s/RmXII77ZMuVYwHVYolW/G0EKd/OwzhMK0 poP1gIyfhnOoEQyR5io2thTWYC5DVJ7ewhCFqKskxCnXCNYtw4ro5ZtpaA3mMYR2PUJnfcpJgioc JTK0fNM11AymwwoW+aYMJdTJz8IQ6HArpn5J0cbL20pnaKZ4eXM8vXtCgADT9MeH0+3nG4QMuhAD uD/+Hm8QfboN5TOUk/7xePUnSmX/q9d4YBU/T7APyz7Lmke1zjdPsB+2fXhMCWG0DmWtMS691CSh MD0UX4cUe7xYjNhM3DKkKukXZdhT2/wp1lOm6fNpZltI14oPu6YgacJPeG2jgCZLawt5m2s8abpP eIGigCdN+IlJ22s8abIPJdYU0KT5VSGtZo0F2tdEH0M2aaaPIZssxx65ZUVqsjR79GxHVuuanvxh pfBESoGxLNEejz6UUaWSppzVMlWprOPjCwWqUmHPlBBVIioVd0zYLGBKBW5KKhW5JSlY7IvquvAq R4GoLN0+dsBfE5Ul23dI7i/ylyXcx8dCCqgyoYfXFkpUpUKP76sUUKVCR0G3QVUqdaimOBUQjWqR VSp2S1ZZ0j3a75WpyhLvDyHNbs1glnaPjmsGqmxTianXBVyp3PvQi78g9yz7HhV5ZWlR6o9uCj3K WIrTIUvAj0U8BbJSwdvSSgVvSStLwO/DA3UFDrMkfGRglznMcvCHzlBilodPK6w4t6gTmUprCG/t lOhKZzzaZhi4MsmH92dKuNIpjyYzBq5M9Ka8UtGb8sqy8eObZgW68oz8+NbXekpk+fgD0vaLsyvP yY9puAVcmezDKzYlujLZx7K1Aq5U9oN5Mmeyj0+QFXClsrfllcnekleWlz9aJ2Kemx9f5lrTlWXm j6hQKso+y87vt8ZJneXmj+HVlILsqSOXrg7aAIprKMvOj6/qlHBlst8b6zF7KMmWVyZ7S15Zhv5o HYxZln4PDRV5zHL0wV1Z9lmePl5sNnCl8x5NZgxcmeyHUBqxnhPIjVk0NFondparz88jFXCl896W Vyr7TF64jr7ke7884UKJler4qac+vuR7W2nKWJ0hQ/Ul35v8L5R3+XB8pEeez7nn6rk6oOtT7CXf 25piZJrQWtVwbl2Q3DbxXPtUOuA8gTXQ5YDjHAvESDTDAcdRFcDFx10H/++X742zFiz/iqxmstDC 0x3YaUppzbi3QsDitbP84nR9Ahj6g9YCF3StA1RTJqToX3zd8o0u8Zwq+U384Wn+YoTn1pO49tcD Fh13wvaah3KbSKfZHlcjOGkFz2nzucEtNghSV6ylFniBAqDX7ZfsQijGaedM7fgITNMPhFL5Rlmv qJOfbfXQAwiEWR/hsRiijvYESB19azMNvpMI52SVwC8SB65P3BV9DSyRRU6Uqglk8QTPRYTUh9QE u3x5znOTZ/gd6rxL700nexvel2cUyni2onALjv9GQ1YmV8hjCvw70Vk8hx7hVtn9Qg1zz5uH1wlz TaHgsbnC/TLSoP24La5w2w6QuE9XdYCbNMPV9zHpN+s1VF1T2MAVL37czZxdL5wBmKu4qVa5kkao 7PE3w5+4f0bund6YuFsynFD4nKuXyObmp+sT4o2IQf7H2ebr6eLh7dnjv/94cbo+29z90z26Yx26 8DzHU/jLOO0oonBKf/mY/hLDmW/Pnv5uIps46p5FNmPW9V88somkq51uYsN2G7MyltDmjGkOWYfI 5jzs1bb4VZFNdOiHGwj/TwsxDVymsc3gm4odgVOQNLaJcEwRTRqGQHwBPq41Hmzx6uyLL0avyUmd UvFB8TUeHC+K50Ae4gJb2CgUJrgo12hSb5QpnswZVWYrD28a8snCm/Hl6jVFWXgzvtC9llAW3eQo TQFVKuzgyi0IKWsk1sWOLQVUqbzji9UFqlKBx/4hBUypyEPMoURUKnJLUll4E888F+dAFt1E1/Ky +rLw5kBO7wJRWXQTzccNVKnQ+/B+9lpSWUMxfhJ9LSrqu68TGAuhTFUqdDR6N6hKpW7KKpW6Kas8 vGnIKotucr+kNYNZeNMQVdZXDBtKmT9yZamoKDpd0F8W2sRTDgamVOiIf5ZRpULvrUWTdRbrLUml Qs8k9eLqLr83+9LaxPK2vbi6Lcn8LVzdv9p9RntYcJ9h5yy5z8LvdLVyrmD8spWT+cuPZTjPBFLH cQxZv6E+J+z5zavgQ8OuC7Ta/MK6I7M/md5Sqrlo+CYNc6YKRm3YaFTJzBU65cv+vWe0ya+VO3/E iyPU0Qw/mOO9ZCJPzq6KSIWUSCjlrIAdGAFVrqnBYgAT6gSLzRCZPvgnS4GUpR+ciwQXj3rzDs83 c60IFwLkG9mBjuOgdSWuaBMsws7LPf//83s+OdRW9/yw5v/i93xkMPeyZ814AiksueWajzLH8OBK vOePeL1D1uSvuuiPW7oRk1+vdtGfYj7RVG8VPqDpYhFXetvvpz5ePNa4UsN8RDPnIq70xg9cISev QFdqmg9oKFjElZnmI1we5IdY05VeiOAnLuPKbPMxNo0s4Mpu/8OO7h8l4WduFiSvG5RlHgC8gGZg y+Tfx6aIJdpSBQwzXWhKtGUa6A8mbZkKRovTTAcdMobKOqAn//TWNkC8ZdoyLfTmTMv8AcNgTI/M IdB3MXetILfcJRBubwW5ZT4BRHKs2UaPdy2cImG7yGnmFgA2ax1kjgFq/l7GlmoBT8WYtGVaCKli JU5TLeBVR0unmXsAns0ybZl/AOZP9MusV2nmIcAbiAa2dC3AnWLSlmqhD27DAqeZnwDYrLWQJ0EH p1gJW6aFXW/SlmohJi+XsGVa2JnzLU+FRqfi4gzJU6FnZGiW12mWDN0HT2KBtjwZejbXaZYOjdPR oC3dkeiUtGhLdyQEjwxsmRYm81SgELCuU7y1aWDLtDCZMyRLiu6tVZ8nRfMTDIUdKUuLxnOpZdry tOjBXKdZq/IeJUTFGYIkhEUeCL5b65S6RqrcsDsY2DIt0CQvzzdcHxZs/dY4s/K25YNtNcD6S2gz OM3TozmnuaCFLEG62xvGUZYgjWd1rZ08S5HuDsZayFKkgc1aC1mSNJqBl7VA72wu8kBdqqGFLE2a WCjOELpDJ9hMyyFLlMZLT2VsWaI094wuKCHLlMYjkgay9Fg4mKuUWmkuHKDAq8hn1tQc5dGG0LJc afTSN5ClKtiblmDW1jzWNxX2XXLcKP17c6pRPFzBOmvBZ93Nd+aJkDU3p6hRUWZZg/OduUDh1kgp M6YGhUuVfkSiDQWQs0vBDsYSyLqc47VNC1e6D3XW5QUNQZYRZ3OaZX3OrZWetTqfYmFnYf7Te7XK ZEjIL8wLNFlYgEZzYdKjpIorFNuUcKXCH81j4JAKfzImP6y8ZcDBPATQEXMBs+4t9B6vEj+aMwxm fgI3GbMCGk6gyHYtH0/BvZmMWp784QV5hcI78ia2VAGhSqagADxxn9DWm0cA2kylcCanqQ468wjo 0Khvke9gHAGUMLdAdeZMQ0OtDM6QWx4mtzbakE2p4rWujlmg3FyaaGWVEmacAF0WKs9OgJdQ3Uuo DnMbru+XqpRVy2y6w5NktIdgPY/+bxGqC4nuaMexop3u0UQ7bsox3lSnnSMw57gKN4Fj2wnYxevr YMfWHsAlk9IBx94dwCWduQ7OWaUvrxCsJsFLVYoVVn95hcCSDMfcz3HTaNkJ6DklWqvaXLC+Vsuv EJi7GF0XCLu2XXOw87akwSgHnLel6L2NWQ+UroB/VdpSya4PxLRtS8F0J3iyzltEKckH+Adtu3DH dRr4B237cLCxI0lt2g1mdPwHjUwvOU6NTFPQKIygKQ91pQWTN/6DjOmovl9R80V3l5i0gvlQylpB cDKQKkE5jGhlEww8V/rJefhgwam1I5IFIF9OkWA5YfB6BsmCUae1YJK8gpTuiB2xUmYN0aM4V03W eIPoqZ4hggp++QrOuBoB6FEsFXBaFSSY5CsYV1QKQIU1LqXpEQX1WCNXGaZWj+BrnTXFqUtbCJEv U0wuloDRKU+Sgp+ESsFUYY0rN/sBbkVHa+TXJUIGp5oFQWABrGttkHKWwclCWjAqlQ2skSed6EV8 2GONwhAB1FlrA/ndI6DsTUKIfFlr5I6OgzsyWFMpmCpawzyM2P21xlZ8j0h0fUIKzs5ZawNFTwJr 3loTjAhbPxu6whpFIAl756816lsVQL21pjid6rKB7zAY3NGaYlQqG7Qm2VoIlXsTUvK/tt5aU5yI i1e3UopNk7AQWa8DKkalsoE18lsBO8XGPdbY4qCgfJ0QPq4A6FBMr6/HwR0ZrKlsYI3cpwG7zmLr XOv5CERMX6Qg+OXLu4PgRPC/LgOu30X2VD3rFA7b51TKkPZaQ05B/EfIGnC01lNshKSwd9bagtNZ a0hBkMHrWlswKpUNrFEsiuhFmoDHGmfCdshPqCqj5+MKgHWt9RTUiYPXtaaVwguVDaxRRJSwz+5a o1zUCOqstV5xwhNS20Z6iJMHd2SgGJXKBtYkdxkJFJ7WuE1J570zhJSNSPHkrLUlV9FZa4pxobKB NS2z1qPF3EbYC9ghVaOuDD6uAOhoTdKeJ83KForlGzcmZH2wsJRKAahsI3y04MQWek3WoNcwfUbn uELCiAA684waLdJqGGF1VmeuYlQqG1ijLD3CjlwSb0LK4TJ4a01xemuNUuLi4I4MFKNS2cAaBcsC djXjLK3hVI+gtF9VZSw4e2+tScuFwVtrghEpLs+GtickLAamV2exyRpFw0kKvXMNW3B6aw2LNmJ0 1tqCUan0tYakm4gdOSnOhCQ7PhCCl2KeiU7GiYt+wemca8jRkcHra23BqFTKkBWtATbQu1X3hKk1 Sh0irSGBp86a4nTWWsevviKcW19rJPdnVDawxtdGuOeEXpM17B6E/+AsNWQRMZxDL2U8BVE5K61b 09jAGLeNQYKRNxv5ZDl460wwOsuso+w8kpO3ygSfUtjAFffjQT6RxxUe0yMqkMZUn4eC0VthlEdK +JzDTDoGLRQ2cEV52MC985cXN87ZeauLDyikSjncxzm989bWisIGrijLgbjyVxYfJbO3shjj7Jxh ODJ4ZIf7FYUNXGGVEFfIqHJmIGUwEaC3rASht6wo6SUM7Gwrgk8J9JliR+bkrip2jU7OouLTCJli 1dkHm4g4mpwltaLOZ4jvg0gvc5TEDtHRWU98BlGPo//L3rXuxpUj51cR/N/rPpdudRvxArO+TAJs sousXkCWZEmIrFZa8thBkHfPVySLh9WsIjljq+VEZ4DBkXxKdao+3uvG0i4r1E5BJFqRLJOurlAw WiKWrKJQWCsQwFYUIfBDulKRLNTVGisrVCZdXaFgqhxiL7WWXZgWqJMMlWHE/CqjiOKpiVtlbWJu Ubq6QmygrI4hNlBWxlBYbxADX2wh9EhSCKF3RbJMurpClAwDzgicC5ytFgprA+L1iiIwv8oYovIU 7rNlvZlblK6uEBsjq2MomDcrQyiwq4wgtLJTpzKCMtnq6vhxEXuo1TrhYFBsGg95uQdRmCHapTJw 9oTa1wJe1fnapudc3IwO81nSs7NNHSDpGflawfyAa5nIsIq1PM16xlVOGC2U9Tz0S9pE+rX+u5Ke fZaQY5UWLgMKMUqYArrxOS/N5XmA5wQ780gSEsgyNthhTzQUk6zwwTY00oTMj4wPYIk0SJ9V+WAi izQ+GSJjg9EfSQxpMNVEEgMbHNwiiSGLCNkOmX+ZNCJiG2H/qlY018evrX0oec4pxRnZGzqnFOiQ Bp5zSpFGQprOKYU65B/nnFKwkVSlc0rhNnFKAbdwoiNVxInykym1JhMKS2tChWRAVSoyNU+8cA+M zisFHRetGbxS1Dtkd+q8UthRT9XgleIeknRyFVPcO2Rg6yqmwNtwpcjjHmydF5nHJ7is/iBzl11y uzIZiMzlzuqlsrqZuxhE4yWgD5nGGV603Y3SI9bB0DGFvgsZrjkvgb27/ESTS2Bv4iWwt/ASGcud 1SfIgjbpiBu/1D5Be/CJyuqqIl/Z5+coOspsZXcRlDIcsVlLvuhymjReAvuQzZ5hT+ewSXq0kK6j wN7EK8W+t/CixVh8UR3aOHUkVC4HTNGRbLcTL6uviizlwV1gp/FK+z0ue9SnHJGjTHUfVLxEhnIf qkNk2C8F9tayIfOTrTFEBoIJCQsvsmFPVFafENnJiD7SdRS5yYMrXqj0VZGbPLhLkhTsRWby0BnL EHm4o/SDtWCT1SJS9aHYSoa9yEumuidqO4qsZK4IkfNKsTfxIptUlIsrhmS8yNsRqRDeqstFQQGR arD6qri8aXT3UirYi4zkYemT23K5Uuzpqi4VL5ytE7msbSkZyqL0o7V2iHxkG68UexMvkY7MBXgy HUU68uhyKBW8RDYyerw+T4hs5KW7aEzjlc45Y6itksuVYg8uOvYiF5kyXdV5VSQjI8rX4JXO9zZe AvsULxgE5ouzlAyvKdI+HEIrcfMY5ji2nrSG2aM3OXK2sVW4Y7A6co60qJCjTzjytqwCOlkQeTTL lbmHOJUTBEP643mFPKgazagV8qBqDDirkAdV4WxsESYEupxgr95EHlp1TlHMbsIKrRqtkeVmgpHU dbEYplghD62K2KyWZgom+DlFcU5RfHESa8WWu9icomgl4v2QFMUfkC+GVekKvmnYB7V0MT+huA1Y KVPMT1Mwgfh5hN0h/AyhndgdYQGEqaFE5VfJMicpFX/FDuwKAbg4EvovWz6kEGKOiIaShPCEkR4I SSxRBX8uDnIlqn3J6rpwRibMaBVtcPO0ExQ2xaIMsCYGOubIUvDTt18I9IAtsMwOrmnCZxKQ2dgN RKk27m9wEio3EWx5jnK6+oi58zOEFIaYeljiytJyvDFOMaWGyiXk7xW0CojB8lPRivKTSH/YwYpS kDaejjmyFPzkgErf9BRNXdQqk5D52FpxhDalT5Tbqg9tAAtTUQrYlpxWONOW6TikoDL0cgkbtAqZ KJRbVtYKlh0vbcwWZ+789G0Aq42nq0wnsMh4Oti1Sm3FWSiThPw9u60IUeovoaRRaQoPbQCrSFEK 2EM8x8qkMoS4RFgzyvwyCRu0CojBIlFpK7K/kf6wNxSlgKXB03n3JHBiKfgZ2pTsOYRnJWaCM2En CZkPtxU+MUcIPO8IAQz7/evP3Mr66BEC49CPYdghVGDd+R3ZFCGAUKiewmAoQqDv17CR+3npuwIE yCw4+Ls9rQABmEevjvxamZIAp8k4StXBFDapD9XV7cvZYIRX2UDpSDOQWTFngwkgkpAbXREmteY6 p0/OBctz5GIgk9oSDWRodotsjqnanCKNCA9wZYFzcUR0QNdR6UCNU4qy8+IqnFKYbU4p0EZ70TI7 KWe0O+2HIpGFUgq2iZKAW296GRvg6p4qKMnYAPKH5SjJyABX41/jJPAmT6TCSeBtckrxNlqOIvgi lJ27pUyTSQBu4JQC7uvDapxSxDsdJxESgE2y3i9FSAA5rnKYRDxAvyKfjiKSiAcgL5/CKMW7X1FM h8ZI4K2jBN4T3r0rca9xSvGGT1GVKcXbRinFW0dJRAHQNQSqciIKQO+VIgRgWBgoiRAAioDK4Rb+ f8BjSJTCbagm0EZdbl21FG19NaJsnjhMbIxSsCeMsOub3UCzGwj7qtkNlFnR50qVlq04XM1+ckg3 EKYqmPa/oxQZLWZkWsakrlmW/cE8OhQtkyyFdtExpGwZClToQSULCiJJwMovMuYRf0+u/XN7XnYs uDiwpSvbjbAZdt+Pdltmzc9gugtkFY3ZDFo2Qu/Lxp9iK0SuDbZrXkoG3GqYjkvNsA2GefMzqMNk ZbMS9pu+nRlF5sLPwG1fOn5tK8SmVf6+pQ82hU4CNv8xZ356AbDj8/CU5cR2zpOVzbT7svG3Ctog D4g6MYNuaYM9l6Pjoztz5qfXxg1RcGNs+C0/g84hf7Hc1bAVEpIxD9ZlNng9+3sAMSb2DV5utD26 wQv3AK7hrXADZ8SVUt4fMRm8cBvcQLm87iLAEUniPPl9l8WLAmaXKDOCZSE1Z6XxjHTo6X3YS0oi LF5k1lHYCNsAnXkUPulZ1cXJKnzSo5O/8SKXJz07kbVKYZMenNwlWzmX9OBkYJOemgxspM2LLHCK NMLm5eKbFXT2jF5kXNBYpUC7kFGNVYo0KngYrFKscdON2mbC7OXsC5pQKdyDgTfV5IknVQQj6uql kFtIScPXYKgnDF+4YkhVT1q+1kZvouVzEp0O4gro4lY/uuZQVZBS4SKrtbvzKu+a0vYFm63OKkUd NiRdqhR1VG0yWKWwW1hJ65ezoih9QVi/NmRrULCS9i9nutRYpbBTN9Z5pZ29x00cKljkYIi448Zo g1c6tfTu4lRNrhT4jTHZUUJ1/GBvopUCb6El7WAucliRStrB/O03edeSpjCXwaLxEsij16jIS2tY Z6wMdBiKQKCOqMFLIH9sTMgiGwYBJQYvAb2JVwp9Z+ElsmGG0dBRZMOEG3Ry7EU2zOBuV1Kwpxic CS/kzKjYU6mESOUjwDVeAnsXTa6MRpENM5grc9rrfTKfxivF3sZLYO9vHMrxEtkwlDugjmyRDdMh l1TFS2TDUH6EzivFPlz7p8iVYo/iJAavFHtUmTXkSvv9aC3VIhumQ16QrmOKvY2XwN7CS2TDjNbC KLJhEAOlyyWyYdBLdbxENkzfG3iJbJilu59W6fdkjoijA73UkEtgb63YIhumhzNSxV5kw9h4pdgL vGZTvH5BRIiYOcEW2tuzygG+tImGBWHOyMjM2aFczEk05JWBDAVUTuaMjP0kiFAp52RgA1QZSNq8 UY+MoY8V8tCB4Yxs6e9PYYo3L3OZMzIsj8l8aZSFzFNkZHy3L4l2HO5aG+wNNWcSdpEY8mzstozi YexWHDB0rAOzOG2zIZuf3ijuJ5lyVKmUiv+eDeK574U2d/hyjJa29HCXb4KwEqrrLgYFWbRmsgT8 9JoEjwaqWPv5j9/y01Pty8ZvbW1g+3DqxPBBUx1KRoacuEm5JAFdH0JkSJwpklFcDciwgy+T7UlX Vwg2BccZtwR7zpZCPXupfLij6WqE7cQxhHWkKCvsIv7DFT/NvnwNKoV4ZpzGKzoNIfOAWrWE68B1 tWPBNpaCn8GpFEouUpJKiV+8oCBKyHzsnodTsMc1VuqzWgo2AU+JTIWSFBzPXb2ZJkweOK2X+WUS 1rWiGH7q2DhxB96WVjhtO0qcp4tSUJlP4oizcpmOPPnuy2WtcgkbtAqDf8rnsbRyawBJG3fIzJ2f vmfhjOq18nYEc/TR1V9OezjcS22Ps2Wg2/f5cg/EJ+ZY/ucdy48JZ9+16XyIB3BtTtX+lstww8jk 2RxHWmOcXxNZWJu4Fn+XY5Psb27GSH2WqVvT384dquinRKljk/w1GZfUHOitpwqX1BqoygKVozHK 5JLaolRZhPkVEaMwQynCpCZAlU1qgeqWzmKnsBFuTVUp4dPsYbDX5RFeTVUgqgYe4RkWJqMqzOJG 9gKjKtIiin/0XmgNoyrWFDs1qXbsTIcKI+HPVMEWvszlwtm4NUbVDi08mcvBZFQFW/gxC4yqYGP5 nDBaucJFWr+m5OEIpdqPKMMvUqy8vV3BSHgxVbCFB/PYZXFoEgkfpioRVvxJomNX4lFlVAVbOC8L jKpg091AEaO1t/1rGFXBpsPUxMiVWdNUE55LFWzhtdygupU+jQi3pQq2iN7frE1GVbCFv7LAqAq2 dFYG/7WCNh3PIpa6binauHDYmiOFs1KFWzoqO/ggdbyFq1KVSbopkaBncaoCLkr24ehncqoiLgr2 dYOPRFEQFyX7dO0E4r33zCuchItSRVy6J8fOajvhoFRlEqX6unE0OVURF4X6SpyqiEvH5HJltZ0o 1KdrJxBfej+bgrhwTKqIC6dkt3I1M7XJSbglVZmES7JbuQpqKqcq4sIhWeJURVy4I7tjpNjpI1g4 JHXtBOLHqNiqcxLF+VTERWG+bu1jFpS2E6X5VJlEWb5u7WpuaojThZJxztRlSnfdJU5VxEVJvn7R u1AyTbvqPE5XqkSpuw3qAOuIU/BnpFO1g9FvoiCAEk44/89ZXXNWF2xTc1ZX5gafs7osT9zsSraQ ofg4Gk3YXnrLbNmFT7tLR86G3DI5bSGJHBvFFu6zK9lqpqdwJZuxEMFKfxK9I+VOEEoInWD/09IJ wn3aJ/AXNZGHDoydTBN56MCxolRZ9nDt3El0RDpy7ELw/I6ETZgqkK7pNn+ajx2vMWrYo2R5aTwV jvReb3bN8NO7aPwAbCLi7zEDfgavtJCJ37FfRvGwO/pYvKmsxOQUZcb8TLVoo4qfZBb8TPXIiGqK wJwccK5okt3KLD/v2wP744ZWm77JPPiZqpJT1XSZ3HplXWD5bpCykariSvSdeZKMNa3pAlt4U7sM sfIuc+Zn2sMaqeI3mQc/03aZJOO3VV1iWEa5XWC2b2iXNqohfpOl5KfQJaOq6TLGUJiyLjD4N+jS RjV9k3XgZ6pLTlXTBS6Apj62hP2iPhc3UsVvsg78THWZJOO3NV3gPGjSBd6KBl0aqeI3WUp+prpM kvHbqi5xR1HuY/BzNOjSRrWK32Qp+Sl0yahqusDz0dQuawQo1ftYG9X0TdaBn6kuOVVNlzV8Ol7G crvASdOiSxtV/CbrwM9Ul0kyflvTZROD88u6wL3ToEsjVfwmS8nPVJdJMn5b1SXukcu6dItKPE/Y xLSRwc1URMav/DlVTRvyFTV1s46iM+tjppVs+izjzs+0dRLp+HVVoSngr9I+8G01KdRIVokz9A3U TdI1K0SlLVsmgq6PBgLmzU+PaehwrWTxs8yFn6KFJun4dbWF4CxrUwj+uZYWaiSbPsuS8lMqFKXj 11WFhhi7W+lycO61KNRINn2WJeWnUCgnqyoE12FbC43RAsCf5qfocq1k8bPMhZ9CoUk6fl1VCN7C NoXgoGxpoVay+FmWlJ9CoUk6fl1XqFrMPEw48G62KNRItoyfZUn5KRXKyKoKwXfa1kLHlQLdYZZr JJs+y4rwUyiUk1UVgru0USFUnGpYWOHIbSKLn2VF+CkUmqTj11WF1vEehcosB/dui6StZPGzLCk/ hUKTdPy6rlAsy19RaAPPR0MLNZLBZ13kFgZuTlZVCP7iwLmsELmoiyL4MdRIRm7qIregUE5WUwh5 JG2TAgcAmLHzrBBqftUbMvks9yV+pl1OIWOF5gD7Z187DMElPsD+r9e3F0e40hT9LgTXv739+y78 dn/3993Rx6//uj2/ePPi9MvD1mULcrD79tOno2+UNgdrF/jBm4FgpXHhN+ZTzLwvee+r3296BGb7 Ls5c7nb3D79ebD8f0Q9vXtxAHveV09/ge/GkTEJulNvth+ubG/w73Slx9BWfp5B8+vV+e3N9Ti/d L7vLj29vdke/nd7AyeL+C98VZJ+vHy52RzfXn5EHF4lOX19dnJ6/vz13X3k4vb7xP7vhS8wvvj0E vxB+Ovqyu37z4r83i8379fv1+HLsV+9fjot3717+8uHt+HL1AVfsvBvevX37rvsfkrMbX19dn59f 3JKoR98+39zev8Y/vnlx9fBw9/rVq/uzq4vPp/d/+nx9ttvebz89/Ols+/kVsL4+u3h1vjv9en17 +apfdItXn0+vb53mEZNXkvuf/wkiQ0R+OqFfUTNTw/oG/7g9/y/X3u7fv97f+X/GD0E2kLfJ9nW7 O/eC0U93u+3Zxf09hP3H1ekdNWnoXuhR1+fkF4NPL+2Cbjvye7rg0aeb67t/ptqN1CbcGZfLDUVI u854PPTeij51xmV/TNl/lMGxXMDHOffFuS+6hL3QF//94uwBoVc3mBNdcl7okP9w4wVzzN1ft2f/ cX90u317BbKLX3a77VeaLTBG/F5A/AH90jSH9sfrLnZbXCDmj3lTt4WlaUFx3dRvUX2xzxKPeIoM s+gOarhh0TKL0vBJphDMqz/jJCfm7ft0ev/g/sund3M29LiGebvrx8Vf+s3LD6v18cvxw7h8uTle rF8uus1fkN81bsZ3H+S87VbM7563aenaLDE9Eda2bj9s6YrLDonPCwI/tYXh4dvHb26mjhOzXyqO dlss05hif7vYz1G83WLtPrr5l1uMBhA88A87/uEj/3B6e3a13b158fDiyP/49gG/4W++3O2uL6/w AT+r39/9gl3Hh2u3EaDR5GWA3PTLIVcrhJT41SqZIdxBSQz4x5shVrDphEAV1M8Kho5pgthsMEPM 84O6/Zvnh4at7R+fH+I6+aznB0TG788PyPTA9vJQ88NqyZn1uKCUii7Tx6cJohvGFcwq8w5COyDO M8SjzhBxnXzOMwRlpGczhDszHGiGQPmSVYjVxo2uvirSND+goDtl6c4HDMV+NE8Pjzo9eJMgjYJn PT8gIy6bH1w88oHmB1zJTTc1ONPZMOCe0v0dRL9cYFcxTxHzDoKPWb/TfP7Hzxg+WO7ZTxEoj5JN Ec7tfqApYrlYjmEL0a2HYe0N6NMmYoPSZ/MMoTuh5k3E424i4lL5s24iLl9/vZycakjsbXH4WU61 X3fbL3fOqXb5+uzffmOnGtWi8jOEIzhCSqEzQTiiX3d37Me4pB+dK4McYF/v5Hv63VG0eH/7YUme CedwG9YbH6I9TQndeqS6Vq5k2mblg1WRWXf1N+88XlEBDvxtv/QR4PTqPZyqZ3AsU0Ekdx7hKAvv MnbiBvEO5aykKpwe17/Bo3zkI0oONOnmEJHXuQAQyidKn/rFDTyl90W3+h/xQHj/++IPezDQhYOP vehvd6Z+8qL5xq4O7/v//HK6u2A/xAblYXDy9r6IcXlMNjDvjwhvvE8ivGn1S9xuyS/x6en9EjS2 0o6ZBnLwYH8sp+VBOmZ0TM7xHjHewx6sv3uT4QNENP/f/5Vx5pYDrKw0OxxkiY1xK2GJDf5RuYSi hM0PW2L7zbgIJatxRj9G6M+eaX+zoMJp1hKL+xn9EotrGf0fTkssxRz8LEssNgLpTBbdStjePPZM lkPES6wB0LzEPqMlNrr+/d4vejP+v3TMeYnNQyrnJTYJsTn4Ehud6X6J9Wam/VPqj1xiVzimhuga utrYh9clh9h0haXF1rnW4yF2Eyr3jCi0FN7wGTauHzLU9CnOsHTySRZYf94+0Bk2QyhbXyU+8/r6 fNZXqg2e9stoyDvA+nqIfjkvr/PyWrQUHXp5pTvD/YALy2twIT3eCTZZXnG9Rtf5ukG/e33tl75g TWok/pkW2Gh8dwcF1Lhztvd7MtA/9gmWJ7IJonmF3RVC1Z+VkZiuTk1XWBfYceCd36N2zHmJnZfY n2uJjW6ZsMQGv8zjLbHCSLwkn6s7ifIq0KUn2NwNGw2gvoqausA+vReW7nRO57GYmXSABTZDiJGN GxCJz3yCfUYnWOm6WD+J64JH7iP0y3l5nZfXn2t5jS6ZsLwGn8zjLa/LJW4XhgGVwpxQKWJdtBDn 6+uabv2hMKc1rlO2TMRyAXkSE3E0vLsTLCzihzvB5hA9wkxmu3VccCIboQXZHOb09GFOtMlKdn6+ BuKBTrANHZP7jVHTpiH+bl5i5yW2cYnFwnD2Gv+74g2Xu9O7q+uzd6cPp+nvLqj39UW/vdrenF/s /vy/AgAAAP//AwBQSwMEFAAGAAgAAAAhAPP8azrgAAAACgEAAA8AAABkcnMvZG93bnJldi54bWxM j8FOwzAQRO9I/IO1SNyoDU1bmsapEKJCIC60XHpzkyWJiNdR7CSGr2d7guPsjGbfZNtoWzFi7xtH Gm5nCgRS4cqGKg0fh93NPQgfDJWmdYQavtHDNr+8yExauonecdyHSnAJ+dRoqEPoUil9UaM1fuY6 JPY+XW9NYNlXsuzNxOW2lXdKLaU1DfGH2nT4WGPxtR+shkm9PsWfw+5tPFKkZHx+GcJiofX1VXzY gAgYw18YzviMDjkzndxApRethqVSjB40zFe8iQOrdbIGcTof5gnIPJP/J+S/AAAA//8DAFBLAQIt ABQABgAIAAAAIQC2gziS/gAAAOEBAAATAAAAAAAAAAAAAAAAAAAAAABbQ29udGVudF9UeXBlc10u eG1sUEsBAi0AFAAGAAgAAAAhADj9If/WAAAAlAEAAAsAAAAAAAAAAAAAAAAALwEAAF9yZWxzLy5y ZWxzUEsBAi0AFAAGAAgAAAAhAKjkfe76VgAA0FcCAA4AAAAAAAAAAAAAAAAALgIAAGRycy9lMm9E b2MueG1sUEsBAi0AFAAGAAgAAAAhAPP8azrgAAAACgEAAA8AAAAAAAAAAAAAAAAAVFkAAGRycy9k b3ducmV2LnhtbFBLBQYAAAAABAAEAPMAAABhWgAAAAA= ">
                <v:shape id="_x0000_s1073" type="#_x0000_t75" style="position:absolute;width:12325;height:21361;visibility:visible;mso-wrap-style:square">
                  <v:fill o:detectmouseclick="t"/>
                  <v:path o:connecttype="none"/>
                </v:shape>
                <v:group id="Group 50" o:spid="_x0000_s1074" style="position:absolute;left:863;top:1174;width:10744;height:3632" coordorigin="136,185" coordsize="1692,5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0wm8MAAADcAAAADwAAAGRycy9kb3ducmV2LnhtbERPS4vCMBC+C/6HMII3 Tavs4naNIqLiQRZ8wLK3oRnbYjMpTWzrv98Igrf5+J4zX3amFA3VrrCsIB5HIIhTqwvOFFzO29EM hPPIGkvLpOBBDpaLfm+OibYtH6k5+UyEEHYJKsi9rxIpXZqTQTe2FXHgrrY26AOsM6lrbEO4KeUk ij6lwYJDQ44VrXNKb6e7UbBrsV1N401zuF3Xj7/zx8/vISalhoNu9Q3CU+ff4pd7r8P82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3LTCbwwAAANwAAAAP AAAAAAAAAAAAAAAAAKoCAABkcnMvZG93bnJldi54bWxQSwUGAAAAAAQABAD6AAAAmgMAAAAA ">
                  <v:shape id="Freeform 51" o:spid="_x0000_s1075" style="position:absolute;left:150;top:185;width:1678;height:572;visibility:visible;mso-wrap-style:square;v-text-anchor:top" coordsize="1678,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Fn6MQA AADcAAAADwAAAGRycy9kb3ducmV2LnhtbESPQU/DMAyF70j7D5EncWMpaELQLZvQEBLHravgahqv qdY4JQld+ffzAYmbrff83uf1dvK9GimmLrCB+0UBirgJtuPWQH18u3sClTKyxT4wGfilBNvN7GaN pQ0XPtBY5VZJCKcSDbich1Lr1DjymBZhIBbtFKLHLGtstY14kXDf64eieNQeO5YGhwPtHDXn6scb WLrT97Tcf45f9f411nTcddVHZcztfHpZgco05X/z3/W7FfxnwZdnZAK9uQIAAP//AwBQSwECLQAU AAYACAAAACEA8PeKu/0AAADiAQAAEwAAAAAAAAAAAAAAAAAAAAAAW0NvbnRlbnRfVHlwZXNdLnht bFBLAQItABQABgAIAAAAIQAx3V9h0gAAAI8BAAALAAAAAAAAAAAAAAAAAC4BAABfcmVscy8ucmVs c1BLAQItABQABgAIAAAAIQAzLwWeQQAAADkAAAAQAAAAAAAAAAAAAAAAACkCAABkcnMvc2hhcGV4 bWwueG1sUEsBAi0AFAAGAAgAAAAhAJxxZ+jEAAAA3AAAAA8AAAAAAAAAAAAAAAAAmAIAAGRycy9k b3ducmV2LnhtbFBLBQYAAAAABAAEAPUAAACJAwAAAAA= " path="m,286r1,11l3,308r3,10l10,329r5,11l22,350r7,10l38,371r10,10l58,390r12,10l83,409r13,10l111,428r47,25l176,461r17,7l212,476r19,7l250,489r20,7l290,502r41,11l352,519r21,5l394,528r22,5l437,537r21,4l480,544r21,3l522,551r21,2l564,556r42,4l627,562r20,2l687,567r20,1l726,569r20,1l764,571r19,l801,571r18,1l837,572r35,-1l889,571r16,l1027,564r14,-1l1081,559r13,-1l1107,557r12,-2l1131,554r12,-2l1154,551r12,-2l1177,548r11,-2l1198,544r11,-2l1219,541r10,-2l1238,537r19,-3l1266,532r9,-2l1292,526r8,-1l1324,519r8,-2l1354,512r7,-2l1381,504r6,-2l1394,500r6,-2l1406,497r6,-2l1423,491r6,-2l1434,487r6,-2l1445,484r10,-4l1460,478r9,-3l1474,473r4,-2l1483,469r4,-2l1491,466r4,-2l1499,462r4,-2l1507,459r4,-2l1515,455r4,-1l1522,452r4,-2l1529,448r3,-1l1536,445r3,-2l1542,442r6,-3l1551,437r3,-2l1557,434r6,-4l1566,429r2,-2l1571,426r2,-2l1578,421r3,-2l1583,418r3,-2l1588,415r4,-3l1595,410r6,-4l1603,404r2,-1l1609,400r1,-2l1612,397r2,-2l1616,394r1,-1l1621,390r1,-2l1624,387r6,-6l1631,380r6,-6l1638,373r1,-1l1644,366r1,-1l1646,364r5,-6l1652,357r1,-3l1654,353r1,-1l1656,351r4,-7l1661,343r4,-6l1665,335r3,-6l1669,328r,-1l1672,320r,-1l1674,313r,-1l1676,306r,-1l1677,297r,-1l1678,290r,-1l1678,283r,-1l1677,275r,-1l1676,267r,-1l1674,260r,-1l1672,253r,-1l1669,246r,-2l1668,243r-3,-6l1665,236r-4,-7l1660,228r-4,-6l1655,220r-1,-1l1653,218r-1,-3l1651,214r-5,-5l1645,207r-1,-1l1639,200r-1,-1l1637,198r-6,-6l1630,191r-6,-6l1622,184r-1,-2l1617,180r-1,-2l1614,177r-2,-2l1610,174r-1,-2l1605,169r-2,-1l1601,166r-6,-4l1592,160r-4,-3l1586,156r-3,-2l1581,153r-3,-2l1573,148r-2,-1l1568,145r-2,-2l1563,142r-6,-3l1554,137r-3,-2l1548,134r-6,-4l1539,129r-3,-2l1532,125r-3,-1l1526,122r-4,-2l1519,119r-4,-2l1511,115r-4,-2l1503,112r-4,-2l1495,108r-4,-2l1487,105r-4,-2l1478,101r-4,-2l1469,98r-9,-4l1455,92r-10,-3l1440,87r-6,-2l1429,83r-6,-2l1412,77r-6,-1l1400,74r-6,-2l1387,70r-6,-2l1361,62r-7,-1l1332,55r-8,-2l1300,48r-8,-2l1275,42r-9,-2l1257,38r-19,-3l1229,33r-10,-2l1209,30r-11,-2l1188,26r-11,-1l1166,23r-12,-2l1143,20r-12,-2l1119,17r-12,-2l1094,14r-13,-1l1041,9,1027,8,905,1r-16,l872,1,837,,819,1r-18,l783,1,764,2r-18,l726,3,707,4,687,5,647,8r-20,2l606,12r-42,4l543,19r-21,3l501,25r-21,3l458,32r-21,3l416,40r-22,4l373,49r-21,5l331,59,290,70r-20,6l250,83r-19,6l212,96r-19,8l176,111r-18,8l111,145r-15,9l83,163r-13,9l58,182,48,192,38,202r-9,10l22,222r-7,11l10,243,6,254,3,265,1,275,,286e" filled="f" strokeweight=".35pt">
                    <v:stroke joinstyle="miter"/>
                    <v:path arrowok="t" o:connecttype="custom" o:connectlocs="15,340;70,400;193,468;331,513;458,541;606,560;746,570;872,571;1094,558;1166,549;1229,539;1300,525;1387,502;1429,489;1469,475;1495,464;1519,454;1539,443;1563,430;1581,419;1601,406;1614,395;1630,381;1645,365;1655,352;1668,329;1674,312;1678,289;1676,266;1669,244;1656,222;1646,209;1631,192;1616,178;1603,168;1583,154;1566,143;1542,130;1522,120;1499,110;1474,99;1434,85;1394,72;1324,53;1238,35;1177,25;1107,15;889,1;764,2;627,10;480,28;352,54;212,96;83,163;22,222;0,286" o:connectangles="0,0,0,0,0,0,0,0,0,0,0,0,0,0,0,0,0,0,0,0,0,0,0,0,0,0,0,0,0,0,0,0,0,0,0,0,0,0,0,0,0,0,0,0,0,0,0,0,0,0,0,0,0,0,0,0"/>
                  </v:shape>
                  <v:rect id="Rectangle 52" o:spid="_x0000_s1076" style="position:absolute;left:136;top:456;width:29;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jMcQA AADcAAAADwAAAGRycy9kb3ducmV2LnhtbERPTWvCQBC9C/0PyxS8mY2iomlWqYLQi1BtD/U2yU6T YHY23d1q2l/vFoTe5vE+J1/3phUXcr6xrGCcpCCIS6sbrhS8v+1GCxA+IGtsLZOCH/KwXj0Mcsy0 vfKBLsdQiRjCPkMFdQhdJqUvazLoE9sRR+7TOoMhQldJ7fAaw00rJ2k6lwYbjg01drStqTwfv42C zXKx+Xqd8v73UJzo9FGcZxOXKjV87J+fQATqw7/47n7Rcf5yDH/PxAvk6gYAAP//AwBQSwECLQAU AAYACAAAACEA8PeKu/0AAADiAQAAEwAAAAAAAAAAAAAAAAAAAAAAW0NvbnRlbnRfVHlwZXNdLnht bFBLAQItABQABgAIAAAAIQAx3V9h0gAAAI8BAAALAAAAAAAAAAAAAAAAAC4BAABfcmVscy8ucmVs c1BLAQItABQABgAIAAAAIQAzLwWeQQAAADkAAAAQAAAAAAAAAAAAAAAAACkCAABkcnMvc2hhcGV4 bWwueG1sUEsBAi0AFAAGAAgAAAAhANfrYzHEAAAA3AAAAA8AAAAAAAAAAAAAAAAAmAIAAGRycy9k b3ducmV2LnhtbFBLBQYAAAAABAAEAPUAAACJAwAAAAA= " fillcolor="black" stroked="f"/>
                  <v:rect id="Rectangle 53" o:spid="_x0000_s1077" style="position:absolute;left:136;top:456;width:29;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n9RsMA AADcAAAADwAAAGRycy9kb3ducmV2LnhtbERPS2sCMRC+C/6HMEJvmu3SFt0aRQXBS8HXod7GzXR3 cTNZk6irv74RCr3Nx/ec8bQ1tbiS85VlBa+DBARxbnXFhYL9btkfgvABWWNtmRTcycN00u2MMdP2 xhu6bkMhYgj7DBWUITSZlD4vyaAf2IY4cj/WGQwRukJqh7cYbmqZJsmHNFhxbCixoUVJ+Wl7MQrm o+H8vH7jr8fmeKDD9/H0nrpEqZdeO/sEEagN/+I/90rH+aMUns/EC+TkFwAA//8DAFBLAQItABQA BgAIAAAAIQDw94q7/QAAAOIBAAATAAAAAAAAAAAAAAAAAAAAAABbQ29udGVudF9UeXBlc10ueG1s UEsBAi0AFAAGAAgAAAAhADHdX2HSAAAAjwEAAAsAAAAAAAAAAAAAAAAALgEAAF9yZWxzLy5yZWxz UEsBAi0AFAAGAAgAAAAhADMvBZ5BAAAAOQAAABAAAAAAAAAAAAAAAAAAKQIAAGRycy9zaGFwZXht bC54bWxQSwECLQAUAAYACAAAACEAJzn9RsMAAADcAAAADwAAAAAAAAAAAAAAAACYAgAAZHJzL2Rv d25yZXYueG1sUEsFBgAAAAAEAAQA9QAAAIgDAAAAAA== " fillcolor="black" stroked="f"/>
                </v:group>
                <v:shape id="Freeform 54" o:spid="_x0000_s1078" style="position:absolute;left:933;top:14471;width:10693;height:1842;visibility:visible;mso-wrap-style:square;v-text-anchor:top" coordsize="1684,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tHZsIA AADcAAAADwAAAGRycy9kb3ducmV2LnhtbERPbUsCQRD+HvQflhH6pnsaSF6ukoFYkkJXP2C6ne6O bmeP3VFPf30bCH2bh+d15svetepIITaeDYxHGSji0tuGKwOfH+vhA6goyBZbz2TgTBGWi9ubOebW n/idjoVUKoVwzNFALdLlWseyJodx5DvixH374FASDJW2AU8p3LV6kmVT7bDh1FBjR881lT/FwRlw b7KXFV821uvdaxG2fPhabYy5G/RPj6CEevkXX90vNs2f3cPfM+kCvfgFAAD//wMAUEsBAi0AFAAG AAgAAAAhAPD3irv9AAAA4gEAABMAAAAAAAAAAAAAAAAAAAAAAFtDb250ZW50X1R5cGVzXS54bWxQ SwECLQAUAAYACAAAACEAMd1fYdIAAACPAQAACwAAAAAAAAAAAAAAAAAuAQAAX3JlbHMvLnJlbHNQ SwECLQAUAAYACAAAACEAMy8FnkEAAAA5AAAAEAAAAAAAAAAAAAAAAAApAgAAZHJzL3NoYXBleG1s LnhtbFBLAQItABQABgAIAAAAIQBVa0dmwgAAANwAAAAPAAAAAAAAAAAAAAAAAJgCAABkcnMvZG93 bnJldi54bWxQSwUGAAAAAAQABAD1AAAAhwMAAAAA " path="m,288l11,244r7,2l7,290,,288xm26,216r6,-7l58,183r5,5l38,214r,l32,221r-6,-5xm81,164r3,-2l91,158r6,-5l103,149r7,-4l116,142r4,-2l123,146r-3,2l120,148r-6,4l114,152r-7,4l107,156r-6,4l101,160r-6,4l95,164r-7,4l88,168r-2,2l81,164xm146,125r2,-1l155,121r13,-6l174,112r7,-3l187,107r,l190,114r,l190,114r-7,2l183,116r-6,3l177,119r-6,3l171,122r-13,6l158,128r-6,3l152,131r-3,1l146,125xm215,95r4,-1l225,92r19,-7l251,82r6,-2l260,88r-7,2l253,90r-6,2l247,92r-19,7l228,99r-7,2l221,101r-4,1l215,95xm286,71r3,-1l296,68r6,-1l309,65r12,-4l328,59r1,l331,67r-1,l330,67r-7,2l323,69r-12,3l311,72r-7,2l304,74r-6,2l298,76r-7,2l291,78r-3,1l286,71xm358,52r21,-5l385,46r7,-2l398,43r3,-1l403,50r-3,l400,50r-7,2l393,52r-6,1l387,53r-7,1l380,54r-21,5l358,52xm431,36r5,-1l443,34r13,-2l462,31r13,-3l476,36r-13,2l463,38r-6,1l457,39r-13,3l444,42r-6,1l438,43r-6,1l431,36xm504,24r3,-1l513,22r13,-1l532,20r17,-2l549,25r-16,2l533,27r-6,1l527,28r-13,2l514,30r-6,1l508,31r-3,l504,24xm578,14r37,-4l622,10r1,-1l623,17r-1,l622,17r-6,1l616,18r-37,4l578,14xm652,7r8,-1l666,6,697,4r,8l667,13r,l661,14r,l653,15,652,7xm727,2l750,1r6,l771,1r,7l756,9r,l750,9r,l727,10r,-8xm801,r38,l845,r1,l846,7r-1,l845,7r-6,l839,7,801,8r,-8xm875,r9,l890,r7,l903,r17,1l920,8r-17,l903,8r-7,l890,8r-6,l884,8r-9,l875,xm950,2r23,1l980,3r15,1l994,12,979,11r,l973,11r,l950,10r,-8xm1024,6r13,1l1044,8r19,2l1069,10r-1,8l1062,17r,l1043,16r,l1037,15r,l1024,14r,-8xm1099,13r8,1l1114,15r6,1l1143,19r-1,7l1119,23r,l1113,23r-6,-1l1107,22r-9,-1l1099,13xm1172,23r6,l1197,26r6,1l1217,30r-2,7l1202,35r,l1196,34r,l1177,31r,l1171,30r1,-7xm1246,35r2,l1261,38r6,1l1286,43r4,1l1288,51r-3,-1l1285,50r-19,-4l1266,46r-7,-1l1259,45r-12,-2l1247,43r-2,-1l1246,35xm1319,50r12,3l1337,55r20,4l1362,61r-1,7l1355,67r,l1336,62r,l1329,60r,l1317,58r2,-8xm1391,69r4,1l1414,76r7,2l1427,80r7,2l1434,83r-2,7l1431,90r,l1425,88r,l1418,85r1,l1412,83r,l1393,78r,l1389,76r2,-7xm1462,93r4,1l1472,96r6,3l1485,101r12,6l1504,109r-3,7l1495,114r,l1482,108r,l1476,106r,l1469,103r,l1463,101r,l1460,100r2,-7xm1531,122r5,2l1542,128r7,3l1555,134r7,4l1568,142r3,1l1567,150r-3,-2l1564,148r-6,-3l1558,145r-6,-4l1552,141r-7,-3l1546,138r-7,-4l1539,134r-6,-3l1533,131r-5,-2l1531,122xm1596,159r4,3l1607,167r6,5l1620,177r6,6l1632,188r-5,6l1621,188r,l1615,183r,l1609,178r,l1602,173r,l1596,168r,l1592,166r4,-7xm1653,210r6,7l1665,227r7,11l1675,251r-7,2l1665,241r,1l1659,231r,l1653,222r,l1647,215r6,-5xm1683,280r1,8l1677,290r-2,-8l1683,280xe" fillcolor="black" strokeweight=".05pt">
                  <v:stroke joinstyle="bevel"/>
                  <v:path arrowok="t" o:connecttype="custom" o:connectlocs="20320,132715;51435,104140;76200,88900;67945,99060;54610,107950;114935,69215;116205,73660;96520,83185;154940,53975;156845,58420;181610,45085;208915,37465;197485,45720;182880,50165;254635,26670;245745,33655;281305,21590;290195,24765;273685,22860;348615,15875;322580,19685;395605,5715;367030,8890;423545,8255;480060,635;461645,6350;536575,4445;561340,0;573405,5080;603250,1270;617855,6985;675005,6350;658495,9525;711200,10160;702945,13970;772795,19050;747395,19685;816610,27305;799465,28575;845185,33655;848360,39370;885825,44450;908685,57150;896620,52705;934720,60960;949325,72390;929005,64135;983615,83185;993140,93980;977265,85090;1016000,102870;1029335,119380;1017270,109855;1057275,144145;1053465,146685;1064895,184150" o:connectangles="0,0,0,0,0,0,0,0,0,0,0,0,0,0,0,0,0,0,0,0,0,0,0,0,0,0,0,0,0,0,0,0,0,0,0,0,0,0,0,0,0,0,0,0,0,0,0,0,0,0,0,0,0,0,0,0"/>
                  <o:lock v:ext="edit" verticies="t"/>
                </v:shape>
                <v:shape id="Freeform 55" o:spid="_x0000_s1079" style="position:absolute;left:958;top:16306;width:10649;height:1816;visibility:visible;mso-wrap-style:square;v-text-anchor:top" coordsize="1677,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rHosMA AADcAAAADwAAAGRycy9kb3ducmV2LnhtbERPS2sCMRC+F/wPYQRvNesqRVejqNgitB584HncjLuL m8mSRN3++6ZQ6G0+vufMFq2pxYOcrywrGPQTEMS51RUXCk7H99cxCB+QNdaWScE3eVjMOy8zzLR9 8p4eh1CIGMI+QwVlCE0mpc9LMuj7tiGO3NU6gyFCV0jt8BnDTS3TJHmTBiuODSU2tC4pvx3uRoH9 ODm7Oe/Si89X6bAdb8+fXyOlet12OQURqA3/4j/3Vsf5kxH8PhMvk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6arHosMAAADcAAAADwAAAAAAAAAAAAAAAACYAgAAZHJzL2Rv d25yZXYueG1sUEsFBgAAAAAEAAQA9QAAAIgDAAAAAA== " path="m,l12,49r6,11l25,70r6,8l57,104r6,5l69,114r7,5l82,124r7,4l95,132r6,4l108,140r6,4l120,148r7,3l133,155r7,3l146,161r6,3l165,170r6,3l178,176r6,3l197,184r6,3l210,189r6,3l223,194r19,7l248,203r6,2l261,207r6,2l286,215r7,2l299,219r6,2l318,224r7,2l344,231r6,1l376,238r6,2l388,241r7,1l414,246r6,2l433,250r7,1l452,254r7,1l478,258r6,1l503,262r7,1l522,265r7,l561,269r6,1l574,271r38,4l618,276r19,1l644,278r12,1l663,279r38,3l707,282r39,2l752,284r26,1l784,285r6,l797,285r38,1l841,286r39,-1l886,285r6,l899,285r25,-1l931,284r38,-2l975,282r39,-3l1020,279r13,-1l1039,277r19,-1l1065,275r38,-4l1109,270r7,-1l1148,265r6,l1167,263r6,-1l1192,259r7,-1l1218,255r6,-1l1237,251r6,-1l1256,248r6,-2l1282,242r6,-1l1294,240r7,-2l1326,232r7,-1l1352,226r6,-2l1371,221r6,-2l1384,217r6,-2l1409,209r7,-2l1422,205r6,-2l1435,201r19,-7l1460,192r7,-3l1473,187r6,-3l1492,179r7,-3l1505,173r6,-3l1524,164r6,-3l1537,158r6,-3l1550,151r6,-3l1562,144r7,-4l1575,136r6,-4l1588,128r6,-4l1601,119r6,-5l1613,109r7,-5l1645,78r7,-8l1658,60r6,-11l1677,e" filled="f" strokeweight=".35pt">
                  <v:stroke joinstyle="miter"/>
                  <v:path arrowok="t" o:connecttype="custom" o:connectlocs="11430,38100;36195,66040;48260,75565;60325,83820;72390,91440;84455,98425;96520,104140;113030,111760;128905,118745;141605,123190;161290,130175;181610,136525;193675,140335;218440,146685;242570,152400;262890,156210;279400,159385;303530,163830;323850,167005;356235,170815;388620,174625;408940,176530;445135,179070;477520,180340;501650,180975;534035,181610;566420,180975;591185,180340;643890,177165;659765,175895;700405,172085;728980,168275;744855,166370;773430,161925;789305,158750;814070,153670;826135,151130;858520,143510;874395,139065;894715,132715;906780,128905;927100,121920;939165,116840;955675,109855;971550,102235;984250,95885;996315,88900;1008380,81280;1020445,72390;1044575,49530;1056640,31115" o:connectangles="0,0,0,0,0,0,0,0,0,0,0,0,0,0,0,0,0,0,0,0,0,0,0,0,0,0,0,0,0,0,0,0,0,0,0,0,0,0,0,0,0,0,0,0,0,0,0,0,0,0,0"/>
                </v:shape>
                <v:line id="Line 56" o:spid="_x0000_s1080" style="position:absolute;visibility:visible;mso-wrap-style:square" from="958,2990" to="965,16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q22MQAAADcAAAADwAAAGRycy9kb3ducmV2LnhtbERPS2vCQBC+F/wPywi96cZCi0Y3QVsK Xgq+UI9DdvLA7GyaXWPsr+8WhN7m43vOIu1NLTpqXWVZwWQcgSDOrK64UHDYf46mIJxH1lhbJgV3 cpAmg6cFxtreeEvdzhcihLCLUUHpfRNL6bKSDLqxbYgDl9vWoA+wLaRu8RbCTS1fouhNGqw4NJTY 0HtJ2WV3NQrq+1e+aYrlVG6+Tx/rn2u3Op5zpZ6H/XIOwlPv/8UP91qH+bNX+HsmXCC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yrbYxAAAANwAAAAPAAAAAAAAAAAA AAAAAKECAABkcnMvZG93bnJldi54bWxQSwUGAAAAAAQABAD5AAAAkgMAAAAA " strokeweight=".35pt">
                  <v:stroke joinstyle="miter"/>
                </v:line>
                <v:line id="Line 57" o:spid="_x0000_s1081" style="position:absolute;visibility:visible;mso-wrap-style:square" from="11607,2990" to="11614,16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gor8QAAADcAAAADwAAAGRycy9kb3ducmV2LnhtbERPS2vCQBC+F/oflin0ppv2IDF1FdtS yEWIWlqPQ3bywOxsml1j4q93BaG3+fies1gNphE9da62rOBlGoEgzq2uuVTwvf+axCCcR9bYWCYF IzlYLR8fFphoe+Yt9TtfihDCLkEFlfdtIqXLKzLoprYlDlxhO4M+wK6UusNzCDeNfI2imTRYc2io sKWPivLj7mQUNOOmyNpyHcvs7/czvZz6959DodTz07B+A+Fp8P/iuzvVYf58BrdnwgVye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GCivxAAAANwAAAAPAAAAAAAAAAAA AAAAAKECAABkcnMvZG93bnJldi54bWxQSwUGAAAAAAQABAD5AAAAkgMAAAAA " strokeweight=".35pt">
                  <v:stroke joinstyle="miter"/>
                </v:line>
                <v:shape id="Freeform 58" o:spid="_x0000_s1082" style="position:absolute;left:6254;top:2990;width:51;height:13316;visibility:visible;mso-wrap-style:square;v-text-anchor:top" coordsize="8,20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akRsQA AADcAAAADwAAAGRycy9kb3ducmV2LnhtbERPTWvCQBC9F/oflin0UupGD1aja6jBQKFSUKvnITsm odnZkF2T6K/vCoXe5vE+Z5kMphYdta6yrGA8ikAQ51ZXXCj4PmSvMxDOI2usLZOCKzlIVo8PS4y1 7XlH3d4XIoSwi1FB6X0TS+nykgy6kW2IA3e2rUEfYFtI3WIfwk0tJ1E0lQYrDg0lNpSWlP/sL0bB cThsPt3NXPsd8fpre3pJs/yi1PPT8L4A4Wnw/+I/94cO8+dvcH8mXC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O32pEbEAAAA3AAAAA8AAAAAAAAAAAAAAAAAmAIAAGRycy9k b3ducmV2LnhtbFBLBQYAAAAABAAEAPUAAACJAwAAAAA= " path="m8,r,46l,46,,,8,xm8,76r,46l,122,,76r8,xm8,152r,46l,198,,152r8,xm8,228r,46l,274,,228r8,xm8,304r,46l,350,,304r8,xm8,380r,45l,425,,380r8,xm8,456r,45l,501,,456r8,xm8,532r,45l,577,,532r8,xm8,608r,45l,653,,608r8,xm8,684r,45l,729,,684r8,xm8,760r,45l,805,,760r8,xm8,836r,45l,881,,836r8,xm8,912r,45l,957,,912r8,xm8,988r,45l,1033,,988r8,xm8,1064r,45l,1109r,-45l8,1064xm8,1140r,45l,1185r,-45l8,1140xm8,1216r,45l,1261r,-45l8,1216xm8,1292r,45l,1337r,-45l8,1292xm8,1368r,45l,1413r,-45l8,1368xm8,1444r,45l,1489r,-45l8,1444xm8,1520r,45l,1565r,-45l8,1520xm8,1595r,46l,1641r,-46l8,1595xm8,1671r,46l,1717r,-46l8,1671xm8,1747r,46l,1793r,-46l8,1747xm8,1823r,46l,1869r,-46l8,1823xm8,1899r,46l,1945r,-46l8,1899xm8,1975r,46l,2021r,-46l8,1975xm8,2051r,46l,2097r,-46l8,2051xe" fillcolor="black" strokeweight=".05pt">
                  <v:stroke joinstyle="bevel"/>
                  <v:path arrowok="t" o:connecttype="custom" o:connectlocs="0,29210;5080,48260;0,48260;5080,125730;5080,96520;0,173990;5080,193040;0,193040;5080,269875;5080,241300;0,318135;5080,337820;0,337820;5080,414655;5080,386080;0,462915;5080,482600;0,482600;5080,559435;5080,530860;0,607695;5080,627380;0,627380;5080,704215;5080,675640;0,752475;5080,772160;0,772160;5080,848995;5080,820420;0,897255;5080,916940;0,916940;5080,993775;5080,965200;0,1042035;5080,1061085;0,1061085;5080,1138555;5080,1109345;0,1186815;5080,1205865;0,1205865;5080,1283335;5080,1254125;0,1331595" o:connectangles="0,0,0,0,0,0,0,0,0,0,0,0,0,0,0,0,0,0,0,0,0,0,0,0,0,0,0,0,0,0,0,0,0,0,0,0,0,0,0,0,0,0,0,0,0,0"/>
                  <o:lock v:ext="edit" verticies="t"/>
                </v:shape>
                <v:shape id="Freeform 59" o:spid="_x0000_s1083" style="position:absolute;left:3028;top:1530;width:3264;height:1486;visibility:visible;mso-wrap-style:square;v-text-anchor:top" coordsize="514,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ejrsUA AADcAAAADwAAAGRycy9kb3ducmV2LnhtbESPQWvCQBCF70L/wzIFL1I3FZQaXUUEQQo9qAV7HLKT bDA7G7Jbjf31nYPgbYb35r1vluveN+pKXawDG3gfZ6CIi2Brrgx8n3ZvH6BiQrbYBCYDd4qwXr0M lpjbcOMDXY+pUhLCMUcDLqU21zoWjjzGcWiJRStD5zHJ2lXadniTcN/oSZbNtMeapcFhS1tHxeX4 6w2M/maf87MP99O01OH848oifZXGDF/7zQJUoj49zY/rvRX8udDKMzKBXv0DAAD//wMAUEsBAi0A FAAGAAgAAAAhAPD3irv9AAAA4gEAABMAAAAAAAAAAAAAAAAAAAAAAFtDb250ZW50X1R5cGVzXS54 bWxQSwECLQAUAAYACAAAACEAMd1fYdIAAACPAQAACwAAAAAAAAAAAAAAAAAuAQAAX3JlbHMvLnJl bHNQSwECLQAUAAYACAAAACEAMy8FnkEAAAA5AAAAEAAAAAAAAAAAAAAAAAApAgAAZHJzL3NoYXBl eG1sLnhtbFBLAQItABQABgAIAAAAIQAY56OuxQAAANwAAAAPAAAAAAAAAAAAAAAAAJgCAABkcnMv ZG93bnJldi54bWxQSwUGAAAAAAQABAD1AAAAigMAAAAA " path="m3,l44,18r-3,7l,7,3,xm71,30r41,18l109,55,68,37r3,-7xm139,61r41,18l177,86,136,68r3,-7xm207,91r41,18l245,116,204,98r3,-7xm276,121r41,18l314,146,273,128r3,-7xm344,151r41,18l382,176,341,158r3,-7xm412,182r41,18l450,207,409,189r3,-7xm480,212r34,15l511,234,477,219r3,-7xe" fillcolor="black" strokeweight=".05pt">
                  <v:stroke joinstyle="bevel"/>
                  <v:path arrowok="t" o:connecttype="custom" o:connectlocs="1905,0;27940,11430;26035,15875;0,4445;1905,0;45085,19050;71120,30480;69215,34925;43180,23495;45085,19050;88265,38735;114300,50165;112395,54610;86360,43180;88265,38735;131445,57785;157480,69215;155575,73660;129540,62230;131445,57785;175260,76835;201295,88265;199390,92710;173355,81280;175260,76835;218440,95885;244475,107315;242570,111760;216535,100330;218440,95885;261620,115570;287655,127000;285750,131445;259715,120015;261620,115570;304800,134620;326390,144145;324485,148590;302895,139065;304800,134620" o:connectangles="0,0,0,0,0,0,0,0,0,0,0,0,0,0,0,0,0,0,0,0,0,0,0,0,0,0,0,0,0,0,0,0,0,0,0,0,0,0,0,0"/>
                  <o:lock v:ext="edit" verticies="t"/>
                </v:shape>
                <v:shape id="Freeform 60" o:spid="_x0000_s1084" style="position:absolute;left:5657;top:16300;width:648;height:1638;visibility:visible;mso-wrap-style:square;v-text-anchor:top" coordsize="102,2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GLTMMA AADcAAAADwAAAGRycy9kb3ducmV2LnhtbERPS2sCMRC+F/ofwhS81ayCoqtRig/w0B66evE2bKab 1c1kSaK7/vtGKPQ2H99zluveNuJOPtSOFYyGGQji0umaKwWn4/59BiJEZI2NY1LwoADr1evLEnPt Ov6mexErkUI45KjAxNjmUobSkMUwdC1x4n6ctxgT9JXUHrsUbhs5zrKptFhzajDY0sZQeS1uVkF3 NiM/uRT9bfO5+5odL6et46tSg7f+YwEiUh//xX/ug07z53N4PpMu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LkGLTMMAAADcAAAADwAAAAAAAAAAAAAAAACYAgAAZHJzL2Rv d25yZXYueG1sUEsFBgAAAAAEAAQA9QAAAIgDAAAAAA== " path="m102,2l86,45,79,42,95,r7,2xm76,73l60,116r-7,-3l69,71r7,2xm49,145l33,187r-6,-3l42,142r7,3xm23,216l7,258,,256,16,213r7,3xe" fillcolor="black" strokeweight=".05pt">
                  <v:stroke joinstyle="bevel"/>
                  <v:path arrowok="t" o:connecttype="custom" o:connectlocs="64770,1270;54610,28575;50165,26670;60325,0;64770,1270;48260,46355;38100,73660;33655,71755;43815,45085;48260,46355;31115,92075;20955,118745;17145,116840;26670,90170;31115,92075;14605,137160;4445,163830;0,162560;10160,135255;14605,137160" o:connectangles="0,0,0,0,0,0,0,0,0,0,0,0,0,0,0,0,0,0,0,0"/>
                  <o:lock v:ext="edit" verticies="t"/>
                </v:shape>
                <v:shape id="Freeform 61" o:spid="_x0000_s1085" style="position:absolute;left:3022;top:1619;width:2616;height:16491;visibility:visible;mso-wrap-style:square;v-text-anchor:top" coordsize="412,25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6gmMIA AADcAAAADwAAAGRycy9kb3ducmV2LnhtbESPwWrDMBBE74X+g9hCbrVkH0Jxo4SSEEhOpUkoOS7S 1jK2VsZSHPfvq0Khx2Fm3jCrzex7MdEY28AaykKBIDbBttxouJz3zy8gYkK22AcmDd8UYbN+fFhh bcOdP2g6pUZkCMcaNbiUhlrKaBx5jEUYiLP3FUaPKcuxkXbEe4b7XlZKLaXHlvOCw4G2jkx3unkN 714Nt7Tfuas7UqlmU107/NR68TS/vYJINKf/8F/7YDVkIvyeyUdA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vqCYwgAAANwAAAAPAAAAAAAAAAAAAAAAAJgCAABkcnMvZG93 bnJldi54bWxQSwUGAAAAAAQABAD1AAAAhwMAAAAA " path="m405,2597r-7,-45l405,2551r7,45l405,2597xm393,2522r-7,-45l394,2476r7,45l393,2522xm382,2447r-7,-45l382,2401r7,45l382,2447xm370,2372r-7,-45l370,2326r7,45l370,2372xm358,2297r-7,-45l359,2251r7,45l358,2297xm347,2222r-7,-45l347,2176r7,45l347,2222xm335,2147r-7,-45l335,2100r7,46l335,2147xm323,2072r-7,-45l323,2026r7,45l323,2072xm311,1997r-7,-45l312,1951r7,45l311,1997xm300,1922r-7,-45l300,1875r7,45l300,1922xm288,1847r-7,-45l288,1800r7,46l288,1847xm276,1772r-7,-45l277,1725r7,45l276,1772xm265,1697r-7,-45l265,1650r7,45l265,1697xm253,1622r-7,-45l253,1575r7,45l253,1622xm241,1546r-7,-44l242,1500r7,45l241,1546xm230,1472r-8,-46l230,1425r7,45l230,1472xm218,1397r-7,-45l218,1350r7,45l218,1397xm206,1321r-7,-45l206,1275r8,45l206,1321xm195,1246r-8,-45l195,1200r7,45l195,1246xm183,1171r-7,-45l183,1125r7,45l183,1171xm171,1096r-7,-45l171,1050r7,45l171,1096xm159,1021r-7,-45l160,975r7,45l159,1021xm148,946r-7,-45l148,900r7,45l148,946xm136,871r-7,-45l136,825r7,45l136,871xm124,796r-7,-45l125,750r7,45l124,796xm113,721r-7,-45l113,675r7,45l113,721xm101,646l94,601r7,-1l108,645r-7,1xm89,571l82,526r8,-1l97,570r-8,1xm77,496l70,451r8,-1l85,495r-8,1xm66,421l59,376r7,-1l73,420r-7,1xm54,346l47,301r7,-1l61,345r-7,1xm42,271l35,226r8,-1l50,270r-8,1xm31,196l24,151r7,-1l38,195r-7,1xm19,121l12,76r7,-1l26,120r-7,1xm7,46l,1,8,r7,45l7,46xe" fillcolor="black" strokeweight=".05pt">
                  <v:stroke joinstyle="bevel"/>
                  <v:path arrowok="t" o:connecttype="custom" o:connectlocs="257175,1619885;249555,1601470;254635,1600835;238125,1525270;242570,1553845;234950,1477010;227330,1458595;232410,1457960;215900,1382395;220345,1410970;212725,1333500;205105,1315720;209550,1315085;193040,1239520;197485,1268095;190500,1190625;182880,1172845;187325,1172210;170815,1096645;175260,1125220;168275,1047750;160655,1029970;165100,1028700;148590,953770;153035,981710;146050,904875;138430,887095;142875,885825;126365,810260;130810,838835;123825,762000;116205,743585;120650,742950;104140,667385;108585,695960;101600,619125;93980,600710;98425,600075;81915,524510;86360,553085;79375,476250;71755,457835;76200,457200;59690,381635;64135,410210;57150,333375;48895,314960;53975,314325;37465,238760;41910,267335;34290,190500;26670,172085;31750,171450;15240,95885;19685,124460;12065,47625;4445,29210;9525,28575" o:connectangles="0,0,0,0,0,0,0,0,0,0,0,0,0,0,0,0,0,0,0,0,0,0,0,0,0,0,0,0,0,0,0,0,0,0,0,0,0,0,0,0,0,0,0,0,0,0,0,0,0,0,0,0,0,0,0,0,0,0"/>
                  <o:lock v:ext="edit" verticies="t"/>
                </v:shape>
                <v:shape id="Freeform 62" o:spid="_x0000_s1086" style="position:absolute;left:3016;top:14852;width:2603;height:3251;visibility:visible;mso-wrap-style:square;v-text-anchor:top" coordsize="410,5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bDtMUA AADcAAAADwAAAGRycy9kb3ducmV2LnhtbESPQWsCMRSE74X+h/AK3mpWi6KrUYog1eLF1Yu35+a5 u3bzsiRR1/76piB4HGbmG2Y6b00truR8ZVlBr5uAIM6trrhQsN8t30cgfEDWWFsmBXfyMJ+9vkwx 1fbGW7pmoRARwj5FBWUITSqlz0sy6Lu2IY7eyTqDIUpXSO3wFuGmlv0kGUqDFceFEhtalJT/ZBej 4Pd0/vZjvamy9fEwyM7bj+BGX0p13trPCYhAbXiGH+2VVtBPevB/Jh4BOfsDAAD//wMAUEsBAi0A FAAGAAgAAAAhAPD3irv9AAAA4gEAABMAAAAAAAAAAAAAAAAAAAAAAFtDb250ZW50X1R5cGVzXS54 bWxQSwECLQAUAAYACAAAACEAMd1fYdIAAACPAQAACwAAAAAAAAAAAAAAAAAuAQAAX3JlbHMvLnJl bHNQSwECLQAUAAYACAAAACEAMy8FnkEAAAA5AAAAEAAAAAAAAAAAAAAAAAApAgAAZHJzL3NoYXBl eG1sLnhtbFBLAQItABQABgAIAAAAIQCO1sO0xQAAANwAAAAPAAAAAAAAAAAAAAAAAJgCAABkcnMv ZG93bnJldi54bWxQSwUGAAAAAAQABAD1AAAAigMAAAAA " path="m6,l34,35r-5,5l,5,6,xm53,59l81,94r-6,5l47,64r6,-5xm100,118r28,35l122,158,94,123r6,-5xm147,177r28,35l169,217,141,182r6,-5xm194,236r28,35l217,276,188,241r6,-5xm241,295r28,35l263,335,235,299r6,-4xm288,354r28,35l310,394,282,358r6,-4xm335,412r28,36l357,453,329,417r6,-5xm382,471r28,36l404,512,376,476r6,-5xe" fillcolor="black" strokeweight=".05pt">
                  <v:stroke joinstyle="bevel"/>
                  <v:path arrowok="t" o:connecttype="custom" o:connectlocs="3810,0;21590,22225;18415,25400;0,3175;3810,0;33655,37465;51435,59690;47625,62865;29845,40640;33655,37465;63500,74930;81280,97155;77470,100330;59690,78105;63500,74930;93345,112395;111125,134620;107315,137795;89535,115570;93345,112395;123190,149860;140970,172085;137795,175260;119380,153035;123190,149860;153035,187325;170815,209550;167005,212725;149225,189865;153035,187325;182880,224790;200660,247015;196850,250190;179070,227330;182880,224790;212725,261620;230505,284480;226695,287655;208915,264795;212725,261620;242570,299085;260350,321945;256540,325120;238760,302260;242570,299085" o:connectangles="0,0,0,0,0,0,0,0,0,0,0,0,0,0,0,0,0,0,0,0,0,0,0,0,0,0,0,0,0,0,0,0,0,0,0,0,0,0,0,0,0,0,0,0,0"/>
                  <o:lock v:ext="edit" verticies="t"/>
                </v:shape>
                <v:shape id="Freeform 63" o:spid="_x0000_s1087" style="position:absolute;left:4324;top:16281;width:1962;height:229;visibility:visible;mso-wrap-style:square;v-text-anchor:top" coordsize="309,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eAg8UA AADcAAAADwAAAGRycy9kb3ducmV2LnhtbESPQUvDQBSE70L/w/KE3uyuodaSdluKYOlBUKOFHl+z zySYfRuyzyb+e1cQPA4z8w2z3o6+VRfqYxPYwu3MgCIug2u4svD+9nizBBUF2WEbmCx8U4TtZnK1 xtyFgV/pUkilEoRjjhZqkS7XOpY1eYyz0BEn7yP0HiXJvtKuxyHBfaszYxbaY8NpocaOHmoqP4sv b+Ho9u3TYSFyt4zm5X4oTvvn89za6fW4W4ESGuU//Nc+OAuZyeD3TDoCevMDAAD//wMAUEsBAi0A FAAGAAgAAAAhAPD3irv9AAAA4gEAABMAAAAAAAAAAAAAAAAAAAAAAFtDb250ZW50X1R5cGVzXS54 bWxQSwECLQAUAAYACAAAACEAMd1fYdIAAACPAQAACwAAAAAAAAAAAAAAAAAuAQAAX3JlbHMvLnJl bHNQSwECLQAUAAYACAAAACEAMy8FnkEAAAA5AAAAEAAAAAAAAAAAAAAAAAApAgAAZHJzL3NoYXBl eG1sLnhtbFBLAQItABQABgAIAAAAIQCcp4CDxQAAANwAAAAPAAAAAAAAAAAAAAAAAJgCAABkcnMv ZG93bnJldi54bWxQSwUGAAAAAAQABAD1AAAAigMAAAAA " path="m,29l45,25r,7l1,36,,29xm74,22r45,-4l119,25,75,29,74,22xm148,15r45,-4l193,18r-44,4l148,15xm222,8l267,4r1,8l223,16,222,8xm296,1l308,r1,8l297,9,296,1xe" fillcolor="black" strokeweight=".05pt">
                  <v:stroke joinstyle="bevel"/>
                  <v:path arrowok="t" o:connecttype="custom" o:connectlocs="0,18415;28575,15875;28575,20320;635,22860;0,18415;46990,13970;75565,11430;75565,15875;47625,18415;46990,13970;93980,9525;122555,6985;122555,11430;94615,13970;93980,9525;140970,5080;169545,2540;170180,7620;141605,10160;140970,5080;187960,635;195580,0;196215,5080;188595,5715;187960,635" o:connectangles="0,0,0,0,0,0,0,0,0,0,0,0,0,0,0,0,0,0,0,0,0,0,0,0,0"/>
                  <o:lock v:ext="edit" verticies="t"/>
                </v:shape>
                <v:shape id="Freeform 64" o:spid="_x0000_s1088" style="position:absolute;left:3028;top:14846;width:3264;height:1479;visibility:visible;mso-wrap-style:square;v-text-anchor:top" coordsize="514,2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3FRMQA AADcAAAADwAAAGRycy9kb3ducmV2LnhtbESPQWvCQBSE74X+h+UVequbWtAas5G2UCqeNPXi7bH7 zAazb0N2q8m/7wqCx2FmvmGK1eBacaY+NJ4VvE4yEMTam4ZrBfvf75d3ECEiG2w9k4KRAqzKx4cC c+MvvKNzFWuRIBxyVGBj7HIpg7bkMEx8R5y8o+8dxiT7WpoeLwnuWjnNspl02HBasNjRlyV9qv6c gp95tcV2iFovnB5p3Ow+64NV6vlp+FiCiDTEe/jWXhsF0+wNrmfSEZ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MT9xUTEAAAA3AAAAA8AAAAAAAAAAAAAAAAAmAIAAGRycy9k b3ducmV2LnhtbFBLBQYAAAAABAAEAPUAAACJAwAAAAA= " path="m3,l44,18r-3,7l,7,3,xm71,30r41,18l109,55,68,37r3,-7xm139,60r41,19l177,86,136,67r3,-7xm208,91r40,18l245,116,205,98r3,-7xm276,121r41,18l314,146,273,128r3,-7xm344,151r41,18l382,176,341,158r3,-7xm412,181r41,19l450,207,409,188r3,-7xm480,212r34,15l511,233,477,219r3,-7xe" fillcolor="black" strokeweight=".05pt">
                  <v:stroke joinstyle="bevel"/>
                  <v:path arrowok="t" o:connecttype="custom" o:connectlocs="1905,0;27940,11430;26035,15875;0,4445;1905,0;45085,19050;71120,30480;69215,34925;43180,23495;45085,19050;88265,38100;114300,50165;112395,54610;86360,42545;88265,38100;132080,57785;157480,69215;155575,73660;130175,62230;132080,57785;175260,76835;201295,88265;199390,92710;173355,81280;175260,76835;218440,95885;244475,107315;242570,111760;216535,100330;218440,95885;261620,114935;287655,127000;285750,131445;259715,119380;261620,114935;304800,134620;326390,144145;324485,147955;302895,139065;304800,134620" o:connectangles="0,0,0,0,0,0,0,0,0,0,0,0,0,0,0,0,0,0,0,0,0,0,0,0,0,0,0,0,0,0,0,0,0,0,0,0,0,0,0,0"/>
                  <o:lock v:ext="edit" verticies="t"/>
                </v:shape>
                <v:shape id="Freeform 65" o:spid="_x0000_s1089" style="position:absolute;left:3016;top:1555;width:44;height:13310;visibility:visible;mso-wrap-style:square;v-text-anchor:top" coordsize="7,20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w4lcQA AADcAAAADwAAAGRycy9kb3ducmV2LnhtbESPQWvCQBSE70L/w/IKvelGq0Wiq0hR6MGLVkRvz+xr EpJ9G7Lrmv57VxA8DjPzDTNfdqYWgVpXWlYwHCQgiDOrS84VHH43/SkI55E11pZJwT85WC7eenNM tb3xjsLe5yJC2KWooPC+SaV0WUEG3cA2xNH7s61BH2WbS93iLcJNLUdJ8iUNlhwXCmzou6Cs2l+N guo41PazWoWwPh24npzl9rIJSn28d6sZCE+df4Wf7R+tYJSM4XEmHgG5uAMAAP//AwBQSwECLQAU AAYACAAAACEA8PeKu/0AAADiAQAAEwAAAAAAAAAAAAAAAAAAAAAAW0NvbnRlbnRfVHlwZXNdLnht bFBLAQItABQABgAIAAAAIQAx3V9h0gAAAI8BAAALAAAAAAAAAAAAAAAAAC4BAABfcmVscy8ucmVs c1BLAQItABQABgAIAAAAIQAzLwWeQQAAADkAAAAQAAAAAAAAAAAAAAAAACkCAABkcnMvc2hhcGV4 bWwueG1sUEsBAi0AFAAGAAgAAAAhAPF8OJXEAAAA3AAAAA8AAAAAAAAAAAAAAAAAmAIAAGRycy9k b3ducmV2LnhtbFBLBQYAAAAABAAEAPUAAACJAwAAAAA= " path="m7,r,45l,45,,,7,xm7,76r,45l,121,,76r7,xm7,152r,45l,197,,152r7,xm7,227r,46l,273,,227r7,xm7,303r,46l,349,,303r7,xm7,379r,46l,425,,379r7,xm7,455r,46l,501,,455r7,xm7,531r,46l,577,,531r7,xm7,607r,46l,653,,607r7,xm7,683r,46l,729,,683r7,xm7,759r,46l,805,,759r7,xm7,835r,46l,881,,835r7,xm7,911r,46l,957,,911r7,xm7,987r,46l,1033,,987r7,xm7,1063r,46l,1109r,-46l7,1063xm7,1139r,46l,1185r,-46l7,1139xm7,1215r,46l,1261r,-46l7,1215xm7,1291r,46l,1337r,-46l7,1291xm7,1367r,46l,1413r,-46l7,1367xm7,1443r,46l,1489r,-46l7,1443xm7,1519r,46l,1565r,-46l7,1519xm7,1595r,46l,1641r,-46l7,1595xm7,1671r,46l,1717r,-46l7,1671xm7,1747r,46l,1793r,-46l7,1747xm7,1823r,46l,1869r,-46l7,1823xm7,1899r,45l,1944r,-45l7,1899xm7,1975r,45l,2020r,-45l7,1975xm7,2051r,45l,2096r,-45l7,2051xe" fillcolor="black" strokeweight=".05pt">
                  <v:stroke joinstyle="bevel"/>
                  <v:path arrowok="t" o:connecttype="custom" o:connectlocs="0,28575;4445,48260;0,48260;4445,125095;4445,96520;0,173355;4445,192405;0,192405;4445,269875;4445,240665;0,318135;4445,337185;0,337185;4445,414655;4445,385445;0,462915;4445,481965;0,481965;4445,559435;4445,530225;0,607695;4445,626745;0,626745;4445,704215;4445,675005;0,752475;4445,771525;0,771525;4445,848995;4445,819785;0,897255;4445,916305;0,916305;4445,993775;4445,964565;0,1042035;4445,1061085;0,1061085;4445,1138555;4445,1109345;0,1186815;4445,1205865;0,1205865;4445,1282700;4445,1254125;0,1330960" o:connectangles="0,0,0,0,0,0,0,0,0,0,0,0,0,0,0,0,0,0,0,0,0,0,0,0,0,0,0,0,0,0,0,0,0,0,0,0,0,0,0,0,0,0,0,0,0,0"/>
                  <o:lock v:ext="edit" verticies="t"/>
                </v:shape>
                <v:line id="Line 66" o:spid="_x0000_s1090" style="position:absolute;visibility:visible;mso-wrap-style:square" from="4857,16440" to="5086,16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CI8YAAADcAAAADwAAAGRycy9kb3ducmV2LnhtbESPS2vDMBCE74X8B7GB3hq5hpbgRDZu SyGXQl4kOS7W+kGslWspjtNfXwUKPQ4z8w2zzEbTioF611hW8DyLQBAXVjdcKdjvPp/mIJxH1tha JgU3cpClk4clJtpeeUPD1lciQNglqKD2vkukdEVNBt3MdsTBK21v0AfZV1L3eA1w08o4il6lwYbD Qo0dvddUnLcXo6C9fZXrrsrncv19/Fj9XIa3w6lU6nE65gsQnkb/H/5rr7SCOHqB+5lwBGT6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QiPGAAAA3AAAAA8AAAAAAAAA AAAAAAAAoQIAAGRycy9kb3ducmV2LnhtbFBLBQYAAAAABAAEAPkAAACUAwAAAAA= " strokeweight=".35pt">
                  <v:stroke joinstyle="miter"/>
                </v:line>
                <v:line id="Line 67" o:spid="_x0000_s1091" style="position:absolute;flip:x;visibility:visible;mso-wrap-style:square" from="4559,16732" to="5086,16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426cUAAADcAAAADwAAAGRycy9kb3ducmV2LnhtbESPQWvCQBSE7wX/w/IK3uqmHtKQuoYg CBUPoVYQb4/dZxKbfRuyWxP/vVso9DjMzDfMqphsJ240+NaxgtdFAoJYO9NyreD4tX3JQPiAbLBz TAru5KFYz55WmBs38ifdDqEWEcI+RwVNCH0updcNWfQL1xNH7+IGiyHKoZZmwDHCbSeXSZJKiy3H hQZ72jSkvw8/VsH17WyqfUkmy/rdZtydLlpfK6Xmz1P5DiLQFP7Df+0Po2CZpPB7Jh4Bu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p426cUAAADcAAAADwAAAAAAAAAA AAAAAAChAgAAZHJzL2Rvd25yZXYueG1sUEsFBgAAAAAEAAQA+QAAAJMDAAAAAA== " strokeweight=".35pt">
                  <v:stroke joinstyle="miter"/>
                </v:line>
                <v:rect id="Rectangle 68" o:spid="_x0000_s1092" style="position:absolute;left:2781;top:16122;width:1060;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dG5sIA AADcAAAADwAAAGRycy9kb3ducmV2LnhtbESP3WoCMRSE74W+QziF3mnSvVBZjSIFwUpvXH2Aw+bs DyYnS5K627dvCgUvh5n5htnuJ2fFg0LsPWt4XygQxLU3PbcabtfjfA0iJmSD1jNp+KEI+93LbIul 8SNf6FGlVmQIxxI1dCkNpZSx7shhXPiBOHuNDw5TlqGVJuCY4c7KQqmldNhzXuhwoI+O6nv17TTI a3Uc15UNyp+L5st+ni4Nea3fXqfDBkSiKT3D/+2T0VCoFfydyUd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A810bmwgAAANwAAAAPAAAAAAAAAAAAAAAAAJgCAABkcnMvZG93 bnJldi54bWxQSwUGAAAAAAQABAD1AAAAhwM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H</w:t>
                        </w:r>
                      </w:p>
                    </w:txbxContent>
                  </v:textbox>
                </v:rect>
                <v:rect id="Rectangle 69" o:spid="_x0000_s1093" style="position:absolute;left:6565;top:1885;width:991;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jSlL4A AADcAAAADwAAAGRycy9kb3ducmV2LnhtbERPy4rCMBTdC/5DuAPuNJkuBqlGGQYER2Zj9QMuze0D k5uSRNv5e7MQXB7Oe7ufnBUPCrH3rOFzpUAQ19703Gq4Xg7LNYiYkA1az6ThnyLsd/PZFkvjRz7T o0qtyCEcS9TQpTSUUsa6I4dx5QfizDU+OEwZhlaagGMOd1YWSn1Jhz3nhg4H+umovlV3p0FeqsO4 rmxQ/lQ0f/b3eG7Ia734mL43IBJN6S1+uY9GQ6Hy2nwmHwG5ewIAAP//AwBQSwECLQAUAAYACAAA ACEA8PeKu/0AAADiAQAAEwAAAAAAAAAAAAAAAAAAAAAAW0NvbnRlbnRfVHlwZXNdLnhtbFBLAQIt ABQABgAIAAAAIQAx3V9h0gAAAI8BAAALAAAAAAAAAAAAAAAAAC4BAABfcmVscy8ucmVsc1BLAQIt ABQABgAIAAAAIQAzLwWeQQAAADkAAAAQAAAAAAAAAAAAAAAAACkCAABkcnMvc2hhcGV4bWwueG1s UEsBAi0AFAAGAAgAAAAhAE1I0pS+AAAA3AAAAA8AAAAAAAAAAAAAAAAAmAIAAGRycy9kb3ducmV2 LnhtbFBLBQYAAAAABAAEAPUAAACDAw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v:textbox>
                </v:rect>
                <v:rect id="Rectangle 70" o:spid="_x0000_s1094" style="position:absolute;left:6654;top:15347;width:1347;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R3D8IA AADcAAAADwAAAGRycy9kb3ducmV2LnhtbESP3WoCMRSE74W+QziF3mnSvRBdjSIFwUpvXH2Aw+bs DyYnS5K627dvCgUvh5n5htnuJ2fFg0LsPWt4XygQxLU3PbcabtfjfAUiJmSD1jNp+KEI+93LbIul 8SNf6FGlVmQIxxI1dCkNpZSx7shhXPiBOHuNDw5TlqGVJuCY4c7KQqmldNhzXuhwoI+O6nv17TTI a3UcV5UNyp+L5st+ni4Nea3fXqfDBkSiKT3D/+2T0VCoNfydyUd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AiBHcPwgAAANwAAAAPAAAAAAAAAAAAAAAAAJgCAABkcnMvZG93 bnJldi54bWxQSwUGAAAAAAQABAD1AAAAhwM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v:textbox>
                </v:rect>
                <v:rect id="Rectangle 71" o:spid="_x0000_s1095" style="position:absolute;left:2006;top:241;width:895;height:30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dIT78A AADcAAAADwAAAGRycy9kb3ducmV2LnhtbERPy4rCMBTdC/5DuAPuNG0Xg1SjDAMFldlY5wMuze2D SW5KEm39e7MQZnk47/1xtkY8yIfBsYJ8k4EgbpweuFPwe6vWWxAhIms0jknBkwIcD8vFHkvtJr7S o46dSCEcSlTQxziWUoamJ4th40bixLXOW4wJ+k5qj1MKt0YWWfYpLQ6cGnoc6bun5q++WwXyVlfT tjY+c5ei/THn07Ulp9TqY/7agYg0x3/x233SCoo8zU9n0hGQhxcAAAD//wMAUEsBAi0AFAAGAAgA AAAhAPD3irv9AAAA4gEAABMAAAAAAAAAAAAAAAAAAAAAAFtDb250ZW50X1R5cGVzXS54bWxQSwEC LQAUAAYACAAAACEAMd1fYdIAAACPAQAACwAAAAAAAAAAAAAAAAAuAQAAX3JlbHMvLnJlbHNQSwEC LQAUAAYACAAAACEAMy8FnkEAAAA5AAAAEAAAAAAAAAAAAAAAAAApAgAAZHJzL3NoYXBleG1sLnht bFBLAQItABQABgAIAAAAIQA250hPvwAAANwAAAAPAAAAAAAAAAAAAAAAAJgCAABkcnMvZG93bnJl di54bWxQSwUGAAAAAAQABAD1AAAAhAM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v:textbox>
                </v:rect>
                <v:rect id="Rectangle 72" o:spid="_x0000_s1096" style="position:absolute;left:1479;top:13328;width:1251;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vt1MEA AADcAAAADwAAAGRycy9kb3ducmV2LnhtbESP3YrCMBSE74V9h3AWvNO0vRDpGmVZEFS8se4DHJrT HzY5KUm09e2NIOzlMDPfMJvdZI24kw+9YwX5MgNBXDvdc6vg97pfrEGEiKzROCYFDwqw237MNlhq N/KF7lVsRYJwKFFBF+NQShnqjiyGpRuIk9c4bzEm6VupPY4Jbo0ssmwlLfacFjoc6Kej+q+6WQXy Wu3HdWV85k5FczbHw6Uhp9T8c/r+AhFpiv/hd/ugFRR5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Fmr7dTBAAAA3AAAAA8AAAAAAAAAAAAAAAAAmAIAAGRycy9kb3du cmV2LnhtbFBLBQYAAAAABAAEAPUAAACGAw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v:textbox>
                </v:rect>
                <v:rect id="Rectangle 73" o:spid="_x0000_s1097" style="position:absolute;left:5054;top:18338;width:921;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lzo8EA AADcAAAADwAAAGRycy9kb3ducmV2LnhtbESPzYoCMRCE74LvEFrYm2acwyKjUUQQVLw47gM0k54f TDpDEp3x7c3Cwh6LqvqK2uxGa8SLfOgcK1guMhDEldMdNwp+7sf5CkSIyBqNY1LwpgC77XSywUK7 gW/0KmMjEoRDgQraGPtCylC1ZDEsXE+cvNp5izFJ30jtcUhwa2SeZd/SYsdpocWeDi1Vj/JpFch7 eRxWpfGZu+T11ZxPt5qcUl+zcb8GEWmM/+G/9kkryJc5/J5JR0BuPwAAAP//AwBQSwECLQAUAAYA CAAAACEA8PeKu/0AAADiAQAAEwAAAAAAAAAAAAAAAAAAAAAAW0NvbnRlbnRfVHlwZXNdLnhtbFBL AQItABQABgAIAAAAIQAx3V9h0gAAAI8BAAALAAAAAAAAAAAAAAAAAC4BAABfcmVscy8ucmVsc1BL AQItABQABgAIAAAAIQAzLwWeQQAAADkAAAAQAAAAAAAAAAAAAAAAACkCAABkcnMvc2hhcGV4bWwu eG1sUEsBAi0AFAAGAAgAAAAhAKl5c6PBAAAA3AAAAA8AAAAAAAAAAAAAAAAAmAIAAGRycy9kb3du cmV2LnhtbFBLBQYAAAAABAAEAPUAAACGAwAAAAA= "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B</w:t>
                        </w:r>
                      </w:p>
                    </w:txbxContent>
                  </v:textbox>
                </v:rect>
                <v:group id="Group 74" o:spid="_x0000_s1098" style="position:absolute;left:4235;top:16389;width:184;height:197" coordorigin="667,2581" coordsize="2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rzisQAAADcAAAADwAAAGRycy9kb3ducmV2LnhtbESPQYvCMBSE78L+h/AW vGlaZRepRhFR8SDCVkG8PZpnW2xeShPb+u83wsIeh5n5hlmselOJlhpXWlYQjyMQxJnVJecKLufd aAbCeWSNlWVS8CIHq+XHYIGJth3/UJv6XAQIuwQVFN7XiZQuK8igG9uaOHh32xj0QTa51A12AW4q OYmib2mw5LBQYE2bgrJH+jQK9h1262m8bY+P++Z1O3+drseYlBp+9us5CE+9/w//tQ9awSSewv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erzisQAAADcAAAA DwAAAAAAAAAAAAAAAACqAgAAZHJzL2Rvd25yZXYueG1sUEsFBgAAAAAEAAQA+gAAAJsDAAAAAA== ">
                  <v:oval id="Oval 75" o:spid="_x0000_s1099" style="position:absolute;left:667;top:2581;width:29;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PGcMA AADcAAAADwAAAGRycy9kb3ducmV2LnhtbESPT2sCMRTE74V+h/AK3mpWESlbo0ihsPTkn4LXR/K6 2XbzsibpuvrpjSB4HGbmN8xiNbhW9BRi41nBZFyAINbeNFwr+N5/vr6BiAnZYOuZFJwpwmr5/LTA 0vgTb6nfpVpkCMcSFdiUulLKqC05jGPfEWfvxweHKctQSxPwlOGuldOimEuHDecFix19WNJ/u3+n 4Mv1G111NqBezzeHX3usLvKo1OhlWL+DSDSkR/jeroyC6WQGtzP5CMjlFQAA//8DAFBLAQItABQA BgAIAAAAIQDw94q7/QAAAOIBAAATAAAAAAAAAAAAAAAAAAAAAABbQ29udGVudF9UeXBlc10ueG1s UEsBAi0AFAAGAAgAAAAhADHdX2HSAAAAjwEAAAsAAAAAAAAAAAAAAAAALgEAAF9yZWxzLy5yZWxz UEsBAi0AFAAGAAgAAAAhADMvBZ5BAAAAOQAAABAAAAAAAAAAAAAAAAAAKQIAAGRycy9zaGFwZXht bC54bWxQSwECLQAUAAYACAAAACEA/X0PGcMAAADcAAAADwAAAAAAAAAAAAAAAACYAgAAZHJzL2Rv d25yZXYueG1sUEsFBgAAAAAEAAQA9QAAAIgDAAAAAA== " fillcolor="black" strokeweight="0"/>
                  <v:oval id="Oval 76" o:spid="_x0000_s1100" style="position:absolute;left:667;top:2581;width:29;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DqpMIA AADcAAAADwAAAGRycy9kb3ducmV2LnhtbESPQWvCQBSE74X+h+UVvNVNBENNXUXEgvSWqD0/dp9J MPs2ZLdm/ffdQqHHYWa+YdbbaHtxp9F3jhXk8wwEsXam40bB+fTx+gbCB2SDvWNS8CAP283z0xpL 4yau6F6HRiQI+xIVtCEMpZRet2TRz91AnLyrGy2GJMdGmhGnBLe9XGRZIS12nBZaHGjfkr7V31bB iT9XRcTGVzvU/os4j/pwUWr2EnfvIALF8B/+ax+NgkW+hN8z6QjIzQ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cOqkwgAAANwAAAAPAAAAAAAAAAAAAAAAAJgCAABkcnMvZG93 bnJldi54bWxQSwUGAAAAAAQABAD1AAAAhwMAAAAA " filled="f" strokeweight=".35pt">
                    <v:stroke joinstyle="miter"/>
                  </v:oval>
                </v:group>
                <v:group id="Group 77" o:spid="_x0000_s1101" style="position:absolute;left:2940;top:14770;width:190;height:196" coordorigin="463,2326"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1QEsQAAADcAAAADwAAAGRycy9kb3ducmV2LnhtbESPQYvCMBSE74L/ITzB m6ZVFKlGEdld9iCCdWHx9miebbF5KU22rf9+Iwgeh5n5htnselOJlhpXWlYQTyMQxJnVJecKfi6f kxUI55E1VpZJwYMc7LbDwQYTbTs+U5v6XAQIuwQVFN7XiZQuK8igm9qaOHg32xj0QTa51A12AW4q OYuipTRYclgosKZDQdk9/TMKvjrs9vP4oz3eb4fH9bI4/R5jUmo86vdrEJ56/w6/2t9awSxewv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Z1QEsQAAADcAAAA DwAAAAAAAAAAAAAAAACqAgAAZHJzL2Rvd25yZXYueG1sUEsFBgAAAAAEAAQA+gAAAJsDAAAAAA== ">
                  <v:oval id="Oval 78" o:spid="_x0000_s1102" style="position:absolute;left:463;top:2326;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RbsQA AADcAAAADwAAAGRycy9kb3ducmV2LnhtbESPT2sCMRTE74V+h/AK3mpWD1q2RpFCYenJPwWvj+R1 s+3mZU3SdfXTG0HwOMzMb5jFanCt6CnExrOCybgAQay9abhW8L3/fH0DEROywdYzKThThNXy+WmB pfEn3lK/S7XIEI4lKrApdaWUUVtyGMe+I87ejw8OU5ahlibgKcNdK6dFMZMOG84LFjv6sKT/dv9O wZfrN7rqbEC9nm0Ov/ZYXeRRqdHLsH4HkWhIj/C9XRkF08kcbmfyEZ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A2vkW7EAAAA3AAAAA8AAAAAAAAAAAAAAAAAmAIAAGRycy9k b3ducmV2LnhtbFBLBQYAAAAABAAEAPUAAACJAwAAAAA= " fillcolor="black" strokeweight="0"/>
                  <v:oval id="Oval 79" o:spid="_x0000_s1103" style="position:absolute;left:463;top:2326;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FFOr4A AADcAAAADwAAAGRycy9kb3ducmV2LnhtbERPz2vCMBS+C/4P4Q12s2k9FFeNIkNh7FY7PT+St7as eSlNtNl/vxwGHj++37tDtIN40OR7xwqKLAdBrJ3puVXw1ZxXGxA+IBscHJOCX/Jw2C8XO6yMm7mm xyW0IoWwr1BBF8JYSel1RxZ95kbixH27yWJIcGqlmXBO4XaQ6zwvpcWeU0OHI713pH8ud6ug4c+3 MmLr6yNqfyMuoj5dlXp9icctiEAxPMX/7g+jYF2ktelMOgJy/wcAAP//AwBQSwECLQAUAAYACAAA ACEA8PeKu/0AAADiAQAAEwAAAAAAAAAAAAAAAAAAAAAAW0NvbnRlbnRfVHlwZXNdLnhtbFBLAQIt ABQABgAIAAAAIQAx3V9h0gAAAI8BAAALAAAAAAAAAAAAAAAAAC4BAABfcmVscy8ucmVsc1BLAQIt ABQABgAIAAAAIQAzLwWeQQAAADkAAAAQAAAAAAAAAAAAAAAAACkCAABkcnMvc2hhcGV4bWwueG1s UEsBAi0AFAAGAAgAAAAhAOFxRTq+AAAA3AAAAA8AAAAAAAAAAAAAAAAAmAIAAGRycy9kb3ducmV2 LnhtbFBLBQYAAAAABAAEAPUAAACDAwAAAAA= " filled="f" strokeweight=".35pt">
                    <v:stroke joinstyle="miter"/>
                  </v:oval>
                </v:group>
                <v:group id="Group 80" o:spid="_x0000_s1104" style="position:absolute;left:6184;top:2895;width:191;height:191" coordorigin="974,456"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oval id="Oval 81" o:spid="_x0000_s1105" style="position:absolute;left:974;top:456;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Dp8AA AADcAAAADwAAAGRycy9kb3ducmV2LnhtbERPz2vCMBS+C/4P4Q1203Q9iHRGEUEonpwOvD6St6Zb 81KTWOv++uUg7Pjx/V5tRteJgUJsPSt4mxcgiLU3LTcKPs/72RJETMgGO8+k4EERNuvpZIWV8Xf+ oOGUGpFDOFaowKbUV1JGbclhnPueOHNfPjhMGYZGmoD3HO46WRbFQjpsOTdY7GlnSf+cbk7BwQ1H Xfc2oN4ujpdve61/5VWp15dx+w4i0Zj+xU93bRSUZZ6fz+QjINd/AAAA//8DAFBLAQItABQABgAI AAAAIQDw94q7/QAAAOIBAAATAAAAAAAAAAAAAAAAAAAAAABbQ29udGVudF9UeXBlc10ueG1sUEsB Ai0AFAAGAAgAAAAhADHdX2HSAAAAjwEAAAsAAAAAAAAAAAAAAAAALgEAAF9yZWxzLy5yZWxzUEsB Ai0AFAAGAAgAAAAhADMvBZ5BAAAAOQAAABAAAAAAAAAAAAAAAAAAKQIAAGRycy9zaGFwZXhtbC54 bWxQSwECLQAUAAYACAAAACEATCrDp8AAAADcAAAADwAAAAAAAAAAAAAAAACYAgAAZHJzL2Rvd25y ZXYueG1sUEsFBgAAAAAEAAQA9QAAAIUDAAAAAA== " fillcolor="black" strokeweight="0"/>
                  <v:oval id="Oval 82" o:spid="_x0000_s1106" style="position:absolute;left:974;top:456;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cmGsEA AADcAAAADwAAAGRycy9kb3ducmV2LnhtbESPwWrDMBBE74H+g9hCbrFsH0zjRgkhtFB6s532vEhb 28RaGUtN1L+PCoUeh5l5w+wO0U7iSosfHSsoshwEsXZm5F7BuXvdPIHwAdng5JgU/JCHw/5htcPa uBs3dG1DLxKEfY0KhhDmWkqvB7LoMzcTJ+/LLRZDkksvzYK3BLeTLPO8khZHTgsDznQaSF/ab6ug 4/dtFbH3zRG1/yQuon75UGr9GI/PIALF8B/+a78ZBWVZwO+ZdATk/g4AAP//AwBQSwECLQAUAAYA CAAAACEA8PeKu/0AAADiAQAAEwAAAAAAAAAAAAAAAAAAAAAAW0NvbnRlbnRfVHlwZXNdLnhtbFBL AQItABQABgAIAAAAIQAx3V9h0gAAAI8BAAALAAAAAAAAAAAAAAAAAC4BAABfcmVscy8ucmVsc1BL AQItABQABgAIAAAAIQAzLwWeQQAAADkAAAAQAAAAAAAAAAAAAAAAACkCAABkcnMvc2hhcGV4bWwu eG1sUEsBAi0AFAAGAAgAAAAhAL4nJhrBAAAA3AAAAA8AAAAAAAAAAAAAAAAAmAIAAGRycy9kb3du cmV2LnhtbFBLBQYAAAAABAAEAPUAAACGAwAAAAA= " filled="f" strokeweight=".35pt">
                    <v:stroke joinstyle="miter"/>
                  </v:oval>
                </v:group>
                <v:group id="Group 83" o:spid="_x0000_s1107" style="position:absolute;left:6184;top:16211;width:191;height:191" coordorigin="974,2553"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qcrMYAAADcAAAADwAAAGRycy9kb3ducmV2LnhtbESPzWrDMBCE74G+g9hC b4lsl4bgRgkhNKUHU4gdKL0t1sY2sVbGUvzz9lWh0OMwM98w2/1kWjFQ7xrLCuJVBIK4tLrhSsGl OC03IJxH1thaJgUzOdjvHhZbTLUd+UxD7isRIOxSVFB736VSurImg25lO+LgXW1v0AfZV1L3OAa4 aWUSRWtpsOGwUGNHx5rKW343Ct5HHA/P8duQ3a7H+bt4+fzKYlLq6XE6vILwNPn/8F/7QytIk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ypysxgAAANwA AAAPAAAAAAAAAAAAAAAAAKoCAABkcnMvZG93bnJldi54bWxQSwUGAAAAAAQABAD6AAAAnQMAAAAA ">
                  <v:oval id="Oval 84" o:spid="_x0000_s1108" style="position:absolute;left:974;top:2553;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hd0MMA AADcAAAADwAAAGRycy9kb3ducmV2LnhtbESPQWsCMRSE74X+h/AK3mq2K0jZGkWEwtKT2kKvj+R1 s3XzsibpuvrrjSD0OMzMN8xiNbpODBRi61nBy7QAQay9ablR8PX5/vwKIiZkg51nUnCmCKvl48MC K+NPvKNhnxqRIRwrVGBT6ispo7bkME59T5y9Hx8cpixDI03AU4a7TpZFMZcOW84LFnvaWNKH/Z9T 8OGGra57G1Cv59vvX3usL/Ko1ORpXL+BSDSm//C9XRsFZTmD25l8BOTyCgAA//8DAFBLAQItABQA BgAIAAAAIQDw94q7/QAAAOIBAAATAAAAAAAAAAAAAAAAAAAAAABbQ29udGVudF9UeXBlc10ueG1s UEsBAi0AFAAGAAgAAAAhADHdX2HSAAAAjwEAAAsAAAAAAAAAAAAAAAAALgEAAF9yZWxzLy5yZWxz UEsBAi0AFAAGAAgAAAAhADMvBZ5BAAAAOQAAABAAAAAAAAAAAAAAAAAAKQIAAGRycy9zaGFwZXht bC54bWxQSwECLQAUAAYACAAAACEAvPhd0MMAAADcAAAADwAAAAAAAAAAAAAAAACYAgAAZHJzL2Rv d25yZXYueG1sUEsFBgAAAAAEAAQA9QAAAIgDAAAAAA== " fillcolor="black" strokeweight="0"/>
                  <v:oval id="Oval 85" o:spid="_x0000_s1109" style="position:absolute;left:974;top:2553;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CFgsIA AADcAAAADwAAAGRycy9kb3ducmV2LnhtbESPwWrDMBBE74H+g9hCb7FsU0zrRgmhtFByi5P2vEgb 28RaGUt11L+PAoEeh5l5w6w20Q5ipsn3jhUUWQ6CWDvTc6vgePhcvoDwAdng4JgU/JGHzfphscLa uAvvaW5CKxKEfY0KuhDGWkqvO7LoMzcSJ+/kJoshyamVZsJLgttBlnleSYs9p4UOR3rvSJ+bX6vg wLvXKmLr91vU/oe4iPrjW6mnx7h9AxEohv/wvf1lFJTlM9zOpCMg11cAAAD//wMAUEsBAi0AFAAG AAgAAAAhAPD3irv9AAAA4gEAABMAAAAAAAAAAAAAAAAAAAAAAFtDb250ZW50X1R5cGVzXS54bWxQ SwECLQAUAAYACAAAACEAMd1fYdIAAACPAQAACwAAAAAAAAAAAAAAAAAuAQAAX3JlbHMvLnJlbHNQ SwECLQAUAAYACAAAACEAMy8FnkEAAAA5AAAAEAAAAAAAAAAAAAAAAAApAgAAZHJzL3NoYXBleG1s LnhtbFBLAQItABQABgAIAAAAIQCuUIWCwgAAANwAAAAPAAAAAAAAAAAAAAAAAJgCAABkcnMvZG93 bnJldi54bWxQSwUGAAAAAAQABAD1AAAAhwMAAAAA " filled="f" strokeweight=".35pt">
                    <v:stroke joinstyle="miter"/>
                  </v:oval>
                </v:group>
                <v:group id="Group 86" o:spid="_x0000_s1110" style="position:absolute;left:2940;top:1454;width:190;height:197" coordorigin="463,229"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E2MQAAADcAAAADwAAAGRycy9kb3ducmV2LnhtbESPQYvCMBSE7wv+h/CE va1pu7hINYqIigcRVgXx9miebbF5KU1s6783wsIeh5n5hpktelOJlhpXWlYQjyIQxJnVJecKzqfN 1wSE88gaK8uk4EkOFvPBxwxTbTv+pfbocxEg7FJUUHhfp1K6rCCDbmRr4uDdbGPQB9nkUjfYBbip ZBJFP9JgyWGhwJpWBWX348Mo2HbYLb/jdbu/31bP62l8uOxjUupz2C+nIDz1/j/8195pBUkyhv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ME2MQAAADcAAAA DwAAAAAAAAAAAAAAAACqAgAAZHJzL2Rvd25yZXYueG1sUEsFBgAAAAAEAAQA+gAAAJsDAAAAAA== ">
                  <v:oval id="Oval 87" o:spid="_x0000_s1111" style="position:absolute;left:463;top:229;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SMMA AADcAAAADwAAAGRycy9kb3ducmV2LnhtbESPzWrDMBCE74W+g9hCbo1cH0xwooRQKJie8lPodZG2 lltr5Uiq4+Tpo0Chx2FmvmFWm8n1YqQQO88KXuYFCGLtTcetgo/j2/MCREzIBnvPpOBCETbrx4cV 1safeU/jIbUiQzjWqMCmNNRSRm3JYZz7gTh7Xz44TFmGVpqA5wx3vSyLopIOO84LFgd6taR/Dr9O wbsbd7oZbEC9rXaf3/bUXOVJqdnTtF2CSDSl//BfuzEKyrKC+5l8BOT6BgAA//8DAFBLAQItABQA BgAIAAAAIQDw94q7/QAAAOIBAAATAAAAAAAAAAAAAAAAAAAAAABbQ29udGVudF9UeXBlc10ueG1s UEsBAi0AFAAGAAgAAAAhADHdX2HSAAAAjwEAAAsAAAAAAAAAAAAAAAAALgEAAF9yZWxzLy5yZWxz UEsBAi0AFAAGAAgAAAAhADMvBZ5BAAAAOQAAABAAAAAAAAAAAAAAAAAAKQIAAGRycy9zaGFwZXht bC54bWxQSwECLQAUAAYACAAAACEArI/+SMMAAADcAAAADwAAAAAAAAAAAAAAAACYAgAAZHJzL2Rv d25yZXYueG1sUEsFBgAAAAAEAAQA9QAAAIgDAAAAAA== " fillcolor="black" strokeweight="0"/>
                  <v:oval id="Oval 88" o:spid="_x0000_s1112" style="position:absolute;left:463;top:229;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Ib9cIA AADcAAAADwAAAGRycy9kb3ducmV2LnhtbESPQWvCQBSE7wX/w/KE3uomOdiauoqIhdJbovb82H0m wezbkN3G9d+7hUKPw8x8w6y30fZiotF3jhXkiwwEsXam40bB6fjx8gbCB2SDvWNScCcP283saY2l cTeuaKpDIxKEfYkK2hCGUkqvW7LoF24gTt7FjRZDkmMjzYi3BLe9LLJsKS12nBZaHGjfkr7WP1bB kb9Wy4iNr3ao/TdxHvXhrNTzPO7eQQSK4T/81/40CoriFX7PpCMgN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ghv1wgAAANwAAAAPAAAAAAAAAAAAAAAAAJgCAABkcnMvZG93 bnJldi54bWxQSwUGAAAAAAQABAD1AAAAhwMAAAAA " filled="f" strokeweight=".35pt">
                    <v:stroke joinstyle="miter"/>
                  </v:oval>
                </v:group>
                <v:group id="Group 89" o:spid="_x0000_s1113" style="position:absolute;left:5524;top:18008;width:191;height:197" coordorigin="870,2836"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oval id="Oval 90" o:spid="_x0000_s1114" style="position:absolute;left:870;top:2836;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BqOsMA AADcAAAADwAAAGRycy9kb3ducmV2LnhtbESPQWsCMRSE74X+h/CE3mrWPUi7NYoIhaUnq4VeH8lz s7p5WZN03fbXN4LgcZiZb5jFanSdGCjE1rOC2bQAQay9ablR8LV/f34BEROywc4zKfilCKvl48MC K+Mv/EnDLjUiQzhWqMCm1FdSRm3JYZz6njh7Bx8cpixDI03AS4a7TpZFMZcOW84LFnvaWNKn3Y9T 8OGGra57G1Cv59vvoz3Xf/Ks1NNkXL+BSDSme/jWro2CsnyF65l8BOTyHwAA//8DAFBLAQItABQA BgAIAAAAIQDw94q7/QAAAOIBAAATAAAAAAAAAAAAAAAAAAAAAABbQ29udGVudF9UeXBlc10ueG1s UEsBAi0AFAAGAAgAAAAhADHdX2HSAAAAjwEAAAsAAAAAAAAAAAAAAAAALgEAAF9yZWxzLy5yZWxz UEsBAi0AFAAGAAgAAAAhADMvBZ5BAAAAOQAAABAAAAAAAAAAAAAAAAAAKQIAAGRycy9zaGFwZXht bC54bWxQSwECLQAUAAYACAAAACEA3RBqOsMAAADcAAAADwAAAAAAAAAAAAAAAACYAgAAZHJzL2Rv d25yZXYueG1sUEsFBgAAAAAEAAQA9QAAAIgDAAAAAA== " fillcolor="black" strokeweight="0"/>
                  <v:oval id="Oval 91" o:spid="_x0000_s1115" style="position:absolute;left:870;top:2836;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IVXLsA AADcAAAADwAAAGRycy9kb3ducmV2LnhtbERPy6rCMBDdC/5DGMGdpiqIVqOIXEHc+VwPydgWm0lp cjX+vVkILg/nvVxHW4sntb5yrGA0zEAQa2cqLhRczrvBDIQPyAZrx6TgTR7Wq25niblxLz7S8xQK kULY56igDKHJpfS6JIt+6BrixN1dazEk2BbStPhK4baW4yybSosVp4YSG9qWpB+nf6vgzIf5NGLh jxvU/kY8ivrvqlS/FzcLEIFi+Im/7r1RMJ6k+elMOgJy9QEAAP//AwBQSwECLQAUAAYACAAAACEA 8PeKu/0AAADiAQAAEwAAAAAAAAAAAAAAAAAAAAAAW0NvbnRlbnRfVHlwZXNdLnhtbFBLAQItABQA BgAIAAAAIQAx3V9h0gAAAI8BAAALAAAAAAAAAAAAAAAAAC4BAABfcmVscy8ucmVsc1BLAQItABQA BgAIAAAAIQAzLwWeQQAAADkAAAAQAAAAAAAAAAAAAAAAACkCAABkcnMvc2hhcGV4bWwueG1sUEsB Ai0AFAAGAAgAAAAhAFSyFVy7AAAA3AAAAA8AAAAAAAAAAAAAAAAAmAIAAGRycy9kb3ducmV2Lnht bFBLBQYAAAAABAAEAPUAAACAAwAAAAA= " filled="f" strokeweight=".35pt">
                    <v:stroke joinstyle="miter"/>
                  </v:oval>
                </v:group>
              </v:group>
            </w:pict>
          </mc:Fallback>
        </mc:AlternateContent>
      </w:r>
      <w:r w:rsidRPr="00126326">
        <w:rPr>
          <w:rFonts w:ascii="Times New Roman" w:hAnsi="Times New Roman" w:cs="Times New Roman"/>
          <w:sz w:val="26"/>
          <w:szCs w:val="26"/>
        </w:rPr>
        <w:t xml:space="preserve">Do đó độ đài đường chéo: </w:t>
      </w:r>
      <w:r w:rsidRPr="00126326">
        <w:rPr>
          <w:rFonts w:ascii="Times New Roman" w:hAnsi="Times New Roman" w:cs="Times New Roman"/>
          <w:position w:val="-8"/>
          <w:sz w:val="26"/>
          <w:szCs w:val="26"/>
        </w:rPr>
        <w:object w:dxaOrig="1560" w:dyaOrig="360">
          <v:shape id="_x0000_i1181" type="#_x0000_t75" style="width:78pt;height:18pt" o:ole="">
            <v:imagedata r:id="rId311" o:title=""/>
          </v:shape>
          <o:OLEObject Type="Embed" ProgID="Equation.DSMT4" ShapeID="_x0000_i1181" DrawAspect="Content" ObjectID="_1625145534" r:id="rId312"/>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7.</w:t>
      </w:r>
      <w:r w:rsidRPr="00126326">
        <w:rPr>
          <w:rFonts w:ascii="Times New Roman" w:hAnsi="Times New Roman" w:cs="Times New Roman"/>
          <w:sz w:val="26"/>
          <w:szCs w:val="26"/>
          <w:lang w:val="nl-NL"/>
        </w:rPr>
        <w:t xml:space="preserve"> Từ hình vẽ kết hợp với giả thiết, ta có </w:t>
      </w:r>
      <w:r w:rsidRPr="00126326">
        <w:rPr>
          <w:rFonts w:ascii="Times New Roman" w:hAnsi="Times New Roman" w:cs="Times New Roman"/>
          <w:position w:val="-6"/>
          <w:sz w:val="26"/>
          <w:szCs w:val="26"/>
        </w:rPr>
        <w:object w:dxaOrig="1359" w:dyaOrig="240">
          <v:shape id="_x0000_i1182" type="#_x0000_t75" style="width:68.25pt;height:12pt" o:ole="">
            <v:imagedata r:id="rId313" o:title=""/>
          </v:shape>
          <o:OLEObject Type="Embed" ProgID="Equation.DSMT4" ShapeID="_x0000_i1182" DrawAspect="Content" ObjectID="_1625145535" r:id="rId31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Gọi </w:t>
      </w:r>
      <w:r w:rsidRPr="00126326">
        <w:rPr>
          <w:rFonts w:ascii="Times New Roman" w:hAnsi="Times New Roman" w:cs="Times New Roman"/>
          <w:position w:val="-4"/>
          <w:sz w:val="26"/>
          <w:szCs w:val="26"/>
          <w:lang w:val="nl-NL"/>
        </w:rPr>
        <w:object w:dxaOrig="420" w:dyaOrig="220">
          <v:shape id="_x0000_i1183" type="#_x0000_t75" style="width:21pt;height:11.25pt" o:ole="">
            <v:imagedata r:id="rId315" o:title=""/>
          </v:shape>
          <o:OLEObject Type="Embed" ProgID="Equation.DSMT4" ShapeID="_x0000_i1183" DrawAspect="Content" ObjectID="_1625145536" r:id="rId316"/>
        </w:object>
      </w:r>
      <w:r w:rsidRPr="00126326">
        <w:rPr>
          <w:rFonts w:ascii="Times New Roman" w:hAnsi="Times New Roman" w:cs="Times New Roman"/>
          <w:sz w:val="26"/>
          <w:szCs w:val="26"/>
          <w:lang w:val="nl-NL"/>
        </w:rPr>
        <w:t xml:space="preserve"> là đường sinh của hình trụ thì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position w:val="-8"/>
          <w:sz w:val="26"/>
          <w:szCs w:val="26"/>
          <w:lang w:val="nl-NL"/>
        </w:rPr>
        <w:object w:dxaOrig="1980" w:dyaOrig="320">
          <v:shape id="_x0000_i1184" type="#_x0000_t75" style="width:99pt;height:15.75pt" o:ole="">
            <v:imagedata r:id="rId317" o:title=""/>
          </v:shape>
          <o:OLEObject Type="Embed" ProgID="Equation.DSMT4" ShapeID="_x0000_i1184" DrawAspect="Content" ObjectID="_1625145537" r:id="rId31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1040" w:dyaOrig="320">
          <v:shape id="_x0000_i1185" type="#_x0000_t75" style="width:51.75pt;height:15.75pt" o:ole="">
            <v:imagedata r:id="rId319" o:title=""/>
          </v:shape>
          <o:OLEObject Type="Embed" ProgID="Equation.DSMT4" ShapeID="_x0000_i1185" DrawAspect="Content" ObjectID="_1625145538" r:id="rId32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ì </w:t>
      </w:r>
      <w:r w:rsidRPr="00126326">
        <w:rPr>
          <w:rFonts w:ascii="Times New Roman" w:hAnsi="Times New Roman" w:cs="Times New Roman"/>
          <w:position w:val="-12"/>
          <w:sz w:val="26"/>
          <w:szCs w:val="26"/>
        </w:rPr>
        <w:object w:dxaOrig="1160" w:dyaOrig="340">
          <v:shape id="_x0000_i1186" type="#_x0000_t75" style="width:57.75pt;height:17.25pt" o:ole="">
            <v:imagedata r:id="rId321" o:title=""/>
          </v:shape>
          <o:OLEObject Type="Embed" ProgID="Equation.DSMT4" ShapeID="_x0000_i1186" DrawAspect="Content" ObjectID="_1625145539" r:id="rId322"/>
        </w:object>
      </w:r>
      <w:r w:rsidRPr="00126326">
        <w:rPr>
          <w:rFonts w:ascii="Times New Roman" w:hAnsi="Times New Roman" w:cs="Times New Roman"/>
          <w:sz w:val="26"/>
          <w:szCs w:val="26"/>
        </w:rPr>
        <w:t xml:space="preserve"> nên</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lastRenderedPageBreak/>
        <w:tab/>
      </w:r>
      <w:r w:rsidRPr="00126326">
        <w:rPr>
          <w:rFonts w:ascii="Times New Roman" w:hAnsi="Times New Roman" w:cs="Times New Roman"/>
          <w:sz w:val="26"/>
          <w:szCs w:val="26"/>
        </w:rPr>
        <w:tab/>
        <w:t xml:space="preserve"> </w:t>
      </w:r>
      <w:r w:rsidRPr="00126326">
        <w:rPr>
          <w:rFonts w:ascii="Times New Roman" w:hAnsi="Times New Roman" w:cs="Times New Roman"/>
          <w:position w:val="-14"/>
          <w:sz w:val="26"/>
          <w:szCs w:val="26"/>
        </w:rPr>
        <w:object w:dxaOrig="4000" w:dyaOrig="380">
          <v:shape id="_x0000_i1187" type="#_x0000_t75" style="width:200.25pt;height:18.75pt" o:ole="">
            <v:imagedata r:id="rId323" o:title=""/>
          </v:shape>
          <o:OLEObject Type="Embed" ProgID="Equation.DSMT4" ShapeID="_x0000_i1187" DrawAspect="Content" ObjectID="_1625145540" r:id="rId32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rPr>
        <w:t xml:space="preserve">Gọi </w:t>
      </w:r>
      <w:r w:rsidRPr="00126326">
        <w:rPr>
          <w:rFonts w:ascii="Times New Roman" w:hAnsi="Times New Roman" w:cs="Times New Roman"/>
          <w:position w:val="-4"/>
          <w:sz w:val="26"/>
          <w:szCs w:val="26"/>
        </w:rPr>
        <w:object w:dxaOrig="260" w:dyaOrig="220">
          <v:shape id="_x0000_i1188" type="#_x0000_t75" style="width:12.75pt;height:11.25pt" o:ole="">
            <v:imagedata r:id="rId325" o:title=""/>
          </v:shape>
          <o:OLEObject Type="Embed" ProgID="Equation.DSMT4" ShapeID="_x0000_i1188" DrawAspect="Content" ObjectID="_1625145541" r:id="rId326"/>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là trung </w:t>
      </w:r>
      <w:proofErr w:type="gramStart"/>
      <w:r w:rsidRPr="00126326">
        <w:rPr>
          <w:rFonts w:ascii="Times New Roman" w:hAnsi="Times New Roman" w:cs="Times New Roman"/>
          <w:sz w:val="26"/>
          <w:szCs w:val="26"/>
          <w:lang w:val="nl-NL"/>
        </w:rPr>
        <w:t xml:space="preserve">điểm </w:t>
      </w:r>
      <w:proofErr w:type="gramEnd"/>
      <w:r w:rsidRPr="00126326">
        <w:rPr>
          <w:rFonts w:ascii="Times New Roman" w:hAnsi="Times New Roman" w:cs="Times New Roman"/>
          <w:position w:val="-4"/>
          <w:sz w:val="26"/>
          <w:szCs w:val="26"/>
          <w:lang w:val="nl-NL"/>
        </w:rPr>
        <w:object w:dxaOrig="440" w:dyaOrig="220">
          <v:shape id="_x0000_i1189" type="#_x0000_t75" style="width:21.75pt;height:11.25pt" o:ole="">
            <v:imagedata r:id="rId327" o:title=""/>
          </v:shape>
          <o:OLEObject Type="Embed" ProgID="Equation.DSMT4" ShapeID="_x0000_i1189" DrawAspect="Content" ObjectID="_1625145542" r:id="rId328"/>
        </w:object>
      </w:r>
      <w:r w:rsidRPr="00126326">
        <w:rPr>
          <w:rFonts w:ascii="Times New Roman" w:hAnsi="Times New Roman" w:cs="Times New Roman"/>
          <w:sz w:val="26"/>
          <w:szCs w:val="26"/>
          <w:lang w:val="nl-NL"/>
        </w:rPr>
        <w:t>, suy ra</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position w:val="-26"/>
          <w:sz w:val="26"/>
          <w:szCs w:val="26"/>
          <w:lang w:val="nl-NL"/>
        </w:rPr>
        <w:object w:dxaOrig="2700" w:dyaOrig="620">
          <v:shape id="_x0000_i1190" type="#_x0000_t75" style="width:135pt;height:30.75pt" o:ole="">
            <v:imagedata r:id="rId329" o:title=""/>
          </v:shape>
          <o:OLEObject Type="Embed" ProgID="Equation.DSMT4" ShapeID="_x0000_i1190" DrawAspect="Content" ObjectID="_1625145543" r:id="rId330"/>
        </w:object>
      </w:r>
      <w:r w:rsidRPr="00126326">
        <w:rPr>
          <w:rFonts w:ascii="Times New Roman" w:hAnsi="Times New Roman" w:cs="Times New Roman"/>
          <w:sz w:val="26"/>
          <w:szCs w:val="26"/>
          <w:lang w:val="nl-NL"/>
        </w:rPr>
        <w:t xml:space="preserve"> nên </w:t>
      </w:r>
      <w:r w:rsidRPr="00126326">
        <w:rPr>
          <w:rFonts w:ascii="Times New Roman" w:hAnsi="Times New Roman" w:cs="Times New Roman"/>
          <w:position w:val="-14"/>
          <w:sz w:val="26"/>
          <w:szCs w:val="26"/>
        </w:rPr>
        <w:object w:dxaOrig="1820" w:dyaOrig="380">
          <v:shape id="_x0000_i1191" type="#_x0000_t75" style="width:90.75pt;height:18.75pt" o:ole="">
            <v:imagedata r:id="rId331" o:title=""/>
          </v:shape>
          <o:OLEObject Type="Embed" ProgID="Equation.DSMT4" ShapeID="_x0000_i1191" DrawAspect="Content" ObjectID="_1625145544" r:id="rId33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 xml:space="preserve">Tam giác </w:t>
      </w:r>
      <w:r w:rsidRPr="00126326">
        <w:rPr>
          <w:rFonts w:ascii="Times New Roman" w:hAnsi="Times New Roman" w:cs="Times New Roman"/>
          <w:position w:val="-4"/>
          <w:sz w:val="26"/>
          <w:szCs w:val="26"/>
          <w:lang w:val="nl-NL"/>
        </w:rPr>
        <w:object w:dxaOrig="540" w:dyaOrig="220">
          <v:shape id="_x0000_i1192" type="#_x0000_t75" style="width:27pt;height:11.25pt" o:ole="">
            <v:imagedata r:id="rId333" o:title=""/>
          </v:shape>
          <o:OLEObject Type="Embed" ProgID="Equation.DSMT4" ShapeID="_x0000_i1192" DrawAspect="Content" ObjectID="_1625145545" r:id="rId334"/>
        </w:object>
      </w:r>
      <w:r w:rsidRPr="00126326">
        <w:rPr>
          <w:rFonts w:ascii="Times New Roman" w:hAnsi="Times New Roman" w:cs="Times New Roman"/>
          <w:sz w:val="26"/>
          <w:szCs w:val="26"/>
          <w:lang w:val="nl-NL"/>
        </w:rPr>
        <w:t xml:space="preserve"> vuông tại </w:t>
      </w:r>
      <w:r w:rsidRPr="00126326">
        <w:rPr>
          <w:rFonts w:ascii="Times New Roman" w:hAnsi="Times New Roman" w:cs="Times New Roman"/>
          <w:position w:val="-4"/>
          <w:sz w:val="26"/>
          <w:szCs w:val="26"/>
          <w:lang w:val="nl-NL"/>
        </w:rPr>
        <w:object w:dxaOrig="279" w:dyaOrig="220">
          <v:shape id="_x0000_i1193" type="#_x0000_t75" style="width:14.25pt;height:11.25pt" o:ole="">
            <v:imagedata r:id="rId335" o:title=""/>
          </v:shape>
          <o:OLEObject Type="Embed" ProgID="Equation.DSMT4" ShapeID="_x0000_i1193" DrawAspect="Content" ObjectID="_1625145546" r:id="rId336"/>
        </w:object>
      </w:r>
      <w:r w:rsidRPr="00126326">
        <w:rPr>
          <w:rFonts w:ascii="Times New Roman" w:hAnsi="Times New Roman" w:cs="Times New Roman"/>
          <w:sz w:val="26"/>
          <w:szCs w:val="26"/>
          <w:lang w:val="nl-NL"/>
        </w:rPr>
        <w:t xml:space="preserve"> nên </w:t>
      </w:r>
      <w:r w:rsidRPr="00126326">
        <w:rPr>
          <w:rFonts w:ascii="Times New Roman" w:hAnsi="Times New Roman" w:cs="Times New Roman"/>
          <w:position w:val="-6"/>
          <w:sz w:val="26"/>
          <w:szCs w:val="26"/>
        </w:rPr>
        <w:object w:dxaOrig="2020" w:dyaOrig="279">
          <v:shape id="_x0000_i1194" type="#_x0000_t75" style="width:101.25pt;height:14.25pt" o:ole="">
            <v:imagedata r:id="rId337" o:title=""/>
          </v:shape>
          <o:OLEObject Type="Embed" ProgID="Equation.DSMT4" ShapeID="_x0000_i1194" DrawAspect="Content" ObjectID="_1625145547" r:id="rId33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t xml:space="preserve">Suy ra tam giác </w:t>
      </w:r>
      <w:r w:rsidRPr="00126326">
        <w:rPr>
          <w:rFonts w:ascii="Times New Roman" w:hAnsi="Times New Roman" w:cs="Times New Roman"/>
          <w:position w:val="-6"/>
          <w:sz w:val="26"/>
          <w:szCs w:val="26"/>
        </w:rPr>
        <w:object w:dxaOrig="639" w:dyaOrig="240">
          <v:shape id="_x0000_i1195" type="#_x0000_t75" style="width:32.25pt;height:12pt" o:ole="">
            <v:imagedata r:id="rId339" o:title=""/>
          </v:shape>
          <o:OLEObject Type="Embed" ProgID="Equation.DSMT4" ShapeID="_x0000_i1195" DrawAspect="Content" ObjectID="_1625145548" r:id="rId340"/>
        </w:object>
      </w:r>
      <w:r w:rsidRPr="00126326">
        <w:rPr>
          <w:rFonts w:ascii="Times New Roman" w:hAnsi="Times New Roman" w:cs="Times New Roman"/>
          <w:sz w:val="26"/>
          <w:szCs w:val="26"/>
        </w:rPr>
        <w:t xml:space="preserve"> đều có cạnh bằng </w:t>
      </w:r>
      <w:r w:rsidRPr="00126326">
        <w:rPr>
          <w:rFonts w:ascii="Times New Roman" w:hAnsi="Times New Roman" w:cs="Times New Roman"/>
          <w:position w:val="-4"/>
          <w:sz w:val="26"/>
          <w:szCs w:val="26"/>
        </w:rPr>
        <w:object w:dxaOrig="220" w:dyaOrig="220">
          <v:shape id="_x0000_i1196" type="#_x0000_t75" style="width:11.25pt;height:11.25pt" o:ole="">
            <v:imagedata r:id="rId341" o:title=""/>
          </v:shape>
          <o:OLEObject Type="Embed" ProgID="Equation.DSMT4" ShapeID="_x0000_i1196" DrawAspect="Content" ObjectID="_1625145549" r:id="rId342"/>
        </w:object>
      </w:r>
      <w:r w:rsidRPr="00126326">
        <w:rPr>
          <w:rFonts w:ascii="Times New Roman" w:hAnsi="Times New Roman" w:cs="Times New Roman"/>
          <w:sz w:val="26"/>
          <w:szCs w:val="26"/>
        </w:rPr>
        <w:t xml:space="preserve"> nên </w:t>
      </w:r>
      <w:r w:rsidRPr="00126326">
        <w:rPr>
          <w:rFonts w:ascii="Times New Roman" w:hAnsi="Times New Roman" w:cs="Times New Roman"/>
          <w:position w:val="-20"/>
          <w:sz w:val="26"/>
          <w:szCs w:val="26"/>
        </w:rPr>
        <w:object w:dxaOrig="1200" w:dyaOrig="580">
          <v:shape id="_x0000_i1197" type="#_x0000_t75" style="width:60pt;height:29.25pt" o:ole="">
            <v:imagedata r:id="rId343" o:title=""/>
          </v:shape>
          <o:OLEObject Type="Embed" ProgID="Equation.DSMT4" ShapeID="_x0000_i1197" DrawAspect="Content" ObjectID="_1625145550" r:id="rId344"/>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noProof/>
          <w:sz w:val="26"/>
          <w:szCs w:val="26"/>
        </w:rPr>
        <mc:AlternateContent>
          <mc:Choice Requires="wpc">
            <w:drawing>
              <wp:anchor distT="0" distB="0" distL="114300" distR="114300" simplePos="0" relativeHeight="251661312" behindDoc="1" locked="0" layoutInCell="1" allowOverlap="1" wp14:anchorId="5702BD37" wp14:editId="1F21DA86">
                <wp:simplePos x="0" y="0"/>
                <wp:positionH relativeFrom="column">
                  <wp:posOffset>3711575</wp:posOffset>
                </wp:positionH>
                <wp:positionV relativeFrom="paragraph">
                  <wp:posOffset>236855</wp:posOffset>
                </wp:positionV>
                <wp:extent cx="1397635" cy="2025650"/>
                <wp:effectExtent l="0" t="0" r="0" b="12700"/>
                <wp:wrapNone/>
                <wp:docPr id="188" name="Canvas 1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9" name="Group 94"/>
                        <wpg:cNvGrpSpPr>
                          <a:grpSpLocks/>
                        </wpg:cNvGrpSpPr>
                        <wpg:grpSpPr bwMode="auto">
                          <a:xfrm>
                            <a:off x="160655" y="55880"/>
                            <a:ext cx="1066800" cy="401320"/>
                            <a:chOff x="253" y="88"/>
                            <a:chExt cx="1680" cy="632"/>
                          </a:xfrm>
                        </wpg:grpSpPr>
                        <wps:wsp>
                          <wps:cNvPr id="140" name="Freeform 95"/>
                          <wps:cNvSpPr>
                            <a:spLocks/>
                          </wps:cNvSpPr>
                          <wps:spPr bwMode="auto">
                            <a:xfrm>
                              <a:off x="268" y="88"/>
                              <a:ext cx="1665" cy="632"/>
                            </a:xfrm>
                            <a:custGeom>
                              <a:avLst/>
                              <a:gdLst>
                                <a:gd name="T0" fmla="*/ 14 w 1665"/>
                                <a:gd name="T1" fmla="*/ 375 h 632"/>
                                <a:gd name="T2" fmla="*/ 69 w 1665"/>
                                <a:gd name="T3" fmla="*/ 442 h 632"/>
                                <a:gd name="T4" fmla="*/ 191 w 1665"/>
                                <a:gd name="T5" fmla="*/ 517 h 632"/>
                                <a:gd name="T6" fmla="*/ 328 w 1665"/>
                                <a:gd name="T7" fmla="*/ 567 h 632"/>
                                <a:gd name="T8" fmla="*/ 454 w 1665"/>
                                <a:gd name="T9" fmla="*/ 597 h 632"/>
                                <a:gd name="T10" fmla="*/ 601 w 1665"/>
                                <a:gd name="T11" fmla="*/ 619 h 632"/>
                                <a:gd name="T12" fmla="*/ 740 w 1665"/>
                                <a:gd name="T13" fmla="*/ 630 h 632"/>
                                <a:gd name="T14" fmla="*/ 865 w 1665"/>
                                <a:gd name="T15" fmla="*/ 632 h 632"/>
                                <a:gd name="T16" fmla="*/ 1086 w 1665"/>
                                <a:gd name="T17" fmla="*/ 617 h 632"/>
                                <a:gd name="T18" fmla="*/ 1157 w 1665"/>
                                <a:gd name="T19" fmla="*/ 607 h 632"/>
                                <a:gd name="T20" fmla="*/ 1219 w 1665"/>
                                <a:gd name="T21" fmla="*/ 596 h 632"/>
                                <a:gd name="T22" fmla="*/ 1291 w 1665"/>
                                <a:gd name="T23" fmla="*/ 580 h 632"/>
                                <a:gd name="T24" fmla="*/ 1377 w 1665"/>
                                <a:gd name="T25" fmla="*/ 555 h 632"/>
                                <a:gd name="T26" fmla="*/ 1418 w 1665"/>
                                <a:gd name="T27" fmla="*/ 541 h 632"/>
                                <a:gd name="T28" fmla="*/ 1458 w 1665"/>
                                <a:gd name="T29" fmla="*/ 524 h 632"/>
                                <a:gd name="T30" fmla="*/ 1484 w 1665"/>
                                <a:gd name="T31" fmla="*/ 513 h 632"/>
                                <a:gd name="T32" fmla="*/ 1507 w 1665"/>
                                <a:gd name="T33" fmla="*/ 501 h 632"/>
                                <a:gd name="T34" fmla="*/ 1528 w 1665"/>
                                <a:gd name="T35" fmla="*/ 490 h 632"/>
                                <a:gd name="T36" fmla="*/ 1551 w 1665"/>
                                <a:gd name="T37" fmla="*/ 475 h 632"/>
                                <a:gd name="T38" fmla="*/ 1569 w 1665"/>
                                <a:gd name="T39" fmla="*/ 463 h 632"/>
                                <a:gd name="T40" fmla="*/ 1589 w 1665"/>
                                <a:gd name="T41" fmla="*/ 448 h 632"/>
                                <a:gd name="T42" fmla="*/ 1602 w 1665"/>
                                <a:gd name="T43" fmla="*/ 437 h 632"/>
                                <a:gd name="T44" fmla="*/ 1618 w 1665"/>
                                <a:gd name="T45" fmla="*/ 421 h 632"/>
                                <a:gd name="T46" fmla="*/ 1633 w 1665"/>
                                <a:gd name="T47" fmla="*/ 403 h 632"/>
                                <a:gd name="T48" fmla="*/ 1643 w 1665"/>
                                <a:gd name="T49" fmla="*/ 389 h 632"/>
                                <a:gd name="T50" fmla="*/ 1656 w 1665"/>
                                <a:gd name="T51" fmla="*/ 363 h 632"/>
                                <a:gd name="T52" fmla="*/ 1662 w 1665"/>
                                <a:gd name="T53" fmla="*/ 344 h 632"/>
                                <a:gd name="T54" fmla="*/ 1665 w 1665"/>
                                <a:gd name="T55" fmla="*/ 319 h 632"/>
                                <a:gd name="T56" fmla="*/ 1663 w 1665"/>
                                <a:gd name="T57" fmla="*/ 294 h 632"/>
                                <a:gd name="T58" fmla="*/ 1656 w 1665"/>
                                <a:gd name="T59" fmla="*/ 269 h 632"/>
                                <a:gd name="T60" fmla="*/ 1644 w 1665"/>
                                <a:gd name="T61" fmla="*/ 244 h 632"/>
                                <a:gd name="T62" fmla="*/ 1634 w 1665"/>
                                <a:gd name="T63" fmla="*/ 230 h 632"/>
                                <a:gd name="T64" fmla="*/ 1619 w 1665"/>
                                <a:gd name="T65" fmla="*/ 212 h 632"/>
                                <a:gd name="T66" fmla="*/ 1604 w 1665"/>
                                <a:gd name="T67" fmla="*/ 196 h 632"/>
                                <a:gd name="T68" fmla="*/ 1591 w 1665"/>
                                <a:gd name="T69" fmla="*/ 185 h 632"/>
                                <a:gd name="T70" fmla="*/ 1571 w 1665"/>
                                <a:gd name="T71" fmla="*/ 170 h 632"/>
                                <a:gd name="T72" fmla="*/ 1554 w 1665"/>
                                <a:gd name="T73" fmla="*/ 158 h 632"/>
                                <a:gd name="T74" fmla="*/ 1531 w 1665"/>
                                <a:gd name="T75" fmla="*/ 143 h 632"/>
                                <a:gd name="T76" fmla="*/ 1511 w 1665"/>
                                <a:gd name="T77" fmla="*/ 132 h 632"/>
                                <a:gd name="T78" fmla="*/ 1488 w 1665"/>
                                <a:gd name="T79" fmla="*/ 121 h 632"/>
                                <a:gd name="T80" fmla="*/ 1463 w 1665"/>
                                <a:gd name="T81" fmla="*/ 109 h 632"/>
                                <a:gd name="T82" fmla="*/ 1423 w 1665"/>
                                <a:gd name="T83" fmla="*/ 93 h 632"/>
                                <a:gd name="T84" fmla="*/ 1383 w 1665"/>
                                <a:gd name="T85" fmla="*/ 79 h 632"/>
                                <a:gd name="T86" fmla="*/ 1314 w 1665"/>
                                <a:gd name="T87" fmla="*/ 58 h 632"/>
                                <a:gd name="T88" fmla="*/ 1229 w 1665"/>
                                <a:gd name="T89" fmla="*/ 38 h 632"/>
                                <a:gd name="T90" fmla="*/ 1168 w 1665"/>
                                <a:gd name="T91" fmla="*/ 26 h 632"/>
                                <a:gd name="T92" fmla="*/ 1098 w 1665"/>
                                <a:gd name="T93" fmla="*/ 16 h 632"/>
                                <a:gd name="T94" fmla="*/ 882 w 1665"/>
                                <a:gd name="T95" fmla="*/ 0 h 632"/>
                                <a:gd name="T96" fmla="*/ 758 w 1665"/>
                                <a:gd name="T97" fmla="*/ 1 h 632"/>
                                <a:gd name="T98" fmla="*/ 622 w 1665"/>
                                <a:gd name="T99" fmla="*/ 10 h 632"/>
                                <a:gd name="T100" fmla="*/ 476 w 1665"/>
                                <a:gd name="T101" fmla="*/ 30 h 632"/>
                                <a:gd name="T102" fmla="*/ 349 w 1665"/>
                                <a:gd name="T103" fmla="*/ 58 h 632"/>
                                <a:gd name="T104" fmla="*/ 210 w 1665"/>
                                <a:gd name="T105" fmla="*/ 106 h 632"/>
                                <a:gd name="T106" fmla="*/ 81 w 1665"/>
                                <a:gd name="T107" fmla="*/ 179 h 632"/>
                                <a:gd name="T108" fmla="*/ 21 w 1665"/>
                                <a:gd name="T109" fmla="*/ 245 h 632"/>
                                <a:gd name="T110" fmla="*/ 0 w 1665"/>
                                <a:gd name="T111" fmla="*/ 316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5" h="632">
                                  <a:moveTo>
                                    <a:pt x="0" y="316"/>
                                  </a:moveTo>
                                  <a:lnTo>
                                    <a:pt x="0" y="328"/>
                                  </a:lnTo>
                                  <a:lnTo>
                                    <a:pt x="2" y="340"/>
                                  </a:lnTo>
                                  <a:lnTo>
                                    <a:pt x="5" y="351"/>
                                  </a:lnTo>
                                  <a:lnTo>
                                    <a:pt x="9" y="363"/>
                                  </a:lnTo>
                                  <a:lnTo>
                                    <a:pt x="14" y="375"/>
                                  </a:lnTo>
                                  <a:lnTo>
                                    <a:pt x="21" y="386"/>
                                  </a:lnTo>
                                  <a:lnTo>
                                    <a:pt x="28" y="398"/>
                                  </a:lnTo>
                                  <a:lnTo>
                                    <a:pt x="37" y="409"/>
                                  </a:lnTo>
                                  <a:lnTo>
                                    <a:pt x="46" y="420"/>
                                  </a:lnTo>
                                  <a:lnTo>
                                    <a:pt x="57" y="431"/>
                                  </a:lnTo>
                                  <a:lnTo>
                                    <a:pt x="69" y="442"/>
                                  </a:lnTo>
                                  <a:lnTo>
                                    <a:pt x="81" y="452"/>
                                  </a:lnTo>
                                  <a:lnTo>
                                    <a:pt x="95" y="462"/>
                                  </a:lnTo>
                                  <a:lnTo>
                                    <a:pt x="109" y="472"/>
                                  </a:lnTo>
                                  <a:lnTo>
                                    <a:pt x="156" y="500"/>
                                  </a:lnTo>
                                  <a:lnTo>
                                    <a:pt x="174" y="509"/>
                                  </a:lnTo>
                                  <a:lnTo>
                                    <a:pt x="191" y="517"/>
                                  </a:lnTo>
                                  <a:lnTo>
                                    <a:pt x="210" y="526"/>
                                  </a:lnTo>
                                  <a:lnTo>
                                    <a:pt x="228" y="533"/>
                                  </a:lnTo>
                                  <a:lnTo>
                                    <a:pt x="248" y="541"/>
                                  </a:lnTo>
                                  <a:lnTo>
                                    <a:pt x="267" y="548"/>
                                  </a:lnTo>
                                  <a:lnTo>
                                    <a:pt x="287" y="555"/>
                                  </a:lnTo>
                                  <a:lnTo>
                                    <a:pt x="328" y="567"/>
                                  </a:lnTo>
                                  <a:lnTo>
                                    <a:pt x="349" y="573"/>
                                  </a:lnTo>
                                  <a:lnTo>
                                    <a:pt x="370" y="579"/>
                                  </a:lnTo>
                                  <a:lnTo>
                                    <a:pt x="391" y="584"/>
                                  </a:lnTo>
                                  <a:lnTo>
                                    <a:pt x="412" y="589"/>
                                  </a:lnTo>
                                  <a:lnTo>
                                    <a:pt x="433" y="593"/>
                                  </a:lnTo>
                                  <a:lnTo>
                                    <a:pt x="454" y="597"/>
                                  </a:lnTo>
                                  <a:lnTo>
                                    <a:pt x="476" y="601"/>
                                  </a:lnTo>
                                  <a:lnTo>
                                    <a:pt x="497" y="605"/>
                                  </a:lnTo>
                                  <a:lnTo>
                                    <a:pt x="518" y="608"/>
                                  </a:lnTo>
                                  <a:lnTo>
                                    <a:pt x="539" y="612"/>
                                  </a:lnTo>
                                  <a:lnTo>
                                    <a:pt x="560" y="614"/>
                                  </a:lnTo>
                                  <a:lnTo>
                                    <a:pt x="601" y="619"/>
                                  </a:lnTo>
                                  <a:lnTo>
                                    <a:pt x="622" y="622"/>
                                  </a:lnTo>
                                  <a:lnTo>
                                    <a:pt x="642" y="623"/>
                                  </a:lnTo>
                                  <a:lnTo>
                                    <a:pt x="682" y="627"/>
                                  </a:lnTo>
                                  <a:lnTo>
                                    <a:pt x="701" y="628"/>
                                  </a:lnTo>
                                  <a:lnTo>
                                    <a:pt x="721" y="629"/>
                                  </a:lnTo>
                                  <a:lnTo>
                                    <a:pt x="740" y="630"/>
                                  </a:lnTo>
                                  <a:lnTo>
                                    <a:pt x="758" y="631"/>
                                  </a:lnTo>
                                  <a:lnTo>
                                    <a:pt x="777" y="631"/>
                                  </a:lnTo>
                                  <a:lnTo>
                                    <a:pt x="795" y="632"/>
                                  </a:lnTo>
                                  <a:lnTo>
                                    <a:pt x="813" y="632"/>
                                  </a:lnTo>
                                  <a:lnTo>
                                    <a:pt x="831" y="632"/>
                                  </a:lnTo>
                                  <a:lnTo>
                                    <a:pt x="865" y="632"/>
                                  </a:lnTo>
                                  <a:lnTo>
                                    <a:pt x="882" y="631"/>
                                  </a:lnTo>
                                  <a:lnTo>
                                    <a:pt x="898" y="631"/>
                                  </a:lnTo>
                                  <a:lnTo>
                                    <a:pt x="1019" y="624"/>
                                  </a:lnTo>
                                  <a:lnTo>
                                    <a:pt x="1033" y="623"/>
                                  </a:lnTo>
                                  <a:lnTo>
                                    <a:pt x="1073" y="618"/>
                                  </a:lnTo>
                                  <a:lnTo>
                                    <a:pt x="1086" y="617"/>
                                  </a:lnTo>
                                  <a:lnTo>
                                    <a:pt x="1098" y="615"/>
                                  </a:lnTo>
                                  <a:lnTo>
                                    <a:pt x="1111" y="614"/>
                                  </a:lnTo>
                                  <a:lnTo>
                                    <a:pt x="1122" y="612"/>
                                  </a:lnTo>
                                  <a:lnTo>
                                    <a:pt x="1134" y="610"/>
                                  </a:lnTo>
                                  <a:lnTo>
                                    <a:pt x="1146" y="609"/>
                                  </a:lnTo>
                                  <a:lnTo>
                                    <a:pt x="1157" y="607"/>
                                  </a:lnTo>
                                  <a:lnTo>
                                    <a:pt x="1168" y="605"/>
                                  </a:lnTo>
                                  <a:lnTo>
                                    <a:pt x="1178" y="603"/>
                                  </a:lnTo>
                                  <a:lnTo>
                                    <a:pt x="1189" y="601"/>
                                  </a:lnTo>
                                  <a:lnTo>
                                    <a:pt x="1199" y="600"/>
                                  </a:lnTo>
                                  <a:lnTo>
                                    <a:pt x="1209" y="598"/>
                                  </a:lnTo>
                                  <a:lnTo>
                                    <a:pt x="1219" y="596"/>
                                  </a:lnTo>
                                  <a:lnTo>
                                    <a:pt x="1229" y="594"/>
                                  </a:lnTo>
                                  <a:lnTo>
                                    <a:pt x="1247" y="590"/>
                                  </a:lnTo>
                                  <a:lnTo>
                                    <a:pt x="1256" y="588"/>
                                  </a:lnTo>
                                  <a:lnTo>
                                    <a:pt x="1265" y="586"/>
                                  </a:lnTo>
                                  <a:lnTo>
                                    <a:pt x="1282" y="582"/>
                                  </a:lnTo>
                                  <a:lnTo>
                                    <a:pt x="1291" y="580"/>
                                  </a:lnTo>
                                  <a:lnTo>
                                    <a:pt x="1314" y="574"/>
                                  </a:lnTo>
                                  <a:lnTo>
                                    <a:pt x="1322" y="572"/>
                                  </a:lnTo>
                                  <a:lnTo>
                                    <a:pt x="1344" y="565"/>
                                  </a:lnTo>
                                  <a:lnTo>
                                    <a:pt x="1351" y="563"/>
                                  </a:lnTo>
                                  <a:lnTo>
                                    <a:pt x="1371" y="557"/>
                                  </a:lnTo>
                                  <a:lnTo>
                                    <a:pt x="1377" y="555"/>
                                  </a:lnTo>
                                  <a:lnTo>
                                    <a:pt x="1383" y="553"/>
                                  </a:lnTo>
                                  <a:lnTo>
                                    <a:pt x="1389" y="551"/>
                                  </a:lnTo>
                                  <a:lnTo>
                                    <a:pt x="1395" y="549"/>
                                  </a:lnTo>
                                  <a:lnTo>
                                    <a:pt x="1401" y="547"/>
                                  </a:lnTo>
                                  <a:lnTo>
                                    <a:pt x="1413" y="543"/>
                                  </a:lnTo>
                                  <a:lnTo>
                                    <a:pt x="1418" y="541"/>
                                  </a:lnTo>
                                  <a:lnTo>
                                    <a:pt x="1423" y="539"/>
                                  </a:lnTo>
                                  <a:lnTo>
                                    <a:pt x="1429" y="536"/>
                                  </a:lnTo>
                                  <a:lnTo>
                                    <a:pt x="1434" y="534"/>
                                  </a:lnTo>
                                  <a:lnTo>
                                    <a:pt x="1444" y="530"/>
                                  </a:lnTo>
                                  <a:lnTo>
                                    <a:pt x="1449" y="528"/>
                                  </a:lnTo>
                                  <a:lnTo>
                                    <a:pt x="1458" y="524"/>
                                  </a:lnTo>
                                  <a:lnTo>
                                    <a:pt x="1463" y="522"/>
                                  </a:lnTo>
                                  <a:lnTo>
                                    <a:pt x="1467" y="520"/>
                                  </a:lnTo>
                                  <a:lnTo>
                                    <a:pt x="1471" y="519"/>
                                  </a:lnTo>
                                  <a:lnTo>
                                    <a:pt x="1476" y="517"/>
                                  </a:lnTo>
                                  <a:lnTo>
                                    <a:pt x="1480" y="515"/>
                                  </a:lnTo>
                                  <a:lnTo>
                                    <a:pt x="1484" y="513"/>
                                  </a:lnTo>
                                  <a:lnTo>
                                    <a:pt x="1488" y="511"/>
                                  </a:lnTo>
                                  <a:lnTo>
                                    <a:pt x="1492" y="509"/>
                                  </a:lnTo>
                                  <a:lnTo>
                                    <a:pt x="1496" y="507"/>
                                  </a:lnTo>
                                  <a:lnTo>
                                    <a:pt x="1500" y="505"/>
                                  </a:lnTo>
                                  <a:lnTo>
                                    <a:pt x="1503" y="503"/>
                                  </a:lnTo>
                                  <a:lnTo>
                                    <a:pt x="1507" y="501"/>
                                  </a:lnTo>
                                  <a:lnTo>
                                    <a:pt x="1511" y="499"/>
                                  </a:lnTo>
                                  <a:lnTo>
                                    <a:pt x="1514" y="497"/>
                                  </a:lnTo>
                                  <a:lnTo>
                                    <a:pt x="1518" y="495"/>
                                  </a:lnTo>
                                  <a:lnTo>
                                    <a:pt x="1521" y="494"/>
                                  </a:lnTo>
                                  <a:lnTo>
                                    <a:pt x="1524" y="492"/>
                                  </a:lnTo>
                                  <a:lnTo>
                                    <a:pt x="1528" y="490"/>
                                  </a:lnTo>
                                  <a:lnTo>
                                    <a:pt x="1531" y="488"/>
                                  </a:lnTo>
                                  <a:lnTo>
                                    <a:pt x="1537" y="484"/>
                                  </a:lnTo>
                                  <a:lnTo>
                                    <a:pt x="1540" y="483"/>
                                  </a:lnTo>
                                  <a:lnTo>
                                    <a:pt x="1543" y="481"/>
                                  </a:lnTo>
                                  <a:lnTo>
                                    <a:pt x="1546" y="479"/>
                                  </a:lnTo>
                                  <a:lnTo>
                                    <a:pt x="1551" y="475"/>
                                  </a:lnTo>
                                  <a:lnTo>
                                    <a:pt x="1554" y="474"/>
                                  </a:lnTo>
                                  <a:lnTo>
                                    <a:pt x="1557" y="472"/>
                                  </a:lnTo>
                                  <a:lnTo>
                                    <a:pt x="1559" y="470"/>
                                  </a:lnTo>
                                  <a:lnTo>
                                    <a:pt x="1562" y="468"/>
                                  </a:lnTo>
                                  <a:lnTo>
                                    <a:pt x="1567" y="465"/>
                                  </a:lnTo>
                                  <a:lnTo>
                                    <a:pt x="1569" y="463"/>
                                  </a:lnTo>
                                  <a:lnTo>
                                    <a:pt x="1571" y="462"/>
                                  </a:lnTo>
                                  <a:lnTo>
                                    <a:pt x="1574" y="460"/>
                                  </a:lnTo>
                                  <a:lnTo>
                                    <a:pt x="1576" y="458"/>
                                  </a:lnTo>
                                  <a:lnTo>
                                    <a:pt x="1580" y="455"/>
                                  </a:lnTo>
                                  <a:lnTo>
                                    <a:pt x="1583" y="453"/>
                                  </a:lnTo>
                                  <a:lnTo>
                                    <a:pt x="1589" y="448"/>
                                  </a:lnTo>
                                  <a:lnTo>
                                    <a:pt x="1591" y="446"/>
                                  </a:lnTo>
                                  <a:lnTo>
                                    <a:pt x="1593" y="445"/>
                                  </a:lnTo>
                                  <a:lnTo>
                                    <a:pt x="1597" y="442"/>
                                  </a:lnTo>
                                  <a:lnTo>
                                    <a:pt x="1598" y="440"/>
                                  </a:lnTo>
                                  <a:lnTo>
                                    <a:pt x="1600" y="438"/>
                                  </a:lnTo>
                                  <a:lnTo>
                                    <a:pt x="1602" y="437"/>
                                  </a:lnTo>
                                  <a:lnTo>
                                    <a:pt x="1604" y="435"/>
                                  </a:lnTo>
                                  <a:lnTo>
                                    <a:pt x="1605" y="434"/>
                                  </a:lnTo>
                                  <a:lnTo>
                                    <a:pt x="1609" y="430"/>
                                  </a:lnTo>
                                  <a:lnTo>
                                    <a:pt x="1610" y="429"/>
                                  </a:lnTo>
                                  <a:lnTo>
                                    <a:pt x="1612" y="427"/>
                                  </a:lnTo>
                                  <a:lnTo>
                                    <a:pt x="1618" y="421"/>
                                  </a:lnTo>
                                  <a:lnTo>
                                    <a:pt x="1619" y="420"/>
                                  </a:lnTo>
                                  <a:lnTo>
                                    <a:pt x="1625" y="413"/>
                                  </a:lnTo>
                                  <a:lnTo>
                                    <a:pt x="1626" y="412"/>
                                  </a:lnTo>
                                  <a:lnTo>
                                    <a:pt x="1627" y="410"/>
                                  </a:lnTo>
                                  <a:lnTo>
                                    <a:pt x="1632" y="404"/>
                                  </a:lnTo>
                                  <a:lnTo>
                                    <a:pt x="1633" y="403"/>
                                  </a:lnTo>
                                  <a:lnTo>
                                    <a:pt x="1634" y="402"/>
                                  </a:lnTo>
                                  <a:lnTo>
                                    <a:pt x="1638" y="396"/>
                                  </a:lnTo>
                                  <a:lnTo>
                                    <a:pt x="1639" y="394"/>
                                  </a:lnTo>
                                  <a:lnTo>
                                    <a:pt x="1641" y="391"/>
                                  </a:lnTo>
                                  <a:lnTo>
                                    <a:pt x="1642" y="390"/>
                                  </a:lnTo>
                                  <a:lnTo>
                                    <a:pt x="1643" y="389"/>
                                  </a:lnTo>
                                  <a:lnTo>
                                    <a:pt x="1644" y="387"/>
                                  </a:lnTo>
                                  <a:lnTo>
                                    <a:pt x="1648" y="380"/>
                                  </a:lnTo>
                                  <a:lnTo>
                                    <a:pt x="1649" y="379"/>
                                  </a:lnTo>
                                  <a:lnTo>
                                    <a:pt x="1652" y="372"/>
                                  </a:lnTo>
                                  <a:lnTo>
                                    <a:pt x="1653" y="370"/>
                                  </a:lnTo>
                                  <a:lnTo>
                                    <a:pt x="1656" y="363"/>
                                  </a:lnTo>
                                  <a:lnTo>
                                    <a:pt x="1656" y="362"/>
                                  </a:lnTo>
                                  <a:lnTo>
                                    <a:pt x="1657" y="361"/>
                                  </a:lnTo>
                                  <a:lnTo>
                                    <a:pt x="1659" y="354"/>
                                  </a:lnTo>
                                  <a:lnTo>
                                    <a:pt x="1660" y="352"/>
                                  </a:lnTo>
                                  <a:lnTo>
                                    <a:pt x="1662" y="346"/>
                                  </a:lnTo>
                                  <a:lnTo>
                                    <a:pt x="1662" y="344"/>
                                  </a:lnTo>
                                  <a:lnTo>
                                    <a:pt x="1663" y="338"/>
                                  </a:lnTo>
                                  <a:lnTo>
                                    <a:pt x="1664" y="336"/>
                                  </a:lnTo>
                                  <a:lnTo>
                                    <a:pt x="1665" y="328"/>
                                  </a:lnTo>
                                  <a:lnTo>
                                    <a:pt x="1665" y="327"/>
                                  </a:lnTo>
                                  <a:lnTo>
                                    <a:pt x="1665" y="320"/>
                                  </a:lnTo>
                                  <a:lnTo>
                                    <a:pt x="1665" y="319"/>
                                  </a:lnTo>
                                  <a:lnTo>
                                    <a:pt x="1665" y="312"/>
                                  </a:lnTo>
                                  <a:lnTo>
                                    <a:pt x="1665" y="311"/>
                                  </a:lnTo>
                                  <a:lnTo>
                                    <a:pt x="1665" y="303"/>
                                  </a:lnTo>
                                  <a:lnTo>
                                    <a:pt x="1665" y="302"/>
                                  </a:lnTo>
                                  <a:lnTo>
                                    <a:pt x="1664" y="295"/>
                                  </a:lnTo>
                                  <a:lnTo>
                                    <a:pt x="1663" y="294"/>
                                  </a:lnTo>
                                  <a:lnTo>
                                    <a:pt x="1662" y="287"/>
                                  </a:lnTo>
                                  <a:lnTo>
                                    <a:pt x="1662" y="286"/>
                                  </a:lnTo>
                                  <a:lnTo>
                                    <a:pt x="1660" y="279"/>
                                  </a:lnTo>
                                  <a:lnTo>
                                    <a:pt x="1659" y="278"/>
                                  </a:lnTo>
                                  <a:lnTo>
                                    <a:pt x="1657" y="271"/>
                                  </a:lnTo>
                                  <a:lnTo>
                                    <a:pt x="1656" y="269"/>
                                  </a:lnTo>
                                  <a:lnTo>
                                    <a:pt x="1656" y="268"/>
                                  </a:lnTo>
                                  <a:lnTo>
                                    <a:pt x="1653" y="261"/>
                                  </a:lnTo>
                                  <a:lnTo>
                                    <a:pt x="1652" y="260"/>
                                  </a:lnTo>
                                  <a:lnTo>
                                    <a:pt x="1649" y="253"/>
                                  </a:lnTo>
                                  <a:lnTo>
                                    <a:pt x="1648" y="251"/>
                                  </a:lnTo>
                                  <a:lnTo>
                                    <a:pt x="1644" y="244"/>
                                  </a:lnTo>
                                  <a:lnTo>
                                    <a:pt x="1643" y="243"/>
                                  </a:lnTo>
                                  <a:lnTo>
                                    <a:pt x="1642" y="242"/>
                                  </a:lnTo>
                                  <a:lnTo>
                                    <a:pt x="1641" y="240"/>
                                  </a:lnTo>
                                  <a:lnTo>
                                    <a:pt x="1639" y="237"/>
                                  </a:lnTo>
                                  <a:lnTo>
                                    <a:pt x="1638" y="236"/>
                                  </a:lnTo>
                                  <a:lnTo>
                                    <a:pt x="1634" y="230"/>
                                  </a:lnTo>
                                  <a:lnTo>
                                    <a:pt x="1633" y="228"/>
                                  </a:lnTo>
                                  <a:lnTo>
                                    <a:pt x="1632" y="227"/>
                                  </a:lnTo>
                                  <a:lnTo>
                                    <a:pt x="1627" y="221"/>
                                  </a:lnTo>
                                  <a:lnTo>
                                    <a:pt x="1626" y="219"/>
                                  </a:lnTo>
                                  <a:lnTo>
                                    <a:pt x="1625" y="218"/>
                                  </a:lnTo>
                                  <a:lnTo>
                                    <a:pt x="1619" y="212"/>
                                  </a:lnTo>
                                  <a:lnTo>
                                    <a:pt x="1618" y="210"/>
                                  </a:lnTo>
                                  <a:lnTo>
                                    <a:pt x="1612" y="204"/>
                                  </a:lnTo>
                                  <a:lnTo>
                                    <a:pt x="1610" y="203"/>
                                  </a:lnTo>
                                  <a:lnTo>
                                    <a:pt x="1609" y="201"/>
                                  </a:lnTo>
                                  <a:lnTo>
                                    <a:pt x="1605" y="198"/>
                                  </a:lnTo>
                                  <a:lnTo>
                                    <a:pt x="1604" y="196"/>
                                  </a:lnTo>
                                  <a:lnTo>
                                    <a:pt x="1602" y="195"/>
                                  </a:lnTo>
                                  <a:lnTo>
                                    <a:pt x="1600" y="193"/>
                                  </a:lnTo>
                                  <a:lnTo>
                                    <a:pt x="1598" y="191"/>
                                  </a:lnTo>
                                  <a:lnTo>
                                    <a:pt x="1597" y="190"/>
                                  </a:lnTo>
                                  <a:lnTo>
                                    <a:pt x="1593" y="187"/>
                                  </a:lnTo>
                                  <a:lnTo>
                                    <a:pt x="1591" y="185"/>
                                  </a:lnTo>
                                  <a:lnTo>
                                    <a:pt x="1589" y="183"/>
                                  </a:lnTo>
                                  <a:lnTo>
                                    <a:pt x="1583" y="178"/>
                                  </a:lnTo>
                                  <a:lnTo>
                                    <a:pt x="1580" y="177"/>
                                  </a:lnTo>
                                  <a:lnTo>
                                    <a:pt x="1576" y="173"/>
                                  </a:lnTo>
                                  <a:lnTo>
                                    <a:pt x="1574" y="172"/>
                                  </a:lnTo>
                                  <a:lnTo>
                                    <a:pt x="1571" y="170"/>
                                  </a:lnTo>
                                  <a:lnTo>
                                    <a:pt x="1569" y="168"/>
                                  </a:lnTo>
                                  <a:lnTo>
                                    <a:pt x="1567" y="166"/>
                                  </a:lnTo>
                                  <a:lnTo>
                                    <a:pt x="1562" y="163"/>
                                  </a:lnTo>
                                  <a:lnTo>
                                    <a:pt x="1559" y="161"/>
                                  </a:lnTo>
                                  <a:lnTo>
                                    <a:pt x="1557" y="160"/>
                                  </a:lnTo>
                                  <a:lnTo>
                                    <a:pt x="1554" y="158"/>
                                  </a:lnTo>
                                  <a:lnTo>
                                    <a:pt x="1551" y="156"/>
                                  </a:lnTo>
                                  <a:lnTo>
                                    <a:pt x="1546" y="152"/>
                                  </a:lnTo>
                                  <a:lnTo>
                                    <a:pt x="1543" y="151"/>
                                  </a:lnTo>
                                  <a:lnTo>
                                    <a:pt x="1540" y="149"/>
                                  </a:lnTo>
                                  <a:lnTo>
                                    <a:pt x="1537" y="147"/>
                                  </a:lnTo>
                                  <a:lnTo>
                                    <a:pt x="1531" y="143"/>
                                  </a:lnTo>
                                  <a:lnTo>
                                    <a:pt x="1528" y="142"/>
                                  </a:lnTo>
                                  <a:lnTo>
                                    <a:pt x="1524" y="140"/>
                                  </a:lnTo>
                                  <a:lnTo>
                                    <a:pt x="1521" y="138"/>
                                  </a:lnTo>
                                  <a:lnTo>
                                    <a:pt x="1518" y="136"/>
                                  </a:lnTo>
                                  <a:lnTo>
                                    <a:pt x="1514" y="134"/>
                                  </a:lnTo>
                                  <a:lnTo>
                                    <a:pt x="1511" y="132"/>
                                  </a:lnTo>
                                  <a:lnTo>
                                    <a:pt x="1507" y="130"/>
                                  </a:lnTo>
                                  <a:lnTo>
                                    <a:pt x="1503" y="128"/>
                                  </a:lnTo>
                                  <a:lnTo>
                                    <a:pt x="1500" y="127"/>
                                  </a:lnTo>
                                  <a:lnTo>
                                    <a:pt x="1496" y="125"/>
                                  </a:lnTo>
                                  <a:lnTo>
                                    <a:pt x="1492" y="123"/>
                                  </a:lnTo>
                                  <a:lnTo>
                                    <a:pt x="1488" y="121"/>
                                  </a:lnTo>
                                  <a:lnTo>
                                    <a:pt x="1484" y="119"/>
                                  </a:lnTo>
                                  <a:lnTo>
                                    <a:pt x="1480" y="117"/>
                                  </a:lnTo>
                                  <a:lnTo>
                                    <a:pt x="1476" y="115"/>
                                  </a:lnTo>
                                  <a:lnTo>
                                    <a:pt x="1471" y="113"/>
                                  </a:lnTo>
                                  <a:lnTo>
                                    <a:pt x="1467" y="111"/>
                                  </a:lnTo>
                                  <a:lnTo>
                                    <a:pt x="1463" y="109"/>
                                  </a:lnTo>
                                  <a:lnTo>
                                    <a:pt x="1458" y="107"/>
                                  </a:lnTo>
                                  <a:lnTo>
                                    <a:pt x="1449" y="103"/>
                                  </a:lnTo>
                                  <a:lnTo>
                                    <a:pt x="1444" y="101"/>
                                  </a:lnTo>
                                  <a:lnTo>
                                    <a:pt x="1434" y="97"/>
                                  </a:lnTo>
                                  <a:lnTo>
                                    <a:pt x="1429" y="95"/>
                                  </a:lnTo>
                                  <a:lnTo>
                                    <a:pt x="1423" y="93"/>
                                  </a:lnTo>
                                  <a:lnTo>
                                    <a:pt x="1418" y="91"/>
                                  </a:lnTo>
                                  <a:lnTo>
                                    <a:pt x="1413" y="89"/>
                                  </a:lnTo>
                                  <a:lnTo>
                                    <a:pt x="1401" y="85"/>
                                  </a:lnTo>
                                  <a:lnTo>
                                    <a:pt x="1395" y="83"/>
                                  </a:lnTo>
                                  <a:lnTo>
                                    <a:pt x="1389" y="81"/>
                                  </a:lnTo>
                                  <a:lnTo>
                                    <a:pt x="1383" y="79"/>
                                  </a:lnTo>
                                  <a:lnTo>
                                    <a:pt x="1377" y="76"/>
                                  </a:lnTo>
                                  <a:lnTo>
                                    <a:pt x="1371" y="74"/>
                                  </a:lnTo>
                                  <a:lnTo>
                                    <a:pt x="1351" y="68"/>
                                  </a:lnTo>
                                  <a:lnTo>
                                    <a:pt x="1344" y="66"/>
                                  </a:lnTo>
                                  <a:lnTo>
                                    <a:pt x="1322" y="60"/>
                                  </a:lnTo>
                                  <a:lnTo>
                                    <a:pt x="1314" y="58"/>
                                  </a:lnTo>
                                  <a:lnTo>
                                    <a:pt x="1291" y="52"/>
                                  </a:lnTo>
                                  <a:lnTo>
                                    <a:pt x="1282" y="50"/>
                                  </a:lnTo>
                                  <a:lnTo>
                                    <a:pt x="1265" y="46"/>
                                  </a:lnTo>
                                  <a:lnTo>
                                    <a:pt x="1256" y="44"/>
                                  </a:lnTo>
                                  <a:lnTo>
                                    <a:pt x="1247" y="42"/>
                                  </a:lnTo>
                                  <a:lnTo>
                                    <a:pt x="1229" y="38"/>
                                  </a:lnTo>
                                  <a:lnTo>
                                    <a:pt x="1219" y="36"/>
                                  </a:lnTo>
                                  <a:lnTo>
                                    <a:pt x="1209" y="34"/>
                                  </a:lnTo>
                                  <a:lnTo>
                                    <a:pt x="1199" y="32"/>
                                  </a:lnTo>
                                  <a:lnTo>
                                    <a:pt x="1189" y="30"/>
                                  </a:lnTo>
                                  <a:lnTo>
                                    <a:pt x="1178" y="28"/>
                                  </a:lnTo>
                                  <a:lnTo>
                                    <a:pt x="1168" y="26"/>
                                  </a:lnTo>
                                  <a:lnTo>
                                    <a:pt x="1157" y="25"/>
                                  </a:lnTo>
                                  <a:lnTo>
                                    <a:pt x="1146" y="23"/>
                                  </a:lnTo>
                                  <a:lnTo>
                                    <a:pt x="1134" y="21"/>
                                  </a:lnTo>
                                  <a:lnTo>
                                    <a:pt x="1122" y="19"/>
                                  </a:lnTo>
                                  <a:lnTo>
                                    <a:pt x="1111" y="18"/>
                                  </a:lnTo>
                                  <a:lnTo>
                                    <a:pt x="1098" y="16"/>
                                  </a:lnTo>
                                  <a:lnTo>
                                    <a:pt x="1086" y="15"/>
                                  </a:lnTo>
                                  <a:lnTo>
                                    <a:pt x="1073" y="13"/>
                                  </a:lnTo>
                                  <a:lnTo>
                                    <a:pt x="1033" y="9"/>
                                  </a:lnTo>
                                  <a:lnTo>
                                    <a:pt x="1019" y="8"/>
                                  </a:lnTo>
                                  <a:lnTo>
                                    <a:pt x="898" y="1"/>
                                  </a:lnTo>
                                  <a:lnTo>
                                    <a:pt x="882" y="0"/>
                                  </a:lnTo>
                                  <a:lnTo>
                                    <a:pt x="865" y="0"/>
                                  </a:lnTo>
                                  <a:lnTo>
                                    <a:pt x="831" y="0"/>
                                  </a:lnTo>
                                  <a:lnTo>
                                    <a:pt x="813" y="0"/>
                                  </a:lnTo>
                                  <a:lnTo>
                                    <a:pt x="795" y="0"/>
                                  </a:lnTo>
                                  <a:lnTo>
                                    <a:pt x="777" y="0"/>
                                  </a:lnTo>
                                  <a:lnTo>
                                    <a:pt x="758" y="1"/>
                                  </a:lnTo>
                                  <a:lnTo>
                                    <a:pt x="740" y="2"/>
                                  </a:lnTo>
                                  <a:lnTo>
                                    <a:pt x="721" y="2"/>
                                  </a:lnTo>
                                  <a:lnTo>
                                    <a:pt x="701" y="4"/>
                                  </a:lnTo>
                                  <a:lnTo>
                                    <a:pt x="682" y="5"/>
                                  </a:lnTo>
                                  <a:lnTo>
                                    <a:pt x="642" y="8"/>
                                  </a:lnTo>
                                  <a:lnTo>
                                    <a:pt x="622" y="10"/>
                                  </a:lnTo>
                                  <a:lnTo>
                                    <a:pt x="601" y="12"/>
                                  </a:lnTo>
                                  <a:lnTo>
                                    <a:pt x="560" y="17"/>
                                  </a:lnTo>
                                  <a:lnTo>
                                    <a:pt x="539" y="20"/>
                                  </a:lnTo>
                                  <a:lnTo>
                                    <a:pt x="518" y="23"/>
                                  </a:lnTo>
                                  <a:lnTo>
                                    <a:pt x="497" y="26"/>
                                  </a:lnTo>
                                  <a:lnTo>
                                    <a:pt x="476" y="30"/>
                                  </a:lnTo>
                                  <a:lnTo>
                                    <a:pt x="454" y="34"/>
                                  </a:lnTo>
                                  <a:lnTo>
                                    <a:pt x="433" y="38"/>
                                  </a:lnTo>
                                  <a:lnTo>
                                    <a:pt x="412" y="43"/>
                                  </a:lnTo>
                                  <a:lnTo>
                                    <a:pt x="391" y="48"/>
                                  </a:lnTo>
                                  <a:lnTo>
                                    <a:pt x="370" y="53"/>
                                  </a:lnTo>
                                  <a:lnTo>
                                    <a:pt x="349" y="58"/>
                                  </a:lnTo>
                                  <a:lnTo>
                                    <a:pt x="328" y="64"/>
                                  </a:lnTo>
                                  <a:lnTo>
                                    <a:pt x="287" y="77"/>
                                  </a:lnTo>
                                  <a:lnTo>
                                    <a:pt x="267" y="84"/>
                                  </a:lnTo>
                                  <a:lnTo>
                                    <a:pt x="248" y="91"/>
                                  </a:lnTo>
                                  <a:lnTo>
                                    <a:pt x="228" y="98"/>
                                  </a:lnTo>
                                  <a:lnTo>
                                    <a:pt x="210" y="106"/>
                                  </a:lnTo>
                                  <a:lnTo>
                                    <a:pt x="191" y="114"/>
                                  </a:lnTo>
                                  <a:lnTo>
                                    <a:pt x="174" y="122"/>
                                  </a:lnTo>
                                  <a:lnTo>
                                    <a:pt x="156" y="131"/>
                                  </a:lnTo>
                                  <a:lnTo>
                                    <a:pt x="109" y="159"/>
                                  </a:lnTo>
                                  <a:lnTo>
                                    <a:pt x="95" y="169"/>
                                  </a:lnTo>
                                  <a:lnTo>
                                    <a:pt x="81" y="179"/>
                                  </a:lnTo>
                                  <a:lnTo>
                                    <a:pt x="69" y="190"/>
                                  </a:lnTo>
                                  <a:lnTo>
                                    <a:pt x="57" y="200"/>
                                  </a:lnTo>
                                  <a:lnTo>
                                    <a:pt x="46" y="211"/>
                                  </a:lnTo>
                                  <a:lnTo>
                                    <a:pt x="37" y="222"/>
                                  </a:lnTo>
                                  <a:lnTo>
                                    <a:pt x="28" y="234"/>
                                  </a:lnTo>
                                  <a:lnTo>
                                    <a:pt x="21" y="245"/>
                                  </a:lnTo>
                                  <a:lnTo>
                                    <a:pt x="14" y="257"/>
                                  </a:lnTo>
                                  <a:lnTo>
                                    <a:pt x="9" y="268"/>
                                  </a:lnTo>
                                  <a:lnTo>
                                    <a:pt x="5" y="280"/>
                                  </a:lnTo>
                                  <a:lnTo>
                                    <a:pt x="2" y="292"/>
                                  </a:lnTo>
                                  <a:lnTo>
                                    <a:pt x="0" y="304"/>
                                  </a:lnTo>
                                  <a:lnTo>
                                    <a:pt x="0" y="31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96"/>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97"/>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43" name="Freeform 98"/>
                        <wps:cNvSpPr>
                          <a:spLocks noEditPoints="1"/>
                        </wps:cNvSpPr>
                        <wps:spPr bwMode="auto">
                          <a:xfrm>
                            <a:off x="167640" y="1527175"/>
                            <a:ext cx="1062355" cy="203835"/>
                          </a:xfrm>
                          <a:custGeom>
                            <a:avLst/>
                            <a:gdLst>
                              <a:gd name="T0" fmla="*/ 32 w 1673"/>
                              <a:gd name="T1" fmla="*/ 231 h 321"/>
                              <a:gd name="T2" fmla="*/ 81 w 1673"/>
                              <a:gd name="T3" fmla="*/ 182 h 321"/>
                              <a:gd name="T4" fmla="*/ 119 w 1673"/>
                              <a:gd name="T5" fmla="*/ 155 h 321"/>
                              <a:gd name="T6" fmla="*/ 107 w 1673"/>
                              <a:gd name="T7" fmla="*/ 172 h 321"/>
                              <a:gd name="T8" fmla="*/ 85 w 1673"/>
                              <a:gd name="T9" fmla="*/ 188 h 321"/>
                              <a:gd name="T10" fmla="*/ 179 w 1673"/>
                              <a:gd name="T11" fmla="*/ 121 h 321"/>
                              <a:gd name="T12" fmla="*/ 182 w 1673"/>
                              <a:gd name="T13" fmla="*/ 129 h 321"/>
                              <a:gd name="T14" fmla="*/ 151 w 1673"/>
                              <a:gd name="T15" fmla="*/ 145 h 321"/>
                              <a:gd name="T16" fmla="*/ 243 w 1673"/>
                              <a:gd name="T17" fmla="*/ 94 h 321"/>
                              <a:gd name="T18" fmla="*/ 245 w 1673"/>
                              <a:gd name="T19" fmla="*/ 102 h 321"/>
                              <a:gd name="T20" fmla="*/ 284 w 1673"/>
                              <a:gd name="T21" fmla="*/ 79 h 321"/>
                              <a:gd name="T22" fmla="*/ 327 w 1673"/>
                              <a:gd name="T23" fmla="*/ 66 h 321"/>
                              <a:gd name="T24" fmla="*/ 309 w 1673"/>
                              <a:gd name="T25" fmla="*/ 80 h 321"/>
                              <a:gd name="T26" fmla="*/ 286 w 1673"/>
                              <a:gd name="T27" fmla="*/ 87 h 321"/>
                              <a:gd name="T28" fmla="*/ 399 w 1673"/>
                              <a:gd name="T29" fmla="*/ 47 h 321"/>
                              <a:gd name="T30" fmla="*/ 384 w 1673"/>
                              <a:gd name="T31" fmla="*/ 59 h 321"/>
                              <a:gd name="T32" fmla="*/ 440 w 1673"/>
                              <a:gd name="T33" fmla="*/ 38 h 321"/>
                              <a:gd name="T34" fmla="*/ 454 w 1673"/>
                              <a:gd name="T35" fmla="*/ 43 h 321"/>
                              <a:gd name="T36" fmla="*/ 428 w 1673"/>
                              <a:gd name="T37" fmla="*/ 40 h 321"/>
                              <a:gd name="T38" fmla="*/ 546 w 1673"/>
                              <a:gd name="T39" fmla="*/ 28 h 321"/>
                              <a:gd name="T40" fmla="*/ 504 w 1673"/>
                              <a:gd name="T41" fmla="*/ 34 h 321"/>
                              <a:gd name="T42" fmla="*/ 618 w 1673"/>
                              <a:gd name="T43" fmla="*/ 11 h 321"/>
                              <a:gd name="T44" fmla="*/ 574 w 1673"/>
                              <a:gd name="T45" fmla="*/ 16 h 321"/>
                              <a:gd name="T46" fmla="*/ 663 w 1673"/>
                              <a:gd name="T47" fmla="*/ 15 h 321"/>
                              <a:gd name="T48" fmla="*/ 751 w 1673"/>
                              <a:gd name="T49" fmla="*/ 1 h 321"/>
                              <a:gd name="T50" fmla="*/ 722 w 1673"/>
                              <a:gd name="T51" fmla="*/ 11 h 321"/>
                              <a:gd name="T52" fmla="*/ 840 w 1673"/>
                              <a:gd name="T53" fmla="*/ 8 h 321"/>
                              <a:gd name="T54" fmla="*/ 878 w 1673"/>
                              <a:gd name="T55" fmla="*/ 0 h 321"/>
                              <a:gd name="T56" fmla="*/ 897 w 1673"/>
                              <a:gd name="T57" fmla="*/ 9 h 321"/>
                              <a:gd name="T58" fmla="*/ 944 w 1673"/>
                              <a:gd name="T59" fmla="*/ 2 h 321"/>
                              <a:gd name="T60" fmla="*/ 966 w 1673"/>
                              <a:gd name="T61" fmla="*/ 12 h 321"/>
                              <a:gd name="T62" fmla="*/ 1055 w 1673"/>
                              <a:gd name="T63" fmla="*/ 11 h 321"/>
                              <a:gd name="T64" fmla="*/ 1030 w 1673"/>
                              <a:gd name="T65" fmla="*/ 17 h 321"/>
                              <a:gd name="T66" fmla="*/ 1113 w 1673"/>
                              <a:gd name="T67" fmla="*/ 17 h 321"/>
                              <a:gd name="T68" fmla="*/ 1099 w 1673"/>
                              <a:gd name="T69" fmla="*/ 24 h 321"/>
                              <a:gd name="T70" fmla="*/ 1208 w 1673"/>
                              <a:gd name="T71" fmla="*/ 33 h 321"/>
                              <a:gd name="T72" fmla="*/ 1169 w 1673"/>
                              <a:gd name="T73" fmla="*/ 34 h 321"/>
                              <a:gd name="T74" fmla="*/ 1278 w 1673"/>
                              <a:gd name="T75" fmla="*/ 48 h 321"/>
                              <a:gd name="T76" fmla="*/ 1251 w 1673"/>
                              <a:gd name="T77" fmla="*/ 50 h 321"/>
                              <a:gd name="T78" fmla="*/ 1322 w 1673"/>
                              <a:gd name="T79" fmla="*/ 59 h 321"/>
                              <a:gd name="T80" fmla="*/ 1327 w 1673"/>
                              <a:gd name="T81" fmla="*/ 69 h 321"/>
                              <a:gd name="T82" fmla="*/ 1386 w 1673"/>
                              <a:gd name="T83" fmla="*/ 78 h 321"/>
                              <a:gd name="T84" fmla="*/ 1421 w 1673"/>
                              <a:gd name="T85" fmla="*/ 99 h 321"/>
                              <a:gd name="T86" fmla="*/ 1403 w 1673"/>
                              <a:gd name="T87" fmla="*/ 92 h 321"/>
                              <a:gd name="T88" fmla="*/ 1462 w 1673"/>
                              <a:gd name="T89" fmla="*/ 107 h 321"/>
                              <a:gd name="T90" fmla="*/ 1484 w 1673"/>
                              <a:gd name="T91" fmla="*/ 126 h 321"/>
                              <a:gd name="T92" fmla="*/ 1453 w 1673"/>
                              <a:gd name="T93" fmla="*/ 112 h 321"/>
                              <a:gd name="T94" fmla="*/ 1538 w 1673"/>
                              <a:gd name="T95" fmla="*/ 145 h 321"/>
                              <a:gd name="T96" fmla="*/ 1554 w 1673"/>
                              <a:gd name="T97" fmla="*/ 164 h 321"/>
                              <a:gd name="T98" fmla="*/ 1529 w 1673"/>
                              <a:gd name="T99" fmla="*/ 149 h 321"/>
                              <a:gd name="T100" fmla="*/ 1589 w 1673"/>
                              <a:gd name="T101" fmla="*/ 180 h 321"/>
                              <a:gd name="T102" fmla="*/ 1610 w 1673"/>
                              <a:gd name="T103" fmla="*/ 208 h 321"/>
                              <a:gd name="T104" fmla="*/ 1591 w 1673"/>
                              <a:gd name="T105" fmla="*/ 191 h 321"/>
                              <a:gd name="T106" fmla="*/ 1654 w 1673"/>
                              <a:gd name="T107" fmla="*/ 251 h 321"/>
                              <a:gd name="T108" fmla="*/ 1648 w 1673"/>
                              <a:gd name="T109" fmla="*/ 256 h 321"/>
                              <a:gd name="T110" fmla="*/ 1666 w 1673"/>
                              <a:gd name="T111" fmla="*/ 32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321">
                                <a:moveTo>
                                  <a:pt x="0" y="319"/>
                                </a:moveTo>
                                <a:lnTo>
                                  <a:pt x="11" y="270"/>
                                </a:lnTo>
                                <a:lnTo>
                                  <a:pt x="18" y="272"/>
                                </a:lnTo>
                                <a:lnTo>
                                  <a:pt x="7" y="321"/>
                                </a:lnTo>
                                <a:lnTo>
                                  <a:pt x="0" y="319"/>
                                </a:lnTo>
                                <a:close/>
                                <a:moveTo>
                                  <a:pt x="26" y="239"/>
                                </a:moveTo>
                                <a:lnTo>
                                  <a:pt x="32" y="231"/>
                                </a:lnTo>
                                <a:lnTo>
                                  <a:pt x="57" y="203"/>
                                </a:lnTo>
                                <a:lnTo>
                                  <a:pt x="63" y="209"/>
                                </a:lnTo>
                                <a:lnTo>
                                  <a:pt x="38" y="237"/>
                                </a:lnTo>
                                <a:lnTo>
                                  <a:pt x="38" y="236"/>
                                </a:lnTo>
                                <a:lnTo>
                                  <a:pt x="32" y="245"/>
                                </a:lnTo>
                                <a:lnTo>
                                  <a:pt x="26" y="239"/>
                                </a:lnTo>
                                <a:close/>
                                <a:moveTo>
                                  <a:pt x="81" y="182"/>
                                </a:moveTo>
                                <a:lnTo>
                                  <a:pt x="84" y="180"/>
                                </a:lnTo>
                                <a:lnTo>
                                  <a:pt x="90" y="175"/>
                                </a:lnTo>
                                <a:lnTo>
                                  <a:pt x="96" y="170"/>
                                </a:lnTo>
                                <a:lnTo>
                                  <a:pt x="103" y="165"/>
                                </a:lnTo>
                                <a:lnTo>
                                  <a:pt x="109" y="161"/>
                                </a:lnTo>
                                <a:lnTo>
                                  <a:pt x="116" y="157"/>
                                </a:lnTo>
                                <a:lnTo>
                                  <a:pt x="119" y="155"/>
                                </a:lnTo>
                                <a:lnTo>
                                  <a:pt x="123" y="162"/>
                                </a:lnTo>
                                <a:lnTo>
                                  <a:pt x="119" y="164"/>
                                </a:lnTo>
                                <a:lnTo>
                                  <a:pt x="119" y="164"/>
                                </a:lnTo>
                                <a:lnTo>
                                  <a:pt x="113" y="168"/>
                                </a:lnTo>
                                <a:lnTo>
                                  <a:pt x="113" y="168"/>
                                </a:lnTo>
                                <a:lnTo>
                                  <a:pt x="107" y="172"/>
                                </a:lnTo>
                                <a:lnTo>
                                  <a:pt x="107" y="172"/>
                                </a:lnTo>
                                <a:lnTo>
                                  <a:pt x="100" y="177"/>
                                </a:lnTo>
                                <a:lnTo>
                                  <a:pt x="100" y="177"/>
                                </a:lnTo>
                                <a:lnTo>
                                  <a:pt x="94" y="182"/>
                                </a:lnTo>
                                <a:lnTo>
                                  <a:pt x="94" y="182"/>
                                </a:lnTo>
                                <a:lnTo>
                                  <a:pt x="88" y="186"/>
                                </a:lnTo>
                                <a:lnTo>
                                  <a:pt x="88" y="186"/>
                                </a:lnTo>
                                <a:lnTo>
                                  <a:pt x="85" y="188"/>
                                </a:lnTo>
                                <a:lnTo>
                                  <a:pt x="81" y="182"/>
                                </a:lnTo>
                                <a:close/>
                                <a:moveTo>
                                  <a:pt x="145" y="139"/>
                                </a:moveTo>
                                <a:lnTo>
                                  <a:pt x="148" y="138"/>
                                </a:lnTo>
                                <a:lnTo>
                                  <a:pt x="154" y="134"/>
                                </a:lnTo>
                                <a:lnTo>
                                  <a:pt x="167" y="127"/>
                                </a:lnTo>
                                <a:lnTo>
                                  <a:pt x="173" y="124"/>
                                </a:lnTo>
                                <a:lnTo>
                                  <a:pt x="179" y="121"/>
                                </a:lnTo>
                                <a:lnTo>
                                  <a:pt x="186" y="118"/>
                                </a:lnTo>
                                <a:lnTo>
                                  <a:pt x="186" y="118"/>
                                </a:lnTo>
                                <a:lnTo>
                                  <a:pt x="189" y="126"/>
                                </a:lnTo>
                                <a:lnTo>
                                  <a:pt x="189" y="126"/>
                                </a:lnTo>
                                <a:lnTo>
                                  <a:pt x="189" y="126"/>
                                </a:lnTo>
                                <a:lnTo>
                                  <a:pt x="182" y="129"/>
                                </a:lnTo>
                                <a:lnTo>
                                  <a:pt x="182" y="129"/>
                                </a:lnTo>
                                <a:lnTo>
                                  <a:pt x="176" y="132"/>
                                </a:lnTo>
                                <a:lnTo>
                                  <a:pt x="176" y="132"/>
                                </a:lnTo>
                                <a:lnTo>
                                  <a:pt x="170" y="135"/>
                                </a:lnTo>
                                <a:lnTo>
                                  <a:pt x="170" y="135"/>
                                </a:lnTo>
                                <a:lnTo>
                                  <a:pt x="157" y="142"/>
                                </a:lnTo>
                                <a:lnTo>
                                  <a:pt x="157" y="142"/>
                                </a:lnTo>
                                <a:lnTo>
                                  <a:pt x="151" y="145"/>
                                </a:lnTo>
                                <a:lnTo>
                                  <a:pt x="151" y="145"/>
                                </a:lnTo>
                                <a:lnTo>
                                  <a:pt x="149" y="146"/>
                                </a:lnTo>
                                <a:lnTo>
                                  <a:pt x="145" y="139"/>
                                </a:lnTo>
                                <a:close/>
                                <a:moveTo>
                                  <a:pt x="214" y="106"/>
                                </a:moveTo>
                                <a:lnTo>
                                  <a:pt x="218" y="104"/>
                                </a:lnTo>
                                <a:lnTo>
                                  <a:pt x="224" y="101"/>
                                </a:lnTo>
                                <a:lnTo>
                                  <a:pt x="243" y="94"/>
                                </a:lnTo>
                                <a:lnTo>
                                  <a:pt x="249" y="91"/>
                                </a:lnTo>
                                <a:lnTo>
                                  <a:pt x="256" y="89"/>
                                </a:lnTo>
                                <a:lnTo>
                                  <a:pt x="258" y="97"/>
                                </a:lnTo>
                                <a:lnTo>
                                  <a:pt x="252" y="99"/>
                                </a:lnTo>
                                <a:lnTo>
                                  <a:pt x="252" y="99"/>
                                </a:lnTo>
                                <a:lnTo>
                                  <a:pt x="245" y="102"/>
                                </a:lnTo>
                                <a:lnTo>
                                  <a:pt x="245" y="102"/>
                                </a:lnTo>
                                <a:lnTo>
                                  <a:pt x="226" y="109"/>
                                </a:lnTo>
                                <a:lnTo>
                                  <a:pt x="226" y="109"/>
                                </a:lnTo>
                                <a:lnTo>
                                  <a:pt x="220" y="112"/>
                                </a:lnTo>
                                <a:lnTo>
                                  <a:pt x="220" y="112"/>
                                </a:lnTo>
                                <a:lnTo>
                                  <a:pt x="216" y="113"/>
                                </a:lnTo>
                                <a:lnTo>
                                  <a:pt x="214" y="106"/>
                                </a:lnTo>
                                <a:close/>
                                <a:moveTo>
                                  <a:pt x="284" y="79"/>
                                </a:moveTo>
                                <a:lnTo>
                                  <a:pt x="287" y="78"/>
                                </a:lnTo>
                                <a:lnTo>
                                  <a:pt x="294" y="76"/>
                                </a:lnTo>
                                <a:lnTo>
                                  <a:pt x="300" y="74"/>
                                </a:lnTo>
                                <a:lnTo>
                                  <a:pt x="307" y="72"/>
                                </a:lnTo>
                                <a:lnTo>
                                  <a:pt x="319" y="68"/>
                                </a:lnTo>
                                <a:lnTo>
                                  <a:pt x="326" y="66"/>
                                </a:lnTo>
                                <a:lnTo>
                                  <a:pt x="327" y="66"/>
                                </a:lnTo>
                                <a:lnTo>
                                  <a:pt x="328" y="74"/>
                                </a:lnTo>
                                <a:lnTo>
                                  <a:pt x="327" y="74"/>
                                </a:lnTo>
                                <a:lnTo>
                                  <a:pt x="327" y="74"/>
                                </a:lnTo>
                                <a:lnTo>
                                  <a:pt x="321" y="76"/>
                                </a:lnTo>
                                <a:lnTo>
                                  <a:pt x="321" y="76"/>
                                </a:lnTo>
                                <a:lnTo>
                                  <a:pt x="309" y="80"/>
                                </a:lnTo>
                                <a:lnTo>
                                  <a:pt x="309" y="80"/>
                                </a:lnTo>
                                <a:lnTo>
                                  <a:pt x="302" y="82"/>
                                </a:lnTo>
                                <a:lnTo>
                                  <a:pt x="302" y="82"/>
                                </a:lnTo>
                                <a:lnTo>
                                  <a:pt x="296" y="84"/>
                                </a:lnTo>
                                <a:lnTo>
                                  <a:pt x="296" y="84"/>
                                </a:lnTo>
                                <a:lnTo>
                                  <a:pt x="289" y="86"/>
                                </a:lnTo>
                                <a:lnTo>
                                  <a:pt x="290" y="86"/>
                                </a:lnTo>
                                <a:lnTo>
                                  <a:pt x="286" y="87"/>
                                </a:lnTo>
                                <a:lnTo>
                                  <a:pt x="284" y="79"/>
                                </a:lnTo>
                                <a:close/>
                                <a:moveTo>
                                  <a:pt x="356" y="58"/>
                                </a:moveTo>
                                <a:lnTo>
                                  <a:pt x="376" y="52"/>
                                </a:lnTo>
                                <a:lnTo>
                                  <a:pt x="383" y="51"/>
                                </a:lnTo>
                                <a:lnTo>
                                  <a:pt x="389" y="49"/>
                                </a:lnTo>
                                <a:lnTo>
                                  <a:pt x="396" y="48"/>
                                </a:lnTo>
                                <a:lnTo>
                                  <a:pt x="399" y="47"/>
                                </a:lnTo>
                                <a:lnTo>
                                  <a:pt x="400" y="55"/>
                                </a:lnTo>
                                <a:lnTo>
                                  <a:pt x="397" y="56"/>
                                </a:lnTo>
                                <a:lnTo>
                                  <a:pt x="397" y="56"/>
                                </a:lnTo>
                                <a:lnTo>
                                  <a:pt x="391" y="57"/>
                                </a:lnTo>
                                <a:lnTo>
                                  <a:pt x="391" y="57"/>
                                </a:lnTo>
                                <a:lnTo>
                                  <a:pt x="384" y="59"/>
                                </a:lnTo>
                                <a:lnTo>
                                  <a:pt x="384" y="59"/>
                                </a:lnTo>
                                <a:lnTo>
                                  <a:pt x="378" y="60"/>
                                </a:lnTo>
                                <a:lnTo>
                                  <a:pt x="378" y="60"/>
                                </a:lnTo>
                                <a:lnTo>
                                  <a:pt x="357" y="66"/>
                                </a:lnTo>
                                <a:lnTo>
                                  <a:pt x="356" y="58"/>
                                </a:lnTo>
                                <a:close/>
                                <a:moveTo>
                                  <a:pt x="428" y="40"/>
                                </a:moveTo>
                                <a:lnTo>
                                  <a:pt x="434" y="39"/>
                                </a:lnTo>
                                <a:lnTo>
                                  <a:pt x="440" y="38"/>
                                </a:lnTo>
                                <a:lnTo>
                                  <a:pt x="453" y="35"/>
                                </a:lnTo>
                                <a:lnTo>
                                  <a:pt x="459" y="34"/>
                                </a:lnTo>
                                <a:lnTo>
                                  <a:pt x="472" y="32"/>
                                </a:lnTo>
                                <a:lnTo>
                                  <a:pt x="473" y="40"/>
                                </a:lnTo>
                                <a:lnTo>
                                  <a:pt x="460" y="42"/>
                                </a:lnTo>
                                <a:lnTo>
                                  <a:pt x="460" y="42"/>
                                </a:lnTo>
                                <a:lnTo>
                                  <a:pt x="454" y="43"/>
                                </a:lnTo>
                                <a:lnTo>
                                  <a:pt x="454" y="43"/>
                                </a:lnTo>
                                <a:lnTo>
                                  <a:pt x="441" y="46"/>
                                </a:lnTo>
                                <a:lnTo>
                                  <a:pt x="441" y="46"/>
                                </a:lnTo>
                                <a:lnTo>
                                  <a:pt x="435" y="47"/>
                                </a:lnTo>
                                <a:lnTo>
                                  <a:pt x="435" y="47"/>
                                </a:lnTo>
                                <a:lnTo>
                                  <a:pt x="429" y="49"/>
                                </a:lnTo>
                                <a:lnTo>
                                  <a:pt x="428" y="40"/>
                                </a:lnTo>
                                <a:close/>
                                <a:moveTo>
                                  <a:pt x="501" y="26"/>
                                </a:moveTo>
                                <a:lnTo>
                                  <a:pt x="503" y="26"/>
                                </a:lnTo>
                                <a:lnTo>
                                  <a:pt x="510" y="25"/>
                                </a:lnTo>
                                <a:lnTo>
                                  <a:pt x="522" y="23"/>
                                </a:lnTo>
                                <a:lnTo>
                                  <a:pt x="529" y="22"/>
                                </a:lnTo>
                                <a:lnTo>
                                  <a:pt x="545" y="20"/>
                                </a:lnTo>
                                <a:lnTo>
                                  <a:pt x="546" y="28"/>
                                </a:lnTo>
                                <a:lnTo>
                                  <a:pt x="530" y="30"/>
                                </a:lnTo>
                                <a:lnTo>
                                  <a:pt x="530" y="30"/>
                                </a:lnTo>
                                <a:lnTo>
                                  <a:pt x="523" y="31"/>
                                </a:lnTo>
                                <a:lnTo>
                                  <a:pt x="523" y="31"/>
                                </a:lnTo>
                                <a:lnTo>
                                  <a:pt x="511" y="33"/>
                                </a:lnTo>
                                <a:lnTo>
                                  <a:pt x="511" y="33"/>
                                </a:lnTo>
                                <a:lnTo>
                                  <a:pt x="504" y="34"/>
                                </a:lnTo>
                                <a:lnTo>
                                  <a:pt x="504" y="34"/>
                                </a:lnTo>
                                <a:lnTo>
                                  <a:pt x="502" y="35"/>
                                </a:lnTo>
                                <a:lnTo>
                                  <a:pt x="501" y="26"/>
                                </a:lnTo>
                                <a:close/>
                                <a:moveTo>
                                  <a:pt x="574" y="16"/>
                                </a:moveTo>
                                <a:lnTo>
                                  <a:pt x="611" y="11"/>
                                </a:lnTo>
                                <a:lnTo>
                                  <a:pt x="618" y="11"/>
                                </a:lnTo>
                                <a:lnTo>
                                  <a:pt x="618" y="11"/>
                                </a:lnTo>
                                <a:lnTo>
                                  <a:pt x="619" y="19"/>
                                </a:lnTo>
                                <a:lnTo>
                                  <a:pt x="618" y="19"/>
                                </a:lnTo>
                                <a:lnTo>
                                  <a:pt x="618" y="19"/>
                                </a:lnTo>
                                <a:lnTo>
                                  <a:pt x="612" y="20"/>
                                </a:lnTo>
                                <a:lnTo>
                                  <a:pt x="612" y="20"/>
                                </a:lnTo>
                                <a:lnTo>
                                  <a:pt x="575" y="24"/>
                                </a:lnTo>
                                <a:lnTo>
                                  <a:pt x="574" y="16"/>
                                </a:lnTo>
                                <a:close/>
                                <a:moveTo>
                                  <a:pt x="648" y="8"/>
                                </a:moveTo>
                                <a:lnTo>
                                  <a:pt x="656" y="7"/>
                                </a:lnTo>
                                <a:lnTo>
                                  <a:pt x="662" y="7"/>
                                </a:lnTo>
                                <a:lnTo>
                                  <a:pt x="692" y="4"/>
                                </a:lnTo>
                                <a:lnTo>
                                  <a:pt x="693" y="13"/>
                                </a:lnTo>
                                <a:lnTo>
                                  <a:pt x="663" y="15"/>
                                </a:lnTo>
                                <a:lnTo>
                                  <a:pt x="663" y="15"/>
                                </a:lnTo>
                                <a:lnTo>
                                  <a:pt x="656" y="16"/>
                                </a:lnTo>
                                <a:lnTo>
                                  <a:pt x="656" y="16"/>
                                </a:lnTo>
                                <a:lnTo>
                                  <a:pt x="648" y="16"/>
                                </a:lnTo>
                                <a:lnTo>
                                  <a:pt x="648" y="8"/>
                                </a:lnTo>
                                <a:close/>
                                <a:moveTo>
                                  <a:pt x="722" y="3"/>
                                </a:moveTo>
                                <a:lnTo>
                                  <a:pt x="745" y="1"/>
                                </a:lnTo>
                                <a:lnTo>
                                  <a:pt x="751" y="1"/>
                                </a:lnTo>
                                <a:lnTo>
                                  <a:pt x="766" y="1"/>
                                </a:lnTo>
                                <a:lnTo>
                                  <a:pt x="766" y="9"/>
                                </a:lnTo>
                                <a:lnTo>
                                  <a:pt x="751" y="10"/>
                                </a:lnTo>
                                <a:lnTo>
                                  <a:pt x="751" y="10"/>
                                </a:lnTo>
                                <a:lnTo>
                                  <a:pt x="745" y="10"/>
                                </a:lnTo>
                                <a:lnTo>
                                  <a:pt x="745" y="10"/>
                                </a:lnTo>
                                <a:lnTo>
                                  <a:pt x="722" y="11"/>
                                </a:lnTo>
                                <a:lnTo>
                                  <a:pt x="722" y="3"/>
                                </a:lnTo>
                                <a:close/>
                                <a:moveTo>
                                  <a:pt x="796" y="0"/>
                                </a:moveTo>
                                <a:lnTo>
                                  <a:pt x="833" y="0"/>
                                </a:lnTo>
                                <a:lnTo>
                                  <a:pt x="840" y="0"/>
                                </a:lnTo>
                                <a:lnTo>
                                  <a:pt x="840" y="0"/>
                                </a:lnTo>
                                <a:lnTo>
                                  <a:pt x="840" y="8"/>
                                </a:lnTo>
                                <a:lnTo>
                                  <a:pt x="840" y="8"/>
                                </a:lnTo>
                                <a:lnTo>
                                  <a:pt x="840" y="8"/>
                                </a:lnTo>
                                <a:lnTo>
                                  <a:pt x="833" y="8"/>
                                </a:lnTo>
                                <a:lnTo>
                                  <a:pt x="833" y="8"/>
                                </a:lnTo>
                                <a:lnTo>
                                  <a:pt x="796" y="8"/>
                                </a:lnTo>
                                <a:lnTo>
                                  <a:pt x="796" y="0"/>
                                </a:lnTo>
                                <a:close/>
                                <a:moveTo>
                                  <a:pt x="870" y="0"/>
                                </a:moveTo>
                                <a:lnTo>
                                  <a:pt x="878" y="0"/>
                                </a:lnTo>
                                <a:lnTo>
                                  <a:pt x="884" y="0"/>
                                </a:lnTo>
                                <a:lnTo>
                                  <a:pt x="891" y="0"/>
                                </a:lnTo>
                                <a:lnTo>
                                  <a:pt x="897" y="0"/>
                                </a:lnTo>
                                <a:lnTo>
                                  <a:pt x="914" y="1"/>
                                </a:lnTo>
                                <a:lnTo>
                                  <a:pt x="914" y="9"/>
                                </a:lnTo>
                                <a:lnTo>
                                  <a:pt x="897" y="9"/>
                                </a:lnTo>
                                <a:lnTo>
                                  <a:pt x="897" y="9"/>
                                </a:lnTo>
                                <a:lnTo>
                                  <a:pt x="890" y="9"/>
                                </a:lnTo>
                                <a:lnTo>
                                  <a:pt x="884" y="8"/>
                                </a:lnTo>
                                <a:lnTo>
                                  <a:pt x="878" y="8"/>
                                </a:lnTo>
                                <a:lnTo>
                                  <a:pt x="878" y="8"/>
                                </a:lnTo>
                                <a:lnTo>
                                  <a:pt x="870" y="8"/>
                                </a:lnTo>
                                <a:lnTo>
                                  <a:pt x="870" y="0"/>
                                </a:lnTo>
                                <a:close/>
                                <a:moveTo>
                                  <a:pt x="944" y="2"/>
                                </a:moveTo>
                                <a:lnTo>
                                  <a:pt x="967" y="3"/>
                                </a:lnTo>
                                <a:lnTo>
                                  <a:pt x="973" y="4"/>
                                </a:lnTo>
                                <a:lnTo>
                                  <a:pt x="988" y="5"/>
                                </a:lnTo>
                                <a:lnTo>
                                  <a:pt x="987" y="13"/>
                                </a:lnTo>
                                <a:lnTo>
                                  <a:pt x="973" y="12"/>
                                </a:lnTo>
                                <a:lnTo>
                                  <a:pt x="973" y="12"/>
                                </a:lnTo>
                                <a:lnTo>
                                  <a:pt x="966" y="12"/>
                                </a:lnTo>
                                <a:lnTo>
                                  <a:pt x="966" y="12"/>
                                </a:lnTo>
                                <a:lnTo>
                                  <a:pt x="943" y="11"/>
                                </a:lnTo>
                                <a:lnTo>
                                  <a:pt x="944" y="2"/>
                                </a:lnTo>
                                <a:close/>
                                <a:moveTo>
                                  <a:pt x="1017" y="7"/>
                                </a:moveTo>
                                <a:lnTo>
                                  <a:pt x="1030" y="8"/>
                                </a:lnTo>
                                <a:lnTo>
                                  <a:pt x="1036" y="9"/>
                                </a:lnTo>
                                <a:lnTo>
                                  <a:pt x="1055" y="11"/>
                                </a:lnTo>
                                <a:lnTo>
                                  <a:pt x="1062" y="11"/>
                                </a:lnTo>
                                <a:lnTo>
                                  <a:pt x="1061" y="20"/>
                                </a:lnTo>
                                <a:lnTo>
                                  <a:pt x="1055" y="19"/>
                                </a:lnTo>
                                <a:lnTo>
                                  <a:pt x="1055" y="19"/>
                                </a:lnTo>
                                <a:lnTo>
                                  <a:pt x="1036" y="17"/>
                                </a:lnTo>
                                <a:lnTo>
                                  <a:pt x="1036" y="17"/>
                                </a:lnTo>
                                <a:lnTo>
                                  <a:pt x="1030" y="17"/>
                                </a:lnTo>
                                <a:lnTo>
                                  <a:pt x="1030" y="17"/>
                                </a:lnTo>
                                <a:lnTo>
                                  <a:pt x="1017" y="16"/>
                                </a:lnTo>
                                <a:lnTo>
                                  <a:pt x="1017" y="7"/>
                                </a:lnTo>
                                <a:close/>
                                <a:moveTo>
                                  <a:pt x="1091" y="15"/>
                                </a:moveTo>
                                <a:lnTo>
                                  <a:pt x="1100" y="16"/>
                                </a:lnTo>
                                <a:lnTo>
                                  <a:pt x="1106" y="17"/>
                                </a:lnTo>
                                <a:lnTo>
                                  <a:pt x="1113" y="17"/>
                                </a:lnTo>
                                <a:lnTo>
                                  <a:pt x="1135" y="21"/>
                                </a:lnTo>
                                <a:lnTo>
                                  <a:pt x="1134" y="29"/>
                                </a:lnTo>
                                <a:lnTo>
                                  <a:pt x="1112" y="26"/>
                                </a:lnTo>
                                <a:lnTo>
                                  <a:pt x="1112" y="26"/>
                                </a:lnTo>
                                <a:lnTo>
                                  <a:pt x="1105" y="25"/>
                                </a:lnTo>
                                <a:lnTo>
                                  <a:pt x="1099" y="24"/>
                                </a:lnTo>
                                <a:lnTo>
                                  <a:pt x="1099" y="24"/>
                                </a:lnTo>
                                <a:lnTo>
                                  <a:pt x="1090" y="23"/>
                                </a:lnTo>
                                <a:lnTo>
                                  <a:pt x="1091" y="15"/>
                                </a:lnTo>
                                <a:close/>
                                <a:moveTo>
                                  <a:pt x="1165" y="25"/>
                                </a:moveTo>
                                <a:lnTo>
                                  <a:pt x="1170" y="26"/>
                                </a:lnTo>
                                <a:lnTo>
                                  <a:pt x="1189" y="29"/>
                                </a:lnTo>
                                <a:lnTo>
                                  <a:pt x="1195" y="30"/>
                                </a:lnTo>
                                <a:lnTo>
                                  <a:pt x="1208" y="33"/>
                                </a:lnTo>
                                <a:lnTo>
                                  <a:pt x="1207" y="41"/>
                                </a:lnTo>
                                <a:lnTo>
                                  <a:pt x="1194" y="39"/>
                                </a:lnTo>
                                <a:lnTo>
                                  <a:pt x="1194" y="39"/>
                                </a:lnTo>
                                <a:lnTo>
                                  <a:pt x="1188" y="37"/>
                                </a:lnTo>
                                <a:lnTo>
                                  <a:pt x="1188" y="37"/>
                                </a:lnTo>
                                <a:lnTo>
                                  <a:pt x="1169" y="34"/>
                                </a:lnTo>
                                <a:lnTo>
                                  <a:pt x="1169" y="34"/>
                                </a:lnTo>
                                <a:lnTo>
                                  <a:pt x="1164" y="33"/>
                                </a:lnTo>
                                <a:lnTo>
                                  <a:pt x="1165" y="25"/>
                                </a:lnTo>
                                <a:close/>
                                <a:moveTo>
                                  <a:pt x="1238" y="39"/>
                                </a:moveTo>
                                <a:lnTo>
                                  <a:pt x="1240" y="39"/>
                                </a:lnTo>
                                <a:lnTo>
                                  <a:pt x="1252" y="42"/>
                                </a:lnTo>
                                <a:lnTo>
                                  <a:pt x="1259" y="43"/>
                                </a:lnTo>
                                <a:lnTo>
                                  <a:pt x="1278" y="48"/>
                                </a:lnTo>
                                <a:lnTo>
                                  <a:pt x="1281" y="48"/>
                                </a:lnTo>
                                <a:lnTo>
                                  <a:pt x="1280" y="57"/>
                                </a:lnTo>
                                <a:lnTo>
                                  <a:pt x="1276" y="56"/>
                                </a:lnTo>
                                <a:lnTo>
                                  <a:pt x="1276" y="56"/>
                                </a:lnTo>
                                <a:lnTo>
                                  <a:pt x="1257" y="51"/>
                                </a:lnTo>
                                <a:lnTo>
                                  <a:pt x="1257" y="51"/>
                                </a:lnTo>
                                <a:lnTo>
                                  <a:pt x="1251" y="50"/>
                                </a:lnTo>
                                <a:lnTo>
                                  <a:pt x="1251" y="50"/>
                                </a:lnTo>
                                <a:lnTo>
                                  <a:pt x="1238" y="47"/>
                                </a:lnTo>
                                <a:lnTo>
                                  <a:pt x="1238" y="47"/>
                                </a:lnTo>
                                <a:lnTo>
                                  <a:pt x="1236" y="47"/>
                                </a:lnTo>
                                <a:lnTo>
                                  <a:pt x="1238" y="39"/>
                                </a:lnTo>
                                <a:close/>
                                <a:moveTo>
                                  <a:pt x="1310" y="56"/>
                                </a:moveTo>
                                <a:lnTo>
                                  <a:pt x="1322" y="59"/>
                                </a:lnTo>
                                <a:lnTo>
                                  <a:pt x="1328" y="60"/>
                                </a:lnTo>
                                <a:lnTo>
                                  <a:pt x="1347" y="66"/>
                                </a:lnTo>
                                <a:lnTo>
                                  <a:pt x="1353" y="68"/>
                                </a:lnTo>
                                <a:lnTo>
                                  <a:pt x="1351" y="76"/>
                                </a:lnTo>
                                <a:lnTo>
                                  <a:pt x="1346" y="74"/>
                                </a:lnTo>
                                <a:lnTo>
                                  <a:pt x="1346" y="74"/>
                                </a:lnTo>
                                <a:lnTo>
                                  <a:pt x="1327" y="69"/>
                                </a:lnTo>
                                <a:lnTo>
                                  <a:pt x="1327" y="69"/>
                                </a:lnTo>
                                <a:lnTo>
                                  <a:pt x="1320" y="67"/>
                                </a:lnTo>
                                <a:lnTo>
                                  <a:pt x="1320" y="67"/>
                                </a:lnTo>
                                <a:lnTo>
                                  <a:pt x="1308" y="64"/>
                                </a:lnTo>
                                <a:lnTo>
                                  <a:pt x="1310" y="56"/>
                                </a:lnTo>
                                <a:close/>
                                <a:moveTo>
                                  <a:pt x="1382" y="77"/>
                                </a:moveTo>
                                <a:lnTo>
                                  <a:pt x="1386" y="78"/>
                                </a:lnTo>
                                <a:lnTo>
                                  <a:pt x="1405" y="84"/>
                                </a:lnTo>
                                <a:lnTo>
                                  <a:pt x="1411" y="87"/>
                                </a:lnTo>
                                <a:lnTo>
                                  <a:pt x="1417" y="89"/>
                                </a:lnTo>
                                <a:lnTo>
                                  <a:pt x="1424" y="91"/>
                                </a:lnTo>
                                <a:lnTo>
                                  <a:pt x="1424" y="91"/>
                                </a:lnTo>
                                <a:lnTo>
                                  <a:pt x="1422" y="99"/>
                                </a:lnTo>
                                <a:lnTo>
                                  <a:pt x="1421" y="99"/>
                                </a:lnTo>
                                <a:lnTo>
                                  <a:pt x="1421" y="99"/>
                                </a:lnTo>
                                <a:lnTo>
                                  <a:pt x="1415" y="97"/>
                                </a:lnTo>
                                <a:lnTo>
                                  <a:pt x="1415" y="97"/>
                                </a:lnTo>
                                <a:lnTo>
                                  <a:pt x="1409" y="95"/>
                                </a:lnTo>
                                <a:lnTo>
                                  <a:pt x="1409" y="95"/>
                                </a:lnTo>
                                <a:lnTo>
                                  <a:pt x="1403" y="92"/>
                                </a:lnTo>
                                <a:lnTo>
                                  <a:pt x="1403" y="92"/>
                                </a:lnTo>
                                <a:lnTo>
                                  <a:pt x="1383" y="86"/>
                                </a:lnTo>
                                <a:lnTo>
                                  <a:pt x="1384" y="86"/>
                                </a:lnTo>
                                <a:lnTo>
                                  <a:pt x="1380" y="85"/>
                                </a:lnTo>
                                <a:lnTo>
                                  <a:pt x="1382" y="77"/>
                                </a:lnTo>
                                <a:close/>
                                <a:moveTo>
                                  <a:pt x="1452" y="103"/>
                                </a:moveTo>
                                <a:lnTo>
                                  <a:pt x="1456" y="104"/>
                                </a:lnTo>
                                <a:lnTo>
                                  <a:pt x="1462" y="107"/>
                                </a:lnTo>
                                <a:lnTo>
                                  <a:pt x="1468" y="109"/>
                                </a:lnTo>
                                <a:lnTo>
                                  <a:pt x="1475" y="112"/>
                                </a:lnTo>
                                <a:lnTo>
                                  <a:pt x="1487" y="118"/>
                                </a:lnTo>
                                <a:lnTo>
                                  <a:pt x="1494" y="121"/>
                                </a:lnTo>
                                <a:lnTo>
                                  <a:pt x="1491" y="129"/>
                                </a:lnTo>
                                <a:lnTo>
                                  <a:pt x="1484" y="126"/>
                                </a:lnTo>
                                <a:lnTo>
                                  <a:pt x="1484" y="126"/>
                                </a:lnTo>
                                <a:lnTo>
                                  <a:pt x="1472" y="120"/>
                                </a:lnTo>
                                <a:lnTo>
                                  <a:pt x="1472" y="120"/>
                                </a:lnTo>
                                <a:lnTo>
                                  <a:pt x="1466" y="117"/>
                                </a:lnTo>
                                <a:lnTo>
                                  <a:pt x="1466" y="117"/>
                                </a:lnTo>
                                <a:lnTo>
                                  <a:pt x="1459" y="114"/>
                                </a:lnTo>
                                <a:lnTo>
                                  <a:pt x="1459" y="114"/>
                                </a:lnTo>
                                <a:lnTo>
                                  <a:pt x="1453" y="112"/>
                                </a:lnTo>
                                <a:lnTo>
                                  <a:pt x="1453" y="112"/>
                                </a:lnTo>
                                <a:lnTo>
                                  <a:pt x="1450" y="110"/>
                                </a:lnTo>
                                <a:lnTo>
                                  <a:pt x="1452" y="103"/>
                                </a:lnTo>
                                <a:close/>
                                <a:moveTo>
                                  <a:pt x="1521" y="135"/>
                                </a:moveTo>
                                <a:lnTo>
                                  <a:pt x="1526" y="138"/>
                                </a:lnTo>
                                <a:lnTo>
                                  <a:pt x="1532" y="141"/>
                                </a:lnTo>
                                <a:lnTo>
                                  <a:pt x="1538" y="145"/>
                                </a:lnTo>
                                <a:lnTo>
                                  <a:pt x="1545" y="149"/>
                                </a:lnTo>
                                <a:lnTo>
                                  <a:pt x="1551" y="153"/>
                                </a:lnTo>
                                <a:lnTo>
                                  <a:pt x="1557" y="157"/>
                                </a:lnTo>
                                <a:lnTo>
                                  <a:pt x="1560" y="159"/>
                                </a:lnTo>
                                <a:lnTo>
                                  <a:pt x="1557" y="166"/>
                                </a:lnTo>
                                <a:lnTo>
                                  <a:pt x="1554" y="164"/>
                                </a:lnTo>
                                <a:lnTo>
                                  <a:pt x="1554" y="164"/>
                                </a:lnTo>
                                <a:lnTo>
                                  <a:pt x="1547" y="160"/>
                                </a:lnTo>
                                <a:lnTo>
                                  <a:pt x="1548" y="160"/>
                                </a:lnTo>
                                <a:lnTo>
                                  <a:pt x="1541" y="156"/>
                                </a:lnTo>
                                <a:lnTo>
                                  <a:pt x="1541" y="156"/>
                                </a:lnTo>
                                <a:lnTo>
                                  <a:pt x="1535" y="152"/>
                                </a:lnTo>
                                <a:lnTo>
                                  <a:pt x="1535" y="152"/>
                                </a:lnTo>
                                <a:lnTo>
                                  <a:pt x="1529" y="149"/>
                                </a:lnTo>
                                <a:lnTo>
                                  <a:pt x="1529" y="149"/>
                                </a:lnTo>
                                <a:lnTo>
                                  <a:pt x="1522" y="145"/>
                                </a:lnTo>
                                <a:lnTo>
                                  <a:pt x="1522" y="145"/>
                                </a:lnTo>
                                <a:lnTo>
                                  <a:pt x="1518" y="143"/>
                                </a:lnTo>
                                <a:lnTo>
                                  <a:pt x="1521" y="135"/>
                                </a:lnTo>
                                <a:close/>
                                <a:moveTo>
                                  <a:pt x="1586" y="177"/>
                                </a:moveTo>
                                <a:lnTo>
                                  <a:pt x="1589" y="180"/>
                                </a:lnTo>
                                <a:lnTo>
                                  <a:pt x="1596" y="185"/>
                                </a:lnTo>
                                <a:lnTo>
                                  <a:pt x="1602" y="190"/>
                                </a:lnTo>
                                <a:lnTo>
                                  <a:pt x="1609" y="196"/>
                                </a:lnTo>
                                <a:lnTo>
                                  <a:pt x="1615" y="202"/>
                                </a:lnTo>
                                <a:lnTo>
                                  <a:pt x="1621" y="208"/>
                                </a:lnTo>
                                <a:lnTo>
                                  <a:pt x="1616" y="214"/>
                                </a:lnTo>
                                <a:lnTo>
                                  <a:pt x="1610" y="208"/>
                                </a:lnTo>
                                <a:lnTo>
                                  <a:pt x="1610" y="208"/>
                                </a:lnTo>
                                <a:lnTo>
                                  <a:pt x="1604" y="202"/>
                                </a:lnTo>
                                <a:lnTo>
                                  <a:pt x="1604" y="202"/>
                                </a:lnTo>
                                <a:lnTo>
                                  <a:pt x="1598" y="197"/>
                                </a:lnTo>
                                <a:lnTo>
                                  <a:pt x="1598" y="197"/>
                                </a:lnTo>
                                <a:lnTo>
                                  <a:pt x="1591" y="191"/>
                                </a:lnTo>
                                <a:lnTo>
                                  <a:pt x="1591" y="191"/>
                                </a:lnTo>
                                <a:lnTo>
                                  <a:pt x="1585" y="186"/>
                                </a:lnTo>
                                <a:lnTo>
                                  <a:pt x="1585" y="186"/>
                                </a:lnTo>
                                <a:lnTo>
                                  <a:pt x="1581" y="184"/>
                                </a:lnTo>
                                <a:lnTo>
                                  <a:pt x="1586" y="177"/>
                                </a:lnTo>
                                <a:close/>
                                <a:moveTo>
                                  <a:pt x="1642" y="233"/>
                                </a:moveTo>
                                <a:lnTo>
                                  <a:pt x="1647" y="240"/>
                                </a:lnTo>
                                <a:lnTo>
                                  <a:pt x="1654" y="251"/>
                                </a:lnTo>
                                <a:lnTo>
                                  <a:pt x="1660" y="264"/>
                                </a:lnTo>
                                <a:lnTo>
                                  <a:pt x="1664" y="278"/>
                                </a:lnTo>
                                <a:lnTo>
                                  <a:pt x="1656" y="280"/>
                                </a:lnTo>
                                <a:lnTo>
                                  <a:pt x="1653" y="267"/>
                                </a:lnTo>
                                <a:lnTo>
                                  <a:pt x="1654" y="268"/>
                                </a:lnTo>
                                <a:lnTo>
                                  <a:pt x="1647" y="255"/>
                                </a:lnTo>
                                <a:lnTo>
                                  <a:pt x="1648" y="256"/>
                                </a:lnTo>
                                <a:lnTo>
                                  <a:pt x="1641" y="245"/>
                                </a:lnTo>
                                <a:lnTo>
                                  <a:pt x="1642" y="245"/>
                                </a:lnTo>
                                <a:lnTo>
                                  <a:pt x="1636" y="238"/>
                                </a:lnTo>
                                <a:lnTo>
                                  <a:pt x="1642" y="233"/>
                                </a:lnTo>
                                <a:close/>
                                <a:moveTo>
                                  <a:pt x="1671" y="310"/>
                                </a:moveTo>
                                <a:lnTo>
                                  <a:pt x="1673" y="319"/>
                                </a:lnTo>
                                <a:lnTo>
                                  <a:pt x="1666" y="321"/>
                                </a:lnTo>
                                <a:lnTo>
                                  <a:pt x="1664" y="312"/>
                                </a:lnTo>
                                <a:lnTo>
                                  <a:pt x="1671" y="31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44" name="Freeform 99"/>
                        <wps:cNvSpPr>
                          <a:spLocks/>
                        </wps:cNvSpPr>
                        <wps:spPr bwMode="auto">
                          <a:xfrm>
                            <a:off x="170180" y="1730375"/>
                            <a:ext cx="1057275" cy="200660"/>
                          </a:xfrm>
                          <a:custGeom>
                            <a:avLst/>
                            <a:gdLst>
                              <a:gd name="T0" fmla="*/ 18 w 1665"/>
                              <a:gd name="T1" fmla="*/ 67 h 316"/>
                              <a:gd name="T2" fmla="*/ 56 w 1665"/>
                              <a:gd name="T3" fmla="*/ 115 h 316"/>
                              <a:gd name="T4" fmla="*/ 75 w 1665"/>
                              <a:gd name="T5" fmla="*/ 132 h 316"/>
                              <a:gd name="T6" fmla="*/ 94 w 1665"/>
                              <a:gd name="T7" fmla="*/ 146 h 316"/>
                              <a:gd name="T8" fmla="*/ 113 w 1665"/>
                              <a:gd name="T9" fmla="*/ 159 h 316"/>
                              <a:gd name="T10" fmla="*/ 132 w 1665"/>
                              <a:gd name="T11" fmla="*/ 171 h 316"/>
                              <a:gd name="T12" fmla="*/ 152 w 1665"/>
                              <a:gd name="T13" fmla="*/ 182 h 316"/>
                              <a:gd name="T14" fmla="*/ 177 w 1665"/>
                              <a:gd name="T15" fmla="*/ 195 h 316"/>
                              <a:gd name="T16" fmla="*/ 202 w 1665"/>
                              <a:gd name="T17" fmla="*/ 207 h 316"/>
                              <a:gd name="T18" fmla="*/ 221 w 1665"/>
                              <a:gd name="T19" fmla="*/ 215 h 316"/>
                              <a:gd name="T20" fmla="*/ 253 w 1665"/>
                              <a:gd name="T21" fmla="*/ 227 h 316"/>
                              <a:gd name="T22" fmla="*/ 284 w 1665"/>
                              <a:gd name="T23" fmla="*/ 238 h 316"/>
                              <a:gd name="T24" fmla="*/ 304 w 1665"/>
                              <a:gd name="T25" fmla="*/ 244 h 316"/>
                              <a:gd name="T26" fmla="*/ 341 w 1665"/>
                              <a:gd name="T27" fmla="*/ 255 h 316"/>
                              <a:gd name="T28" fmla="*/ 380 w 1665"/>
                              <a:gd name="T29" fmla="*/ 265 h 316"/>
                              <a:gd name="T30" fmla="*/ 411 w 1665"/>
                              <a:gd name="T31" fmla="*/ 273 h 316"/>
                              <a:gd name="T32" fmla="*/ 437 w 1665"/>
                              <a:gd name="T33" fmla="*/ 278 h 316"/>
                              <a:gd name="T34" fmla="*/ 475 w 1665"/>
                              <a:gd name="T35" fmla="*/ 285 h 316"/>
                              <a:gd name="T36" fmla="*/ 506 w 1665"/>
                              <a:gd name="T37" fmla="*/ 291 h 316"/>
                              <a:gd name="T38" fmla="*/ 557 w 1665"/>
                              <a:gd name="T39" fmla="*/ 298 h 316"/>
                              <a:gd name="T40" fmla="*/ 608 w 1665"/>
                              <a:gd name="T41" fmla="*/ 304 h 316"/>
                              <a:gd name="T42" fmla="*/ 639 w 1665"/>
                              <a:gd name="T43" fmla="*/ 307 h 316"/>
                              <a:gd name="T44" fmla="*/ 696 w 1665"/>
                              <a:gd name="T45" fmla="*/ 312 h 316"/>
                              <a:gd name="T46" fmla="*/ 747 w 1665"/>
                              <a:gd name="T47" fmla="*/ 314 h 316"/>
                              <a:gd name="T48" fmla="*/ 785 w 1665"/>
                              <a:gd name="T49" fmla="*/ 316 h 316"/>
                              <a:gd name="T50" fmla="*/ 836 w 1665"/>
                              <a:gd name="T51" fmla="*/ 316 h 316"/>
                              <a:gd name="T52" fmla="*/ 886 w 1665"/>
                              <a:gd name="T53" fmla="*/ 315 h 316"/>
                              <a:gd name="T54" fmla="*/ 924 w 1665"/>
                              <a:gd name="T55" fmla="*/ 314 h 316"/>
                              <a:gd name="T56" fmla="*/ 1007 w 1665"/>
                              <a:gd name="T57" fmla="*/ 309 h 316"/>
                              <a:gd name="T58" fmla="*/ 1032 w 1665"/>
                              <a:gd name="T59" fmla="*/ 307 h 316"/>
                              <a:gd name="T60" fmla="*/ 1095 w 1665"/>
                              <a:gd name="T61" fmla="*/ 300 h 316"/>
                              <a:gd name="T62" fmla="*/ 1140 w 1665"/>
                              <a:gd name="T63" fmla="*/ 294 h 316"/>
                              <a:gd name="T64" fmla="*/ 1165 w 1665"/>
                              <a:gd name="T65" fmla="*/ 290 h 316"/>
                              <a:gd name="T66" fmla="*/ 1209 w 1665"/>
                              <a:gd name="T67" fmla="*/ 282 h 316"/>
                              <a:gd name="T68" fmla="*/ 1235 w 1665"/>
                              <a:gd name="T69" fmla="*/ 277 h 316"/>
                              <a:gd name="T70" fmla="*/ 1273 w 1665"/>
                              <a:gd name="T71" fmla="*/ 268 h 316"/>
                              <a:gd name="T72" fmla="*/ 1292 w 1665"/>
                              <a:gd name="T73" fmla="*/ 264 h 316"/>
                              <a:gd name="T74" fmla="*/ 1343 w 1665"/>
                              <a:gd name="T75" fmla="*/ 250 h 316"/>
                              <a:gd name="T76" fmla="*/ 1368 w 1665"/>
                              <a:gd name="T77" fmla="*/ 242 h 316"/>
                              <a:gd name="T78" fmla="*/ 1400 w 1665"/>
                              <a:gd name="T79" fmla="*/ 231 h 316"/>
                              <a:gd name="T80" fmla="*/ 1419 w 1665"/>
                              <a:gd name="T81" fmla="*/ 225 h 316"/>
                              <a:gd name="T82" fmla="*/ 1450 w 1665"/>
                              <a:gd name="T83" fmla="*/ 212 h 316"/>
                              <a:gd name="T84" fmla="*/ 1469 w 1665"/>
                              <a:gd name="T85" fmla="*/ 204 h 316"/>
                              <a:gd name="T86" fmla="*/ 1495 w 1665"/>
                              <a:gd name="T87" fmla="*/ 192 h 316"/>
                              <a:gd name="T88" fmla="*/ 1520 w 1665"/>
                              <a:gd name="T89" fmla="*/ 178 h 316"/>
                              <a:gd name="T90" fmla="*/ 1539 w 1665"/>
                              <a:gd name="T91" fmla="*/ 167 h 316"/>
                              <a:gd name="T92" fmla="*/ 1558 w 1665"/>
                              <a:gd name="T93" fmla="*/ 155 h 316"/>
                              <a:gd name="T94" fmla="*/ 1577 w 1665"/>
                              <a:gd name="T95" fmla="*/ 142 h 316"/>
                              <a:gd name="T96" fmla="*/ 1596 w 1665"/>
                              <a:gd name="T97" fmla="*/ 126 h 316"/>
                              <a:gd name="T98" fmla="*/ 1634 w 1665"/>
                              <a:gd name="T99" fmla="*/ 86 h 316"/>
                              <a:gd name="T100" fmla="*/ 1653 w 1665"/>
                              <a:gd name="T101" fmla="*/ 54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5" h="316">
                                <a:moveTo>
                                  <a:pt x="0" y="0"/>
                                </a:moveTo>
                                <a:lnTo>
                                  <a:pt x="12" y="54"/>
                                </a:lnTo>
                                <a:lnTo>
                                  <a:pt x="18" y="67"/>
                                </a:lnTo>
                                <a:lnTo>
                                  <a:pt x="25" y="77"/>
                                </a:lnTo>
                                <a:lnTo>
                                  <a:pt x="31" y="86"/>
                                </a:lnTo>
                                <a:lnTo>
                                  <a:pt x="56" y="115"/>
                                </a:lnTo>
                                <a:lnTo>
                                  <a:pt x="63" y="121"/>
                                </a:lnTo>
                                <a:lnTo>
                                  <a:pt x="69" y="126"/>
                                </a:lnTo>
                                <a:lnTo>
                                  <a:pt x="75" y="132"/>
                                </a:lnTo>
                                <a:lnTo>
                                  <a:pt x="82" y="137"/>
                                </a:lnTo>
                                <a:lnTo>
                                  <a:pt x="88" y="142"/>
                                </a:lnTo>
                                <a:lnTo>
                                  <a:pt x="94" y="146"/>
                                </a:lnTo>
                                <a:lnTo>
                                  <a:pt x="101" y="151"/>
                                </a:lnTo>
                                <a:lnTo>
                                  <a:pt x="107" y="155"/>
                                </a:lnTo>
                                <a:lnTo>
                                  <a:pt x="113" y="159"/>
                                </a:lnTo>
                                <a:lnTo>
                                  <a:pt x="120" y="163"/>
                                </a:lnTo>
                                <a:lnTo>
                                  <a:pt x="126" y="167"/>
                                </a:lnTo>
                                <a:lnTo>
                                  <a:pt x="132" y="171"/>
                                </a:lnTo>
                                <a:lnTo>
                                  <a:pt x="139" y="175"/>
                                </a:lnTo>
                                <a:lnTo>
                                  <a:pt x="145" y="178"/>
                                </a:lnTo>
                                <a:lnTo>
                                  <a:pt x="152" y="182"/>
                                </a:lnTo>
                                <a:lnTo>
                                  <a:pt x="164" y="189"/>
                                </a:lnTo>
                                <a:lnTo>
                                  <a:pt x="170" y="192"/>
                                </a:lnTo>
                                <a:lnTo>
                                  <a:pt x="177" y="195"/>
                                </a:lnTo>
                                <a:lnTo>
                                  <a:pt x="183" y="198"/>
                                </a:lnTo>
                                <a:lnTo>
                                  <a:pt x="196" y="204"/>
                                </a:lnTo>
                                <a:lnTo>
                                  <a:pt x="202" y="207"/>
                                </a:lnTo>
                                <a:lnTo>
                                  <a:pt x="209" y="209"/>
                                </a:lnTo>
                                <a:lnTo>
                                  <a:pt x="215" y="212"/>
                                </a:lnTo>
                                <a:lnTo>
                                  <a:pt x="221" y="215"/>
                                </a:lnTo>
                                <a:lnTo>
                                  <a:pt x="240" y="222"/>
                                </a:lnTo>
                                <a:lnTo>
                                  <a:pt x="246" y="225"/>
                                </a:lnTo>
                                <a:lnTo>
                                  <a:pt x="253" y="227"/>
                                </a:lnTo>
                                <a:lnTo>
                                  <a:pt x="259" y="229"/>
                                </a:lnTo>
                                <a:lnTo>
                                  <a:pt x="266" y="231"/>
                                </a:lnTo>
                                <a:lnTo>
                                  <a:pt x="284" y="238"/>
                                </a:lnTo>
                                <a:lnTo>
                                  <a:pt x="291" y="240"/>
                                </a:lnTo>
                                <a:lnTo>
                                  <a:pt x="297" y="242"/>
                                </a:lnTo>
                                <a:lnTo>
                                  <a:pt x="304" y="244"/>
                                </a:lnTo>
                                <a:lnTo>
                                  <a:pt x="316" y="248"/>
                                </a:lnTo>
                                <a:lnTo>
                                  <a:pt x="323" y="250"/>
                                </a:lnTo>
                                <a:lnTo>
                                  <a:pt x="341" y="255"/>
                                </a:lnTo>
                                <a:lnTo>
                                  <a:pt x="348" y="257"/>
                                </a:lnTo>
                                <a:lnTo>
                                  <a:pt x="373" y="264"/>
                                </a:lnTo>
                                <a:lnTo>
                                  <a:pt x="380" y="265"/>
                                </a:lnTo>
                                <a:lnTo>
                                  <a:pt x="386" y="267"/>
                                </a:lnTo>
                                <a:lnTo>
                                  <a:pt x="392" y="268"/>
                                </a:lnTo>
                                <a:lnTo>
                                  <a:pt x="411" y="273"/>
                                </a:lnTo>
                                <a:lnTo>
                                  <a:pt x="418" y="274"/>
                                </a:lnTo>
                                <a:lnTo>
                                  <a:pt x="430" y="277"/>
                                </a:lnTo>
                                <a:lnTo>
                                  <a:pt x="437" y="278"/>
                                </a:lnTo>
                                <a:lnTo>
                                  <a:pt x="449" y="281"/>
                                </a:lnTo>
                                <a:lnTo>
                                  <a:pt x="456" y="282"/>
                                </a:lnTo>
                                <a:lnTo>
                                  <a:pt x="475" y="285"/>
                                </a:lnTo>
                                <a:lnTo>
                                  <a:pt x="481" y="286"/>
                                </a:lnTo>
                                <a:lnTo>
                                  <a:pt x="500" y="290"/>
                                </a:lnTo>
                                <a:lnTo>
                                  <a:pt x="506" y="291"/>
                                </a:lnTo>
                                <a:lnTo>
                                  <a:pt x="519" y="293"/>
                                </a:lnTo>
                                <a:lnTo>
                                  <a:pt x="525" y="294"/>
                                </a:lnTo>
                                <a:lnTo>
                                  <a:pt x="557" y="298"/>
                                </a:lnTo>
                                <a:lnTo>
                                  <a:pt x="563" y="299"/>
                                </a:lnTo>
                                <a:lnTo>
                                  <a:pt x="570" y="300"/>
                                </a:lnTo>
                                <a:lnTo>
                                  <a:pt x="608" y="304"/>
                                </a:lnTo>
                                <a:lnTo>
                                  <a:pt x="614" y="305"/>
                                </a:lnTo>
                                <a:lnTo>
                                  <a:pt x="633" y="307"/>
                                </a:lnTo>
                                <a:lnTo>
                                  <a:pt x="639" y="307"/>
                                </a:lnTo>
                                <a:lnTo>
                                  <a:pt x="652" y="308"/>
                                </a:lnTo>
                                <a:lnTo>
                                  <a:pt x="658" y="309"/>
                                </a:lnTo>
                                <a:lnTo>
                                  <a:pt x="696" y="312"/>
                                </a:lnTo>
                                <a:lnTo>
                                  <a:pt x="703" y="312"/>
                                </a:lnTo>
                                <a:lnTo>
                                  <a:pt x="741" y="314"/>
                                </a:lnTo>
                                <a:lnTo>
                                  <a:pt x="747" y="314"/>
                                </a:lnTo>
                                <a:lnTo>
                                  <a:pt x="772" y="315"/>
                                </a:lnTo>
                                <a:lnTo>
                                  <a:pt x="779" y="315"/>
                                </a:lnTo>
                                <a:lnTo>
                                  <a:pt x="785" y="316"/>
                                </a:lnTo>
                                <a:lnTo>
                                  <a:pt x="791" y="316"/>
                                </a:lnTo>
                                <a:lnTo>
                                  <a:pt x="829" y="316"/>
                                </a:lnTo>
                                <a:lnTo>
                                  <a:pt x="836" y="316"/>
                                </a:lnTo>
                                <a:lnTo>
                                  <a:pt x="874" y="316"/>
                                </a:lnTo>
                                <a:lnTo>
                                  <a:pt x="880" y="316"/>
                                </a:lnTo>
                                <a:lnTo>
                                  <a:pt x="886" y="315"/>
                                </a:lnTo>
                                <a:lnTo>
                                  <a:pt x="893" y="315"/>
                                </a:lnTo>
                                <a:lnTo>
                                  <a:pt x="918" y="314"/>
                                </a:lnTo>
                                <a:lnTo>
                                  <a:pt x="924" y="314"/>
                                </a:lnTo>
                                <a:lnTo>
                                  <a:pt x="962" y="312"/>
                                </a:lnTo>
                                <a:lnTo>
                                  <a:pt x="969" y="312"/>
                                </a:lnTo>
                                <a:lnTo>
                                  <a:pt x="1007" y="309"/>
                                </a:lnTo>
                                <a:lnTo>
                                  <a:pt x="1013" y="308"/>
                                </a:lnTo>
                                <a:lnTo>
                                  <a:pt x="1026" y="307"/>
                                </a:lnTo>
                                <a:lnTo>
                                  <a:pt x="1032" y="307"/>
                                </a:lnTo>
                                <a:lnTo>
                                  <a:pt x="1051" y="305"/>
                                </a:lnTo>
                                <a:lnTo>
                                  <a:pt x="1057" y="304"/>
                                </a:lnTo>
                                <a:lnTo>
                                  <a:pt x="1095" y="300"/>
                                </a:lnTo>
                                <a:lnTo>
                                  <a:pt x="1102" y="299"/>
                                </a:lnTo>
                                <a:lnTo>
                                  <a:pt x="1108" y="298"/>
                                </a:lnTo>
                                <a:lnTo>
                                  <a:pt x="1140" y="294"/>
                                </a:lnTo>
                                <a:lnTo>
                                  <a:pt x="1146" y="293"/>
                                </a:lnTo>
                                <a:lnTo>
                                  <a:pt x="1159" y="291"/>
                                </a:lnTo>
                                <a:lnTo>
                                  <a:pt x="1165" y="290"/>
                                </a:lnTo>
                                <a:lnTo>
                                  <a:pt x="1184" y="286"/>
                                </a:lnTo>
                                <a:lnTo>
                                  <a:pt x="1191" y="285"/>
                                </a:lnTo>
                                <a:lnTo>
                                  <a:pt x="1209" y="282"/>
                                </a:lnTo>
                                <a:lnTo>
                                  <a:pt x="1216" y="281"/>
                                </a:lnTo>
                                <a:lnTo>
                                  <a:pt x="1228" y="278"/>
                                </a:lnTo>
                                <a:lnTo>
                                  <a:pt x="1235" y="277"/>
                                </a:lnTo>
                                <a:lnTo>
                                  <a:pt x="1248" y="274"/>
                                </a:lnTo>
                                <a:lnTo>
                                  <a:pt x="1254" y="273"/>
                                </a:lnTo>
                                <a:lnTo>
                                  <a:pt x="1273" y="268"/>
                                </a:lnTo>
                                <a:lnTo>
                                  <a:pt x="1279" y="267"/>
                                </a:lnTo>
                                <a:lnTo>
                                  <a:pt x="1286" y="265"/>
                                </a:lnTo>
                                <a:lnTo>
                                  <a:pt x="1292" y="264"/>
                                </a:lnTo>
                                <a:lnTo>
                                  <a:pt x="1317" y="257"/>
                                </a:lnTo>
                                <a:lnTo>
                                  <a:pt x="1323" y="255"/>
                                </a:lnTo>
                                <a:lnTo>
                                  <a:pt x="1343" y="250"/>
                                </a:lnTo>
                                <a:lnTo>
                                  <a:pt x="1349" y="248"/>
                                </a:lnTo>
                                <a:lnTo>
                                  <a:pt x="1362" y="244"/>
                                </a:lnTo>
                                <a:lnTo>
                                  <a:pt x="1368" y="242"/>
                                </a:lnTo>
                                <a:lnTo>
                                  <a:pt x="1374" y="240"/>
                                </a:lnTo>
                                <a:lnTo>
                                  <a:pt x="1381" y="238"/>
                                </a:lnTo>
                                <a:lnTo>
                                  <a:pt x="1400" y="231"/>
                                </a:lnTo>
                                <a:lnTo>
                                  <a:pt x="1406" y="229"/>
                                </a:lnTo>
                                <a:lnTo>
                                  <a:pt x="1412" y="227"/>
                                </a:lnTo>
                                <a:lnTo>
                                  <a:pt x="1419" y="225"/>
                                </a:lnTo>
                                <a:lnTo>
                                  <a:pt x="1425" y="222"/>
                                </a:lnTo>
                                <a:lnTo>
                                  <a:pt x="1444" y="215"/>
                                </a:lnTo>
                                <a:lnTo>
                                  <a:pt x="1450" y="212"/>
                                </a:lnTo>
                                <a:lnTo>
                                  <a:pt x="1457" y="209"/>
                                </a:lnTo>
                                <a:lnTo>
                                  <a:pt x="1463" y="207"/>
                                </a:lnTo>
                                <a:lnTo>
                                  <a:pt x="1469" y="204"/>
                                </a:lnTo>
                                <a:lnTo>
                                  <a:pt x="1482" y="198"/>
                                </a:lnTo>
                                <a:lnTo>
                                  <a:pt x="1488" y="195"/>
                                </a:lnTo>
                                <a:lnTo>
                                  <a:pt x="1495" y="192"/>
                                </a:lnTo>
                                <a:lnTo>
                                  <a:pt x="1501" y="189"/>
                                </a:lnTo>
                                <a:lnTo>
                                  <a:pt x="1514" y="182"/>
                                </a:lnTo>
                                <a:lnTo>
                                  <a:pt x="1520" y="178"/>
                                </a:lnTo>
                                <a:lnTo>
                                  <a:pt x="1526" y="175"/>
                                </a:lnTo>
                                <a:lnTo>
                                  <a:pt x="1533" y="171"/>
                                </a:lnTo>
                                <a:lnTo>
                                  <a:pt x="1539" y="167"/>
                                </a:lnTo>
                                <a:lnTo>
                                  <a:pt x="1545" y="163"/>
                                </a:lnTo>
                                <a:lnTo>
                                  <a:pt x="1552" y="159"/>
                                </a:lnTo>
                                <a:lnTo>
                                  <a:pt x="1558" y="155"/>
                                </a:lnTo>
                                <a:lnTo>
                                  <a:pt x="1564" y="151"/>
                                </a:lnTo>
                                <a:lnTo>
                                  <a:pt x="1571" y="146"/>
                                </a:lnTo>
                                <a:lnTo>
                                  <a:pt x="1577" y="142"/>
                                </a:lnTo>
                                <a:lnTo>
                                  <a:pt x="1583" y="137"/>
                                </a:lnTo>
                                <a:lnTo>
                                  <a:pt x="1590" y="132"/>
                                </a:lnTo>
                                <a:lnTo>
                                  <a:pt x="1596" y="126"/>
                                </a:lnTo>
                                <a:lnTo>
                                  <a:pt x="1602" y="121"/>
                                </a:lnTo>
                                <a:lnTo>
                                  <a:pt x="1609" y="115"/>
                                </a:lnTo>
                                <a:lnTo>
                                  <a:pt x="1634" y="86"/>
                                </a:lnTo>
                                <a:lnTo>
                                  <a:pt x="1640" y="77"/>
                                </a:lnTo>
                                <a:lnTo>
                                  <a:pt x="1647" y="67"/>
                                </a:lnTo>
                                <a:lnTo>
                                  <a:pt x="1653" y="54"/>
                                </a:lnTo>
                                <a:lnTo>
                                  <a:pt x="1665"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Line 100"/>
                        <wps:cNvCnPr/>
                        <wps:spPr bwMode="auto">
                          <a:xfrm>
                            <a:off x="170180"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1"/>
                        <wps:cNvCnPr/>
                        <wps:spPr bwMode="auto">
                          <a:xfrm>
                            <a:off x="1227455"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Freeform 102"/>
                        <wps:cNvSpPr>
                          <a:spLocks noEditPoints="1"/>
                        </wps:cNvSpPr>
                        <wps:spPr bwMode="auto">
                          <a:xfrm>
                            <a:off x="696595" y="256540"/>
                            <a:ext cx="4445" cy="1473835"/>
                          </a:xfrm>
                          <a:custGeom>
                            <a:avLst/>
                            <a:gdLst>
                              <a:gd name="T0" fmla="*/ 0 w 7"/>
                              <a:gd name="T1" fmla="*/ 50 h 2321"/>
                              <a:gd name="T2" fmla="*/ 7 w 7"/>
                              <a:gd name="T3" fmla="*/ 84 h 2321"/>
                              <a:gd name="T4" fmla="*/ 0 w 7"/>
                              <a:gd name="T5" fmla="*/ 84 h 2321"/>
                              <a:gd name="T6" fmla="*/ 7 w 7"/>
                              <a:gd name="T7" fmla="*/ 218 h 2321"/>
                              <a:gd name="T8" fmla="*/ 7 w 7"/>
                              <a:gd name="T9" fmla="*/ 168 h 2321"/>
                              <a:gd name="T10" fmla="*/ 0 w 7"/>
                              <a:gd name="T11" fmla="*/ 302 h 2321"/>
                              <a:gd name="T12" fmla="*/ 7 w 7"/>
                              <a:gd name="T13" fmla="*/ 336 h 2321"/>
                              <a:gd name="T14" fmla="*/ 0 w 7"/>
                              <a:gd name="T15" fmla="*/ 336 h 2321"/>
                              <a:gd name="T16" fmla="*/ 7 w 7"/>
                              <a:gd name="T17" fmla="*/ 471 h 2321"/>
                              <a:gd name="T18" fmla="*/ 7 w 7"/>
                              <a:gd name="T19" fmla="*/ 420 h 2321"/>
                              <a:gd name="T20" fmla="*/ 0 w 7"/>
                              <a:gd name="T21" fmla="*/ 555 h 2321"/>
                              <a:gd name="T22" fmla="*/ 7 w 7"/>
                              <a:gd name="T23" fmla="*/ 588 h 2321"/>
                              <a:gd name="T24" fmla="*/ 0 w 7"/>
                              <a:gd name="T25" fmla="*/ 588 h 2321"/>
                              <a:gd name="T26" fmla="*/ 7 w 7"/>
                              <a:gd name="T27" fmla="*/ 723 h 2321"/>
                              <a:gd name="T28" fmla="*/ 7 w 7"/>
                              <a:gd name="T29" fmla="*/ 672 h 2321"/>
                              <a:gd name="T30" fmla="*/ 0 w 7"/>
                              <a:gd name="T31" fmla="*/ 807 h 2321"/>
                              <a:gd name="T32" fmla="*/ 7 w 7"/>
                              <a:gd name="T33" fmla="*/ 841 h 2321"/>
                              <a:gd name="T34" fmla="*/ 0 w 7"/>
                              <a:gd name="T35" fmla="*/ 841 h 2321"/>
                              <a:gd name="T36" fmla="*/ 7 w 7"/>
                              <a:gd name="T37" fmla="*/ 975 h 2321"/>
                              <a:gd name="T38" fmla="*/ 7 w 7"/>
                              <a:gd name="T39" fmla="*/ 925 h 2321"/>
                              <a:gd name="T40" fmla="*/ 0 w 7"/>
                              <a:gd name="T41" fmla="*/ 1059 h 2321"/>
                              <a:gd name="T42" fmla="*/ 7 w 7"/>
                              <a:gd name="T43" fmla="*/ 1093 h 2321"/>
                              <a:gd name="T44" fmla="*/ 0 w 7"/>
                              <a:gd name="T45" fmla="*/ 1093 h 2321"/>
                              <a:gd name="T46" fmla="*/ 7 w 7"/>
                              <a:gd name="T47" fmla="*/ 1228 h 2321"/>
                              <a:gd name="T48" fmla="*/ 7 w 7"/>
                              <a:gd name="T49" fmla="*/ 1177 h 2321"/>
                              <a:gd name="T50" fmla="*/ 0 w 7"/>
                              <a:gd name="T51" fmla="*/ 1312 h 2321"/>
                              <a:gd name="T52" fmla="*/ 7 w 7"/>
                              <a:gd name="T53" fmla="*/ 1345 h 2321"/>
                              <a:gd name="T54" fmla="*/ 0 w 7"/>
                              <a:gd name="T55" fmla="*/ 1345 h 2321"/>
                              <a:gd name="T56" fmla="*/ 7 w 7"/>
                              <a:gd name="T57" fmla="*/ 1480 h 2321"/>
                              <a:gd name="T58" fmla="*/ 7 w 7"/>
                              <a:gd name="T59" fmla="*/ 1429 h 2321"/>
                              <a:gd name="T60" fmla="*/ 0 w 7"/>
                              <a:gd name="T61" fmla="*/ 1564 h 2321"/>
                              <a:gd name="T62" fmla="*/ 7 w 7"/>
                              <a:gd name="T63" fmla="*/ 1598 h 2321"/>
                              <a:gd name="T64" fmla="*/ 0 w 7"/>
                              <a:gd name="T65" fmla="*/ 1598 h 2321"/>
                              <a:gd name="T66" fmla="*/ 7 w 7"/>
                              <a:gd name="T67" fmla="*/ 1732 h 2321"/>
                              <a:gd name="T68" fmla="*/ 7 w 7"/>
                              <a:gd name="T69" fmla="*/ 1682 h 2321"/>
                              <a:gd name="T70" fmla="*/ 0 w 7"/>
                              <a:gd name="T71" fmla="*/ 1816 h 2321"/>
                              <a:gd name="T72" fmla="*/ 7 w 7"/>
                              <a:gd name="T73" fmla="*/ 1850 h 2321"/>
                              <a:gd name="T74" fmla="*/ 0 w 7"/>
                              <a:gd name="T75" fmla="*/ 1850 h 2321"/>
                              <a:gd name="T76" fmla="*/ 7 w 7"/>
                              <a:gd name="T77" fmla="*/ 1984 h 2321"/>
                              <a:gd name="T78" fmla="*/ 7 w 7"/>
                              <a:gd name="T79" fmla="*/ 1934 h 2321"/>
                              <a:gd name="T80" fmla="*/ 0 w 7"/>
                              <a:gd name="T81" fmla="*/ 2069 h 2321"/>
                              <a:gd name="T82" fmla="*/ 7 w 7"/>
                              <a:gd name="T83" fmla="*/ 2102 h 2321"/>
                              <a:gd name="T84" fmla="*/ 0 w 7"/>
                              <a:gd name="T85" fmla="*/ 2102 h 2321"/>
                              <a:gd name="T86" fmla="*/ 7 w 7"/>
                              <a:gd name="T87" fmla="*/ 2237 h 2321"/>
                              <a:gd name="T88" fmla="*/ 7 w 7"/>
                              <a:gd name="T89" fmla="*/ 2186 h 2321"/>
                              <a:gd name="T90" fmla="*/ 0 w 7"/>
                              <a:gd name="T91" fmla="*/ 2321 h 2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321">
                                <a:moveTo>
                                  <a:pt x="7" y="0"/>
                                </a:moveTo>
                                <a:lnTo>
                                  <a:pt x="7" y="50"/>
                                </a:lnTo>
                                <a:lnTo>
                                  <a:pt x="0" y="50"/>
                                </a:lnTo>
                                <a:lnTo>
                                  <a:pt x="0" y="0"/>
                                </a:lnTo>
                                <a:lnTo>
                                  <a:pt x="7" y="0"/>
                                </a:lnTo>
                                <a:close/>
                                <a:moveTo>
                                  <a:pt x="7" y="84"/>
                                </a:moveTo>
                                <a:lnTo>
                                  <a:pt x="7" y="134"/>
                                </a:lnTo>
                                <a:lnTo>
                                  <a:pt x="0" y="134"/>
                                </a:lnTo>
                                <a:lnTo>
                                  <a:pt x="0" y="84"/>
                                </a:lnTo>
                                <a:lnTo>
                                  <a:pt x="7" y="84"/>
                                </a:lnTo>
                                <a:close/>
                                <a:moveTo>
                                  <a:pt x="7" y="168"/>
                                </a:moveTo>
                                <a:lnTo>
                                  <a:pt x="7" y="218"/>
                                </a:lnTo>
                                <a:lnTo>
                                  <a:pt x="0" y="218"/>
                                </a:lnTo>
                                <a:lnTo>
                                  <a:pt x="0" y="168"/>
                                </a:lnTo>
                                <a:lnTo>
                                  <a:pt x="7" y="168"/>
                                </a:lnTo>
                                <a:close/>
                                <a:moveTo>
                                  <a:pt x="7" y="252"/>
                                </a:moveTo>
                                <a:lnTo>
                                  <a:pt x="7" y="302"/>
                                </a:lnTo>
                                <a:lnTo>
                                  <a:pt x="0" y="302"/>
                                </a:lnTo>
                                <a:lnTo>
                                  <a:pt x="0" y="252"/>
                                </a:lnTo>
                                <a:lnTo>
                                  <a:pt x="7" y="252"/>
                                </a:lnTo>
                                <a:close/>
                                <a:moveTo>
                                  <a:pt x="7" y="336"/>
                                </a:moveTo>
                                <a:lnTo>
                                  <a:pt x="7" y="387"/>
                                </a:lnTo>
                                <a:lnTo>
                                  <a:pt x="0" y="387"/>
                                </a:lnTo>
                                <a:lnTo>
                                  <a:pt x="0" y="336"/>
                                </a:lnTo>
                                <a:lnTo>
                                  <a:pt x="7" y="336"/>
                                </a:lnTo>
                                <a:close/>
                                <a:moveTo>
                                  <a:pt x="7" y="420"/>
                                </a:moveTo>
                                <a:lnTo>
                                  <a:pt x="7" y="471"/>
                                </a:lnTo>
                                <a:lnTo>
                                  <a:pt x="0" y="471"/>
                                </a:lnTo>
                                <a:lnTo>
                                  <a:pt x="0" y="420"/>
                                </a:lnTo>
                                <a:lnTo>
                                  <a:pt x="7" y="420"/>
                                </a:lnTo>
                                <a:close/>
                                <a:moveTo>
                                  <a:pt x="7" y="504"/>
                                </a:moveTo>
                                <a:lnTo>
                                  <a:pt x="7" y="555"/>
                                </a:lnTo>
                                <a:lnTo>
                                  <a:pt x="0" y="555"/>
                                </a:lnTo>
                                <a:lnTo>
                                  <a:pt x="0" y="504"/>
                                </a:lnTo>
                                <a:lnTo>
                                  <a:pt x="7" y="504"/>
                                </a:lnTo>
                                <a:close/>
                                <a:moveTo>
                                  <a:pt x="7" y="588"/>
                                </a:moveTo>
                                <a:lnTo>
                                  <a:pt x="7" y="639"/>
                                </a:lnTo>
                                <a:lnTo>
                                  <a:pt x="0" y="639"/>
                                </a:lnTo>
                                <a:lnTo>
                                  <a:pt x="0" y="588"/>
                                </a:lnTo>
                                <a:lnTo>
                                  <a:pt x="7" y="588"/>
                                </a:lnTo>
                                <a:close/>
                                <a:moveTo>
                                  <a:pt x="7" y="672"/>
                                </a:moveTo>
                                <a:lnTo>
                                  <a:pt x="7" y="723"/>
                                </a:lnTo>
                                <a:lnTo>
                                  <a:pt x="0" y="723"/>
                                </a:lnTo>
                                <a:lnTo>
                                  <a:pt x="0" y="672"/>
                                </a:lnTo>
                                <a:lnTo>
                                  <a:pt x="7" y="672"/>
                                </a:lnTo>
                                <a:close/>
                                <a:moveTo>
                                  <a:pt x="7" y="757"/>
                                </a:moveTo>
                                <a:lnTo>
                                  <a:pt x="7" y="807"/>
                                </a:lnTo>
                                <a:lnTo>
                                  <a:pt x="0" y="807"/>
                                </a:lnTo>
                                <a:lnTo>
                                  <a:pt x="0" y="757"/>
                                </a:lnTo>
                                <a:lnTo>
                                  <a:pt x="7" y="757"/>
                                </a:lnTo>
                                <a:close/>
                                <a:moveTo>
                                  <a:pt x="7" y="841"/>
                                </a:moveTo>
                                <a:lnTo>
                                  <a:pt x="7" y="891"/>
                                </a:lnTo>
                                <a:lnTo>
                                  <a:pt x="0" y="891"/>
                                </a:lnTo>
                                <a:lnTo>
                                  <a:pt x="0" y="841"/>
                                </a:lnTo>
                                <a:lnTo>
                                  <a:pt x="7" y="841"/>
                                </a:lnTo>
                                <a:close/>
                                <a:moveTo>
                                  <a:pt x="7" y="925"/>
                                </a:moveTo>
                                <a:lnTo>
                                  <a:pt x="7" y="975"/>
                                </a:lnTo>
                                <a:lnTo>
                                  <a:pt x="0" y="975"/>
                                </a:lnTo>
                                <a:lnTo>
                                  <a:pt x="0" y="925"/>
                                </a:lnTo>
                                <a:lnTo>
                                  <a:pt x="7" y="925"/>
                                </a:lnTo>
                                <a:close/>
                                <a:moveTo>
                                  <a:pt x="7" y="1009"/>
                                </a:moveTo>
                                <a:lnTo>
                                  <a:pt x="7" y="1059"/>
                                </a:lnTo>
                                <a:lnTo>
                                  <a:pt x="0" y="1059"/>
                                </a:lnTo>
                                <a:lnTo>
                                  <a:pt x="0" y="1009"/>
                                </a:lnTo>
                                <a:lnTo>
                                  <a:pt x="7" y="1009"/>
                                </a:lnTo>
                                <a:close/>
                                <a:moveTo>
                                  <a:pt x="7" y="1093"/>
                                </a:moveTo>
                                <a:lnTo>
                                  <a:pt x="7" y="1143"/>
                                </a:lnTo>
                                <a:lnTo>
                                  <a:pt x="0" y="1143"/>
                                </a:lnTo>
                                <a:lnTo>
                                  <a:pt x="0" y="1093"/>
                                </a:lnTo>
                                <a:lnTo>
                                  <a:pt x="7" y="1093"/>
                                </a:lnTo>
                                <a:close/>
                                <a:moveTo>
                                  <a:pt x="7" y="1177"/>
                                </a:moveTo>
                                <a:lnTo>
                                  <a:pt x="7" y="1228"/>
                                </a:lnTo>
                                <a:lnTo>
                                  <a:pt x="0" y="1228"/>
                                </a:lnTo>
                                <a:lnTo>
                                  <a:pt x="0" y="1177"/>
                                </a:lnTo>
                                <a:lnTo>
                                  <a:pt x="7" y="1177"/>
                                </a:lnTo>
                                <a:close/>
                                <a:moveTo>
                                  <a:pt x="7" y="1261"/>
                                </a:moveTo>
                                <a:lnTo>
                                  <a:pt x="7" y="1312"/>
                                </a:lnTo>
                                <a:lnTo>
                                  <a:pt x="0" y="1312"/>
                                </a:lnTo>
                                <a:lnTo>
                                  <a:pt x="0" y="1261"/>
                                </a:lnTo>
                                <a:lnTo>
                                  <a:pt x="7" y="1261"/>
                                </a:lnTo>
                                <a:close/>
                                <a:moveTo>
                                  <a:pt x="7" y="1345"/>
                                </a:moveTo>
                                <a:lnTo>
                                  <a:pt x="7" y="1396"/>
                                </a:lnTo>
                                <a:lnTo>
                                  <a:pt x="0" y="1396"/>
                                </a:lnTo>
                                <a:lnTo>
                                  <a:pt x="0" y="1345"/>
                                </a:lnTo>
                                <a:lnTo>
                                  <a:pt x="7" y="1345"/>
                                </a:lnTo>
                                <a:close/>
                                <a:moveTo>
                                  <a:pt x="7" y="1429"/>
                                </a:moveTo>
                                <a:lnTo>
                                  <a:pt x="7" y="1480"/>
                                </a:lnTo>
                                <a:lnTo>
                                  <a:pt x="0" y="1480"/>
                                </a:lnTo>
                                <a:lnTo>
                                  <a:pt x="0" y="1429"/>
                                </a:lnTo>
                                <a:lnTo>
                                  <a:pt x="7" y="1429"/>
                                </a:lnTo>
                                <a:close/>
                                <a:moveTo>
                                  <a:pt x="7" y="1513"/>
                                </a:moveTo>
                                <a:lnTo>
                                  <a:pt x="7" y="1564"/>
                                </a:lnTo>
                                <a:lnTo>
                                  <a:pt x="0" y="1564"/>
                                </a:lnTo>
                                <a:lnTo>
                                  <a:pt x="0" y="1513"/>
                                </a:lnTo>
                                <a:lnTo>
                                  <a:pt x="7" y="1513"/>
                                </a:lnTo>
                                <a:close/>
                                <a:moveTo>
                                  <a:pt x="7" y="1598"/>
                                </a:moveTo>
                                <a:lnTo>
                                  <a:pt x="7" y="1648"/>
                                </a:lnTo>
                                <a:lnTo>
                                  <a:pt x="0" y="1648"/>
                                </a:lnTo>
                                <a:lnTo>
                                  <a:pt x="0" y="1598"/>
                                </a:lnTo>
                                <a:lnTo>
                                  <a:pt x="7" y="1598"/>
                                </a:lnTo>
                                <a:close/>
                                <a:moveTo>
                                  <a:pt x="7" y="1682"/>
                                </a:moveTo>
                                <a:lnTo>
                                  <a:pt x="7" y="1732"/>
                                </a:lnTo>
                                <a:lnTo>
                                  <a:pt x="0" y="1732"/>
                                </a:lnTo>
                                <a:lnTo>
                                  <a:pt x="0" y="1682"/>
                                </a:lnTo>
                                <a:lnTo>
                                  <a:pt x="7" y="1682"/>
                                </a:lnTo>
                                <a:close/>
                                <a:moveTo>
                                  <a:pt x="7" y="1766"/>
                                </a:moveTo>
                                <a:lnTo>
                                  <a:pt x="7" y="1816"/>
                                </a:lnTo>
                                <a:lnTo>
                                  <a:pt x="0" y="1816"/>
                                </a:lnTo>
                                <a:lnTo>
                                  <a:pt x="0" y="1766"/>
                                </a:lnTo>
                                <a:lnTo>
                                  <a:pt x="7" y="1766"/>
                                </a:lnTo>
                                <a:close/>
                                <a:moveTo>
                                  <a:pt x="7" y="1850"/>
                                </a:moveTo>
                                <a:lnTo>
                                  <a:pt x="7" y="1900"/>
                                </a:lnTo>
                                <a:lnTo>
                                  <a:pt x="0" y="1900"/>
                                </a:lnTo>
                                <a:lnTo>
                                  <a:pt x="0" y="1850"/>
                                </a:lnTo>
                                <a:lnTo>
                                  <a:pt x="7" y="1850"/>
                                </a:lnTo>
                                <a:close/>
                                <a:moveTo>
                                  <a:pt x="7" y="1934"/>
                                </a:moveTo>
                                <a:lnTo>
                                  <a:pt x="7" y="1984"/>
                                </a:lnTo>
                                <a:lnTo>
                                  <a:pt x="0" y="1984"/>
                                </a:lnTo>
                                <a:lnTo>
                                  <a:pt x="0" y="1934"/>
                                </a:lnTo>
                                <a:lnTo>
                                  <a:pt x="7" y="1934"/>
                                </a:lnTo>
                                <a:close/>
                                <a:moveTo>
                                  <a:pt x="7" y="2018"/>
                                </a:moveTo>
                                <a:lnTo>
                                  <a:pt x="7" y="2069"/>
                                </a:lnTo>
                                <a:lnTo>
                                  <a:pt x="0" y="2069"/>
                                </a:lnTo>
                                <a:lnTo>
                                  <a:pt x="0" y="2018"/>
                                </a:lnTo>
                                <a:lnTo>
                                  <a:pt x="7" y="2018"/>
                                </a:lnTo>
                                <a:close/>
                                <a:moveTo>
                                  <a:pt x="7" y="2102"/>
                                </a:moveTo>
                                <a:lnTo>
                                  <a:pt x="7" y="2153"/>
                                </a:lnTo>
                                <a:lnTo>
                                  <a:pt x="0" y="2153"/>
                                </a:lnTo>
                                <a:lnTo>
                                  <a:pt x="0" y="2102"/>
                                </a:lnTo>
                                <a:lnTo>
                                  <a:pt x="7" y="2102"/>
                                </a:lnTo>
                                <a:close/>
                                <a:moveTo>
                                  <a:pt x="7" y="2186"/>
                                </a:moveTo>
                                <a:lnTo>
                                  <a:pt x="7" y="2237"/>
                                </a:lnTo>
                                <a:lnTo>
                                  <a:pt x="0" y="2237"/>
                                </a:lnTo>
                                <a:lnTo>
                                  <a:pt x="0" y="2186"/>
                                </a:lnTo>
                                <a:lnTo>
                                  <a:pt x="7" y="2186"/>
                                </a:lnTo>
                                <a:close/>
                                <a:moveTo>
                                  <a:pt x="7" y="2270"/>
                                </a:moveTo>
                                <a:lnTo>
                                  <a:pt x="7" y="2321"/>
                                </a:lnTo>
                                <a:lnTo>
                                  <a:pt x="0" y="2321"/>
                                </a:lnTo>
                                <a:lnTo>
                                  <a:pt x="0" y="2270"/>
                                </a:lnTo>
                                <a:lnTo>
                                  <a:pt x="7" y="227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48" name="Line 103"/>
                        <wps:cNvCnPr/>
                        <wps:spPr bwMode="auto">
                          <a:xfrm>
                            <a:off x="698500" y="256540"/>
                            <a:ext cx="20955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Freeform 104"/>
                        <wps:cNvSpPr>
                          <a:spLocks noEditPoints="1"/>
                        </wps:cNvSpPr>
                        <wps:spPr bwMode="auto">
                          <a:xfrm>
                            <a:off x="167640" y="449580"/>
                            <a:ext cx="736600" cy="1282065"/>
                          </a:xfrm>
                          <a:custGeom>
                            <a:avLst/>
                            <a:gdLst>
                              <a:gd name="T0" fmla="*/ 31 w 1160"/>
                              <a:gd name="T1" fmla="*/ 1977 h 2019"/>
                              <a:gd name="T2" fmla="*/ 41 w 1160"/>
                              <a:gd name="T3" fmla="*/ 1944 h 2019"/>
                              <a:gd name="T4" fmla="*/ 47 w 1160"/>
                              <a:gd name="T5" fmla="*/ 1949 h 2019"/>
                              <a:gd name="T6" fmla="*/ 105 w 1160"/>
                              <a:gd name="T7" fmla="*/ 1831 h 2019"/>
                              <a:gd name="T8" fmla="*/ 81 w 1160"/>
                              <a:gd name="T9" fmla="*/ 1874 h 2019"/>
                              <a:gd name="T10" fmla="*/ 152 w 1160"/>
                              <a:gd name="T11" fmla="*/ 1766 h 2019"/>
                              <a:gd name="T12" fmla="*/ 162 w 1160"/>
                              <a:gd name="T13" fmla="*/ 1733 h 2019"/>
                              <a:gd name="T14" fmla="*/ 168 w 1160"/>
                              <a:gd name="T15" fmla="*/ 1737 h 2019"/>
                              <a:gd name="T16" fmla="*/ 226 w 1160"/>
                              <a:gd name="T17" fmla="*/ 1620 h 2019"/>
                              <a:gd name="T18" fmla="*/ 202 w 1160"/>
                              <a:gd name="T19" fmla="*/ 1662 h 2019"/>
                              <a:gd name="T20" fmla="*/ 273 w 1160"/>
                              <a:gd name="T21" fmla="*/ 1554 h 2019"/>
                              <a:gd name="T22" fmla="*/ 283 w 1160"/>
                              <a:gd name="T23" fmla="*/ 1521 h 2019"/>
                              <a:gd name="T24" fmla="*/ 289 w 1160"/>
                              <a:gd name="T25" fmla="*/ 1526 h 2019"/>
                              <a:gd name="T26" fmla="*/ 347 w 1160"/>
                              <a:gd name="T27" fmla="*/ 1409 h 2019"/>
                              <a:gd name="T28" fmla="*/ 323 w 1160"/>
                              <a:gd name="T29" fmla="*/ 1451 h 2019"/>
                              <a:gd name="T30" fmla="*/ 394 w 1160"/>
                              <a:gd name="T31" fmla="*/ 1343 h 2019"/>
                              <a:gd name="T32" fmla="*/ 404 w 1160"/>
                              <a:gd name="T33" fmla="*/ 1310 h 2019"/>
                              <a:gd name="T34" fmla="*/ 410 w 1160"/>
                              <a:gd name="T35" fmla="*/ 1315 h 2019"/>
                              <a:gd name="T36" fmla="*/ 468 w 1160"/>
                              <a:gd name="T37" fmla="*/ 1197 h 2019"/>
                              <a:gd name="T38" fmla="*/ 444 w 1160"/>
                              <a:gd name="T39" fmla="*/ 1240 h 2019"/>
                              <a:gd name="T40" fmla="*/ 515 w 1160"/>
                              <a:gd name="T41" fmla="*/ 1131 h 2019"/>
                              <a:gd name="T42" fmla="*/ 525 w 1160"/>
                              <a:gd name="T43" fmla="*/ 1099 h 2019"/>
                              <a:gd name="T44" fmla="*/ 531 w 1160"/>
                              <a:gd name="T45" fmla="*/ 1103 h 2019"/>
                              <a:gd name="T46" fmla="*/ 589 w 1160"/>
                              <a:gd name="T47" fmla="*/ 986 h 2019"/>
                              <a:gd name="T48" fmla="*/ 565 w 1160"/>
                              <a:gd name="T49" fmla="*/ 1028 h 2019"/>
                              <a:gd name="T50" fmla="*/ 636 w 1160"/>
                              <a:gd name="T51" fmla="*/ 920 h 2019"/>
                              <a:gd name="T52" fmla="*/ 646 w 1160"/>
                              <a:gd name="T53" fmla="*/ 887 h 2019"/>
                              <a:gd name="T54" fmla="*/ 652 w 1160"/>
                              <a:gd name="T55" fmla="*/ 892 h 2019"/>
                              <a:gd name="T56" fmla="*/ 710 w 1160"/>
                              <a:gd name="T57" fmla="*/ 775 h 2019"/>
                              <a:gd name="T58" fmla="*/ 686 w 1160"/>
                              <a:gd name="T59" fmla="*/ 817 h 2019"/>
                              <a:gd name="T60" fmla="*/ 757 w 1160"/>
                              <a:gd name="T61" fmla="*/ 709 h 2019"/>
                              <a:gd name="T62" fmla="*/ 767 w 1160"/>
                              <a:gd name="T63" fmla="*/ 676 h 2019"/>
                              <a:gd name="T64" fmla="*/ 773 w 1160"/>
                              <a:gd name="T65" fmla="*/ 681 h 2019"/>
                              <a:gd name="T66" fmla="*/ 831 w 1160"/>
                              <a:gd name="T67" fmla="*/ 563 h 2019"/>
                              <a:gd name="T68" fmla="*/ 807 w 1160"/>
                              <a:gd name="T69" fmla="*/ 605 h 2019"/>
                              <a:gd name="T70" fmla="*/ 878 w 1160"/>
                              <a:gd name="T71" fmla="*/ 497 h 2019"/>
                              <a:gd name="T72" fmla="*/ 888 w 1160"/>
                              <a:gd name="T73" fmla="*/ 465 h 2019"/>
                              <a:gd name="T74" fmla="*/ 894 w 1160"/>
                              <a:gd name="T75" fmla="*/ 469 h 2019"/>
                              <a:gd name="T76" fmla="*/ 952 w 1160"/>
                              <a:gd name="T77" fmla="*/ 352 h 2019"/>
                              <a:gd name="T78" fmla="*/ 928 w 1160"/>
                              <a:gd name="T79" fmla="*/ 394 h 2019"/>
                              <a:gd name="T80" fmla="*/ 999 w 1160"/>
                              <a:gd name="T81" fmla="*/ 286 h 2019"/>
                              <a:gd name="T82" fmla="*/ 1009 w 1160"/>
                              <a:gd name="T83" fmla="*/ 253 h 2019"/>
                              <a:gd name="T84" fmla="*/ 1015 w 1160"/>
                              <a:gd name="T85" fmla="*/ 258 h 2019"/>
                              <a:gd name="T86" fmla="*/ 1073 w 1160"/>
                              <a:gd name="T87" fmla="*/ 140 h 2019"/>
                              <a:gd name="T88" fmla="*/ 1049 w 1160"/>
                              <a:gd name="T89" fmla="*/ 183 h 2019"/>
                              <a:gd name="T90" fmla="*/ 1120 w 1160"/>
                              <a:gd name="T91" fmla="*/ 75 h 2019"/>
                              <a:gd name="T92" fmla="*/ 1130 w 1160"/>
                              <a:gd name="T93" fmla="*/ 42 h 2019"/>
                              <a:gd name="T94" fmla="*/ 1136 w 1160"/>
                              <a:gd name="T95" fmla="*/ 46 h 2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0" h="2019">
                                <a:moveTo>
                                  <a:pt x="0" y="2015"/>
                                </a:moveTo>
                                <a:lnTo>
                                  <a:pt x="25" y="1972"/>
                                </a:lnTo>
                                <a:lnTo>
                                  <a:pt x="31" y="1977"/>
                                </a:lnTo>
                                <a:lnTo>
                                  <a:pt x="7" y="2019"/>
                                </a:lnTo>
                                <a:lnTo>
                                  <a:pt x="0" y="2015"/>
                                </a:lnTo>
                                <a:close/>
                                <a:moveTo>
                                  <a:pt x="41" y="1944"/>
                                </a:moveTo>
                                <a:lnTo>
                                  <a:pt x="65" y="1902"/>
                                </a:lnTo>
                                <a:lnTo>
                                  <a:pt x="71" y="1906"/>
                                </a:lnTo>
                                <a:lnTo>
                                  <a:pt x="47" y="1949"/>
                                </a:lnTo>
                                <a:lnTo>
                                  <a:pt x="41" y="1944"/>
                                </a:lnTo>
                                <a:close/>
                                <a:moveTo>
                                  <a:pt x="81" y="1874"/>
                                </a:moveTo>
                                <a:lnTo>
                                  <a:pt x="105" y="1831"/>
                                </a:lnTo>
                                <a:lnTo>
                                  <a:pt x="112" y="1836"/>
                                </a:lnTo>
                                <a:lnTo>
                                  <a:pt x="87" y="1878"/>
                                </a:lnTo>
                                <a:lnTo>
                                  <a:pt x="81" y="1874"/>
                                </a:lnTo>
                                <a:close/>
                                <a:moveTo>
                                  <a:pt x="122" y="1803"/>
                                </a:moveTo>
                                <a:lnTo>
                                  <a:pt x="146" y="1761"/>
                                </a:lnTo>
                                <a:lnTo>
                                  <a:pt x="152" y="1766"/>
                                </a:lnTo>
                                <a:lnTo>
                                  <a:pt x="128" y="1808"/>
                                </a:lnTo>
                                <a:lnTo>
                                  <a:pt x="122" y="1803"/>
                                </a:lnTo>
                                <a:close/>
                                <a:moveTo>
                                  <a:pt x="162" y="1733"/>
                                </a:moveTo>
                                <a:lnTo>
                                  <a:pt x="186" y="1691"/>
                                </a:lnTo>
                                <a:lnTo>
                                  <a:pt x="192" y="1695"/>
                                </a:lnTo>
                                <a:lnTo>
                                  <a:pt x="168" y="1737"/>
                                </a:lnTo>
                                <a:lnTo>
                                  <a:pt x="162" y="1733"/>
                                </a:lnTo>
                                <a:close/>
                                <a:moveTo>
                                  <a:pt x="202" y="1662"/>
                                </a:moveTo>
                                <a:lnTo>
                                  <a:pt x="226" y="1620"/>
                                </a:lnTo>
                                <a:lnTo>
                                  <a:pt x="233" y="1625"/>
                                </a:lnTo>
                                <a:lnTo>
                                  <a:pt x="208" y="1667"/>
                                </a:lnTo>
                                <a:lnTo>
                                  <a:pt x="202" y="1662"/>
                                </a:lnTo>
                                <a:close/>
                                <a:moveTo>
                                  <a:pt x="243" y="1592"/>
                                </a:moveTo>
                                <a:lnTo>
                                  <a:pt x="267" y="1550"/>
                                </a:lnTo>
                                <a:lnTo>
                                  <a:pt x="273" y="1554"/>
                                </a:lnTo>
                                <a:lnTo>
                                  <a:pt x="249" y="1596"/>
                                </a:lnTo>
                                <a:lnTo>
                                  <a:pt x="243" y="1592"/>
                                </a:lnTo>
                                <a:close/>
                                <a:moveTo>
                                  <a:pt x="283" y="1521"/>
                                </a:moveTo>
                                <a:lnTo>
                                  <a:pt x="307" y="1479"/>
                                </a:lnTo>
                                <a:lnTo>
                                  <a:pt x="313" y="1484"/>
                                </a:lnTo>
                                <a:lnTo>
                                  <a:pt x="289" y="1526"/>
                                </a:lnTo>
                                <a:lnTo>
                                  <a:pt x="283" y="1521"/>
                                </a:lnTo>
                                <a:close/>
                                <a:moveTo>
                                  <a:pt x="323" y="1451"/>
                                </a:moveTo>
                                <a:lnTo>
                                  <a:pt x="347" y="1409"/>
                                </a:lnTo>
                                <a:lnTo>
                                  <a:pt x="354" y="1413"/>
                                </a:lnTo>
                                <a:lnTo>
                                  <a:pt x="329" y="1456"/>
                                </a:lnTo>
                                <a:lnTo>
                                  <a:pt x="323" y="1451"/>
                                </a:lnTo>
                                <a:close/>
                                <a:moveTo>
                                  <a:pt x="363" y="1381"/>
                                </a:moveTo>
                                <a:lnTo>
                                  <a:pt x="388" y="1338"/>
                                </a:lnTo>
                                <a:lnTo>
                                  <a:pt x="394" y="1343"/>
                                </a:lnTo>
                                <a:lnTo>
                                  <a:pt x="370" y="1385"/>
                                </a:lnTo>
                                <a:lnTo>
                                  <a:pt x="363" y="1381"/>
                                </a:lnTo>
                                <a:close/>
                                <a:moveTo>
                                  <a:pt x="404" y="1310"/>
                                </a:moveTo>
                                <a:lnTo>
                                  <a:pt x="428" y="1268"/>
                                </a:lnTo>
                                <a:lnTo>
                                  <a:pt x="434" y="1272"/>
                                </a:lnTo>
                                <a:lnTo>
                                  <a:pt x="410" y="1315"/>
                                </a:lnTo>
                                <a:lnTo>
                                  <a:pt x="404" y="1310"/>
                                </a:lnTo>
                                <a:close/>
                                <a:moveTo>
                                  <a:pt x="444" y="1240"/>
                                </a:moveTo>
                                <a:lnTo>
                                  <a:pt x="468" y="1197"/>
                                </a:lnTo>
                                <a:lnTo>
                                  <a:pt x="475" y="1202"/>
                                </a:lnTo>
                                <a:lnTo>
                                  <a:pt x="450" y="1244"/>
                                </a:lnTo>
                                <a:lnTo>
                                  <a:pt x="444" y="1240"/>
                                </a:lnTo>
                                <a:close/>
                                <a:moveTo>
                                  <a:pt x="484" y="1169"/>
                                </a:moveTo>
                                <a:lnTo>
                                  <a:pt x="509" y="1127"/>
                                </a:lnTo>
                                <a:lnTo>
                                  <a:pt x="515" y="1131"/>
                                </a:lnTo>
                                <a:lnTo>
                                  <a:pt x="491" y="1174"/>
                                </a:lnTo>
                                <a:lnTo>
                                  <a:pt x="484" y="1169"/>
                                </a:lnTo>
                                <a:close/>
                                <a:moveTo>
                                  <a:pt x="525" y="1099"/>
                                </a:moveTo>
                                <a:lnTo>
                                  <a:pt x="549" y="1056"/>
                                </a:lnTo>
                                <a:lnTo>
                                  <a:pt x="555" y="1061"/>
                                </a:lnTo>
                                <a:lnTo>
                                  <a:pt x="531" y="1103"/>
                                </a:lnTo>
                                <a:lnTo>
                                  <a:pt x="525" y="1099"/>
                                </a:lnTo>
                                <a:close/>
                                <a:moveTo>
                                  <a:pt x="565" y="1028"/>
                                </a:moveTo>
                                <a:lnTo>
                                  <a:pt x="589" y="986"/>
                                </a:lnTo>
                                <a:lnTo>
                                  <a:pt x="596" y="991"/>
                                </a:lnTo>
                                <a:lnTo>
                                  <a:pt x="571" y="1033"/>
                                </a:lnTo>
                                <a:lnTo>
                                  <a:pt x="565" y="1028"/>
                                </a:lnTo>
                                <a:close/>
                                <a:moveTo>
                                  <a:pt x="606" y="958"/>
                                </a:moveTo>
                                <a:lnTo>
                                  <a:pt x="630" y="915"/>
                                </a:lnTo>
                                <a:lnTo>
                                  <a:pt x="636" y="920"/>
                                </a:lnTo>
                                <a:lnTo>
                                  <a:pt x="612" y="962"/>
                                </a:lnTo>
                                <a:lnTo>
                                  <a:pt x="606" y="958"/>
                                </a:lnTo>
                                <a:close/>
                                <a:moveTo>
                                  <a:pt x="646" y="887"/>
                                </a:moveTo>
                                <a:lnTo>
                                  <a:pt x="670" y="845"/>
                                </a:lnTo>
                                <a:lnTo>
                                  <a:pt x="676" y="850"/>
                                </a:lnTo>
                                <a:lnTo>
                                  <a:pt x="652" y="892"/>
                                </a:lnTo>
                                <a:lnTo>
                                  <a:pt x="646" y="887"/>
                                </a:lnTo>
                                <a:close/>
                                <a:moveTo>
                                  <a:pt x="686" y="817"/>
                                </a:moveTo>
                                <a:lnTo>
                                  <a:pt x="710" y="775"/>
                                </a:lnTo>
                                <a:lnTo>
                                  <a:pt x="717" y="779"/>
                                </a:lnTo>
                                <a:lnTo>
                                  <a:pt x="692" y="821"/>
                                </a:lnTo>
                                <a:lnTo>
                                  <a:pt x="686" y="817"/>
                                </a:lnTo>
                                <a:close/>
                                <a:moveTo>
                                  <a:pt x="726" y="746"/>
                                </a:moveTo>
                                <a:lnTo>
                                  <a:pt x="751" y="704"/>
                                </a:lnTo>
                                <a:lnTo>
                                  <a:pt x="757" y="709"/>
                                </a:lnTo>
                                <a:lnTo>
                                  <a:pt x="733" y="751"/>
                                </a:lnTo>
                                <a:lnTo>
                                  <a:pt x="726" y="746"/>
                                </a:lnTo>
                                <a:close/>
                                <a:moveTo>
                                  <a:pt x="767" y="676"/>
                                </a:moveTo>
                                <a:lnTo>
                                  <a:pt x="791" y="634"/>
                                </a:lnTo>
                                <a:lnTo>
                                  <a:pt x="797" y="638"/>
                                </a:lnTo>
                                <a:lnTo>
                                  <a:pt x="773" y="681"/>
                                </a:lnTo>
                                <a:lnTo>
                                  <a:pt x="767" y="676"/>
                                </a:lnTo>
                                <a:close/>
                                <a:moveTo>
                                  <a:pt x="807" y="605"/>
                                </a:moveTo>
                                <a:lnTo>
                                  <a:pt x="831" y="563"/>
                                </a:lnTo>
                                <a:lnTo>
                                  <a:pt x="838" y="568"/>
                                </a:lnTo>
                                <a:lnTo>
                                  <a:pt x="813" y="610"/>
                                </a:lnTo>
                                <a:lnTo>
                                  <a:pt x="807" y="605"/>
                                </a:lnTo>
                                <a:close/>
                                <a:moveTo>
                                  <a:pt x="847" y="535"/>
                                </a:moveTo>
                                <a:lnTo>
                                  <a:pt x="872" y="493"/>
                                </a:lnTo>
                                <a:lnTo>
                                  <a:pt x="878" y="497"/>
                                </a:lnTo>
                                <a:lnTo>
                                  <a:pt x="854" y="540"/>
                                </a:lnTo>
                                <a:lnTo>
                                  <a:pt x="847" y="535"/>
                                </a:lnTo>
                                <a:close/>
                                <a:moveTo>
                                  <a:pt x="888" y="465"/>
                                </a:moveTo>
                                <a:lnTo>
                                  <a:pt x="912" y="422"/>
                                </a:lnTo>
                                <a:lnTo>
                                  <a:pt x="918" y="427"/>
                                </a:lnTo>
                                <a:lnTo>
                                  <a:pt x="894" y="469"/>
                                </a:lnTo>
                                <a:lnTo>
                                  <a:pt x="888" y="465"/>
                                </a:lnTo>
                                <a:close/>
                                <a:moveTo>
                                  <a:pt x="928" y="394"/>
                                </a:moveTo>
                                <a:lnTo>
                                  <a:pt x="952" y="352"/>
                                </a:lnTo>
                                <a:lnTo>
                                  <a:pt x="959" y="356"/>
                                </a:lnTo>
                                <a:lnTo>
                                  <a:pt x="934" y="399"/>
                                </a:lnTo>
                                <a:lnTo>
                                  <a:pt x="928" y="394"/>
                                </a:lnTo>
                                <a:close/>
                                <a:moveTo>
                                  <a:pt x="968" y="324"/>
                                </a:moveTo>
                                <a:lnTo>
                                  <a:pt x="993" y="281"/>
                                </a:lnTo>
                                <a:lnTo>
                                  <a:pt x="999" y="286"/>
                                </a:lnTo>
                                <a:lnTo>
                                  <a:pt x="975" y="328"/>
                                </a:lnTo>
                                <a:lnTo>
                                  <a:pt x="968" y="324"/>
                                </a:lnTo>
                                <a:close/>
                                <a:moveTo>
                                  <a:pt x="1009" y="253"/>
                                </a:moveTo>
                                <a:lnTo>
                                  <a:pt x="1033" y="211"/>
                                </a:lnTo>
                                <a:lnTo>
                                  <a:pt x="1039" y="216"/>
                                </a:lnTo>
                                <a:lnTo>
                                  <a:pt x="1015" y="258"/>
                                </a:lnTo>
                                <a:lnTo>
                                  <a:pt x="1009" y="253"/>
                                </a:lnTo>
                                <a:close/>
                                <a:moveTo>
                                  <a:pt x="1049" y="183"/>
                                </a:moveTo>
                                <a:lnTo>
                                  <a:pt x="1073" y="140"/>
                                </a:lnTo>
                                <a:lnTo>
                                  <a:pt x="1080" y="145"/>
                                </a:lnTo>
                                <a:lnTo>
                                  <a:pt x="1055" y="187"/>
                                </a:lnTo>
                                <a:lnTo>
                                  <a:pt x="1049" y="183"/>
                                </a:lnTo>
                                <a:close/>
                                <a:moveTo>
                                  <a:pt x="1089" y="112"/>
                                </a:moveTo>
                                <a:lnTo>
                                  <a:pt x="1114" y="70"/>
                                </a:lnTo>
                                <a:lnTo>
                                  <a:pt x="1120" y="75"/>
                                </a:lnTo>
                                <a:lnTo>
                                  <a:pt x="1096" y="117"/>
                                </a:lnTo>
                                <a:lnTo>
                                  <a:pt x="1089" y="112"/>
                                </a:lnTo>
                                <a:close/>
                                <a:moveTo>
                                  <a:pt x="1130" y="42"/>
                                </a:moveTo>
                                <a:lnTo>
                                  <a:pt x="1154" y="0"/>
                                </a:lnTo>
                                <a:lnTo>
                                  <a:pt x="1160" y="4"/>
                                </a:lnTo>
                                <a:lnTo>
                                  <a:pt x="1136" y="46"/>
                                </a:lnTo>
                                <a:lnTo>
                                  <a:pt x="1130" y="4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0" name="Line 105"/>
                        <wps:cNvCnPr/>
                        <wps:spPr bwMode="auto">
                          <a:xfrm flipV="1">
                            <a:off x="908050" y="256540"/>
                            <a:ext cx="31940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106"/>
                        <wps:cNvCnPr/>
                        <wps:spPr bwMode="auto">
                          <a:xfrm>
                            <a:off x="170180" y="256540"/>
                            <a:ext cx="73787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Freeform 107"/>
                        <wps:cNvSpPr>
                          <a:spLocks noEditPoints="1"/>
                        </wps:cNvSpPr>
                        <wps:spPr bwMode="auto">
                          <a:xfrm>
                            <a:off x="167640" y="266065"/>
                            <a:ext cx="529590" cy="1464945"/>
                          </a:xfrm>
                          <a:custGeom>
                            <a:avLst/>
                            <a:gdLst>
                              <a:gd name="T0" fmla="*/ 24 w 834"/>
                              <a:gd name="T1" fmla="*/ 2261 h 2307"/>
                              <a:gd name="T2" fmla="*/ 28 w 834"/>
                              <a:gd name="T3" fmla="*/ 2226 h 2307"/>
                              <a:gd name="T4" fmla="*/ 35 w 834"/>
                              <a:gd name="T5" fmla="*/ 2230 h 2307"/>
                              <a:gd name="T6" fmla="*/ 73 w 834"/>
                              <a:gd name="T7" fmla="*/ 2102 h 2307"/>
                              <a:gd name="T8" fmla="*/ 56 w 834"/>
                              <a:gd name="T9" fmla="*/ 2149 h 2307"/>
                              <a:gd name="T10" fmla="*/ 108 w 834"/>
                              <a:gd name="T11" fmla="*/ 2027 h 2307"/>
                              <a:gd name="T12" fmla="*/ 112 w 834"/>
                              <a:gd name="T13" fmla="*/ 1993 h 2307"/>
                              <a:gd name="T14" fmla="*/ 119 w 834"/>
                              <a:gd name="T15" fmla="*/ 1996 h 2307"/>
                              <a:gd name="T16" fmla="*/ 157 w 834"/>
                              <a:gd name="T17" fmla="*/ 1868 h 2307"/>
                              <a:gd name="T18" fmla="*/ 140 w 834"/>
                              <a:gd name="T19" fmla="*/ 1915 h 2307"/>
                              <a:gd name="T20" fmla="*/ 191 w 834"/>
                              <a:gd name="T21" fmla="*/ 1794 h 2307"/>
                              <a:gd name="T22" fmla="*/ 196 w 834"/>
                              <a:gd name="T23" fmla="*/ 1759 h 2307"/>
                              <a:gd name="T24" fmla="*/ 203 w 834"/>
                              <a:gd name="T25" fmla="*/ 1762 h 2307"/>
                              <a:gd name="T26" fmla="*/ 240 w 834"/>
                              <a:gd name="T27" fmla="*/ 1635 h 2307"/>
                              <a:gd name="T28" fmla="*/ 224 w 834"/>
                              <a:gd name="T29" fmla="*/ 1681 h 2307"/>
                              <a:gd name="T30" fmla="*/ 275 w 834"/>
                              <a:gd name="T31" fmla="*/ 1560 h 2307"/>
                              <a:gd name="T32" fmla="*/ 280 w 834"/>
                              <a:gd name="T33" fmla="*/ 1526 h 2307"/>
                              <a:gd name="T34" fmla="*/ 286 w 834"/>
                              <a:gd name="T35" fmla="*/ 1529 h 2307"/>
                              <a:gd name="T36" fmla="*/ 324 w 834"/>
                              <a:gd name="T37" fmla="*/ 1401 h 2307"/>
                              <a:gd name="T38" fmla="*/ 308 w 834"/>
                              <a:gd name="T39" fmla="*/ 1448 h 2307"/>
                              <a:gd name="T40" fmla="*/ 359 w 834"/>
                              <a:gd name="T41" fmla="*/ 1326 h 2307"/>
                              <a:gd name="T42" fmla="*/ 363 w 834"/>
                              <a:gd name="T43" fmla="*/ 1292 h 2307"/>
                              <a:gd name="T44" fmla="*/ 370 w 834"/>
                              <a:gd name="T45" fmla="*/ 1295 h 2307"/>
                              <a:gd name="T46" fmla="*/ 408 w 834"/>
                              <a:gd name="T47" fmla="*/ 1168 h 2307"/>
                              <a:gd name="T48" fmla="*/ 391 w 834"/>
                              <a:gd name="T49" fmla="*/ 1214 h 2307"/>
                              <a:gd name="T50" fmla="*/ 443 w 834"/>
                              <a:gd name="T51" fmla="*/ 1093 h 2307"/>
                              <a:gd name="T52" fmla="*/ 447 w 834"/>
                              <a:gd name="T53" fmla="*/ 1059 h 2307"/>
                              <a:gd name="T54" fmla="*/ 454 w 834"/>
                              <a:gd name="T55" fmla="*/ 1062 h 2307"/>
                              <a:gd name="T56" fmla="*/ 492 w 834"/>
                              <a:gd name="T57" fmla="*/ 934 h 2307"/>
                              <a:gd name="T58" fmla="*/ 475 w 834"/>
                              <a:gd name="T59" fmla="*/ 981 h 2307"/>
                              <a:gd name="T60" fmla="*/ 527 w 834"/>
                              <a:gd name="T61" fmla="*/ 859 h 2307"/>
                              <a:gd name="T62" fmla="*/ 531 w 834"/>
                              <a:gd name="T63" fmla="*/ 825 h 2307"/>
                              <a:gd name="T64" fmla="*/ 538 w 834"/>
                              <a:gd name="T65" fmla="*/ 828 h 2307"/>
                              <a:gd name="T66" fmla="*/ 576 w 834"/>
                              <a:gd name="T67" fmla="*/ 701 h 2307"/>
                              <a:gd name="T68" fmla="*/ 559 w 834"/>
                              <a:gd name="T69" fmla="*/ 747 h 2307"/>
                              <a:gd name="T70" fmla="*/ 610 w 834"/>
                              <a:gd name="T71" fmla="*/ 626 h 2307"/>
                              <a:gd name="T72" fmla="*/ 615 w 834"/>
                              <a:gd name="T73" fmla="*/ 592 h 2307"/>
                              <a:gd name="T74" fmla="*/ 622 w 834"/>
                              <a:gd name="T75" fmla="*/ 595 h 2307"/>
                              <a:gd name="T76" fmla="*/ 659 w 834"/>
                              <a:gd name="T77" fmla="*/ 467 h 2307"/>
                              <a:gd name="T78" fmla="*/ 643 w 834"/>
                              <a:gd name="T79" fmla="*/ 514 h 2307"/>
                              <a:gd name="T80" fmla="*/ 694 w 834"/>
                              <a:gd name="T81" fmla="*/ 392 h 2307"/>
                              <a:gd name="T82" fmla="*/ 699 w 834"/>
                              <a:gd name="T83" fmla="*/ 358 h 2307"/>
                              <a:gd name="T84" fmla="*/ 705 w 834"/>
                              <a:gd name="T85" fmla="*/ 361 h 2307"/>
                              <a:gd name="T86" fmla="*/ 743 w 834"/>
                              <a:gd name="T87" fmla="*/ 233 h 2307"/>
                              <a:gd name="T88" fmla="*/ 726 w 834"/>
                              <a:gd name="T89" fmla="*/ 280 h 2307"/>
                              <a:gd name="T90" fmla="*/ 778 w 834"/>
                              <a:gd name="T91" fmla="*/ 159 h 2307"/>
                              <a:gd name="T92" fmla="*/ 782 w 834"/>
                              <a:gd name="T93" fmla="*/ 124 h 2307"/>
                              <a:gd name="T94" fmla="*/ 789 w 834"/>
                              <a:gd name="T95" fmla="*/ 128 h 2307"/>
                              <a:gd name="T96" fmla="*/ 827 w 834"/>
                              <a:gd name="T97" fmla="*/ 0 h 2307"/>
                              <a:gd name="T98" fmla="*/ 810 w 834"/>
                              <a:gd name="T99" fmla="*/ 47 h 2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34" h="2307">
                                <a:moveTo>
                                  <a:pt x="0" y="2304"/>
                                </a:moveTo>
                                <a:lnTo>
                                  <a:pt x="17" y="2258"/>
                                </a:lnTo>
                                <a:lnTo>
                                  <a:pt x="24" y="2261"/>
                                </a:lnTo>
                                <a:lnTo>
                                  <a:pt x="7" y="2307"/>
                                </a:lnTo>
                                <a:lnTo>
                                  <a:pt x="0" y="2304"/>
                                </a:lnTo>
                                <a:close/>
                                <a:moveTo>
                                  <a:pt x="28" y="2226"/>
                                </a:moveTo>
                                <a:lnTo>
                                  <a:pt x="45" y="2180"/>
                                </a:lnTo>
                                <a:lnTo>
                                  <a:pt x="52" y="2183"/>
                                </a:lnTo>
                                <a:lnTo>
                                  <a:pt x="35" y="2230"/>
                                </a:lnTo>
                                <a:lnTo>
                                  <a:pt x="28" y="2226"/>
                                </a:lnTo>
                                <a:close/>
                                <a:moveTo>
                                  <a:pt x="56" y="2149"/>
                                </a:moveTo>
                                <a:lnTo>
                                  <a:pt x="73" y="2102"/>
                                </a:lnTo>
                                <a:lnTo>
                                  <a:pt x="80" y="2105"/>
                                </a:lnTo>
                                <a:lnTo>
                                  <a:pt x="63" y="2152"/>
                                </a:lnTo>
                                <a:lnTo>
                                  <a:pt x="56" y="2149"/>
                                </a:lnTo>
                                <a:close/>
                                <a:moveTo>
                                  <a:pt x="84" y="2071"/>
                                </a:moveTo>
                                <a:lnTo>
                                  <a:pt x="101" y="2024"/>
                                </a:lnTo>
                                <a:lnTo>
                                  <a:pt x="108" y="2027"/>
                                </a:lnTo>
                                <a:lnTo>
                                  <a:pt x="91" y="2074"/>
                                </a:lnTo>
                                <a:lnTo>
                                  <a:pt x="84" y="2071"/>
                                </a:lnTo>
                                <a:close/>
                                <a:moveTo>
                                  <a:pt x="112" y="1993"/>
                                </a:moveTo>
                                <a:lnTo>
                                  <a:pt x="129" y="1946"/>
                                </a:lnTo>
                                <a:lnTo>
                                  <a:pt x="135" y="1949"/>
                                </a:lnTo>
                                <a:lnTo>
                                  <a:pt x="119" y="1996"/>
                                </a:lnTo>
                                <a:lnTo>
                                  <a:pt x="112" y="1993"/>
                                </a:lnTo>
                                <a:close/>
                                <a:moveTo>
                                  <a:pt x="140" y="1915"/>
                                </a:moveTo>
                                <a:lnTo>
                                  <a:pt x="157" y="1868"/>
                                </a:lnTo>
                                <a:lnTo>
                                  <a:pt x="163" y="1871"/>
                                </a:lnTo>
                                <a:lnTo>
                                  <a:pt x="147" y="1918"/>
                                </a:lnTo>
                                <a:lnTo>
                                  <a:pt x="140" y="1915"/>
                                </a:lnTo>
                                <a:close/>
                                <a:moveTo>
                                  <a:pt x="168" y="1837"/>
                                </a:moveTo>
                                <a:lnTo>
                                  <a:pt x="185" y="1790"/>
                                </a:lnTo>
                                <a:lnTo>
                                  <a:pt x="191" y="1794"/>
                                </a:lnTo>
                                <a:lnTo>
                                  <a:pt x="175" y="1840"/>
                                </a:lnTo>
                                <a:lnTo>
                                  <a:pt x="168" y="1837"/>
                                </a:lnTo>
                                <a:close/>
                                <a:moveTo>
                                  <a:pt x="196" y="1759"/>
                                </a:moveTo>
                                <a:lnTo>
                                  <a:pt x="213" y="1713"/>
                                </a:lnTo>
                                <a:lnTo>
                                  <a:pt x="219" y="1716"/>
                                </a:lnTo>
                                <a:lnTo>
                                  <a:pt x="203" y="1762"/>
                                </a:lnTo>
                                <a:lnTo>
                                  <a:pt x="196" y="1759"/>
                                </a:lnTo>
                                <a:close/>
                                <a:moveTo>
                                  <a:pt x="224" y="1681"/>
                                </a:moveTo>
                                <a:lnTo>
                                  <a:pt x="240" y="1635"/>
                                </a:lnTo>
                                <a:lnTo>
                                  <a:pt x="247" y="1638"/>
                                </a:lnTo>
                                <a:lnTo>
                                  <a:pt x="230" y="1685"/>
                                </a:lnTo>
                                <a:lnTo>
                                  <a:pt x="224" y="1681"/>
                                </a:lnTo>
                                <a:close/>
                                <a:moveTo>
                                  <a:pt x="252" y="1604"/>
                                </a:moveTo>
                                <a:lnTo>
                                  <a:pt x="268" y="1557"/>
                                </a:lnTo>
                                <a:lnTo>
                                  <a:pt x="275" y="1560"/>
                                </a:lnTo>
                                <a:lnTo>
                                  <a:pt x="258" y="1607"/>
                                </a:lnTo>
                                <a:lnTo>
                                  <a:pt x="252" y="1604"/>
                                </a:lnTo>
                                <a:close/>
                                <a:moveTo>
                                  <a:pt x="280" y="1526"/>
                                </a:moveTo>
                                <a:lnTo>
                                  <a:pt x="296" y="1479"/>
                                </a:lnTo>
                                <a:lnTo>
                                  <a:pt x="303" y="1482"/>
                                </a:lnTo>
                                <a:lnTo>
                                  <a:pt x="286" y="1529"/>
                                </a:lnTo>
                                <a:lnTo>
                                  <a:pt x="280" y="1526"/>
                                </a:lnTo>
                                <a:close/>
                                <a:moveTo>
                                  <a:pt x="308" y="1448"/>
                                </a:moveTo>
                                <a:lnTo>
                                  <a:pt x="324" y="1401"/>
                                </a:lnTo>
                                <a:lnTo>
                                  <a:pt x="331" y="1404"/>
                                </a:lnTo>
                                <a:lnTo>
                                  <a:pt x="314" y="1451"/>
                                </a:lnTo>
                                <a:lnTo>
                                  <a:pt x="308" y="1448"/>
                                </a:lnTo>
                                <a:close/>
                                <a:moveTo>
                                  <a:pt x="335" y="1370"/>
                                </a:moveTo>
                                <a:lnTo>
                                  <a:pt x="352" y="1323"/>
                                </a:lnTo>
                                <a:lnTo>
                                  <a:pt x="359" y="1326"/>
                                </a:lnTo>
                                <a:lnTo>
                                  <a:pt x="342" y="1373"/>
                                </a:lnTo>
                                <a:lnTo>
                                  <a:pt x="335" y="1370"/>
                                </a:lnTo>
                                <a:close/>
                                <a:moveTo>
                                  <a:pt x="363" y="1292"/>
                                </a:moveTo>
                                <a:lnTo>
                                  <a:pt x="380" y="1245"/>
                                </a:lnTo>
                                <a:lnTo>
                                  <a:pt x="387" y="1249"/>
                                </a:lnTo>
                                <a:lnTo>
                                  <a:pt x="370" y="1295"/>
                                </a:lnTo>
                                <a:lnTo>
                                  <a:pt x="363" y="1292"/>
                                </a:lnTo>
                                <a:close/>
                                <a:moveTo>
                                  <a:pt x="391" y="1214"/>
                                </a:moveTo>
                                <a:lnTo>
                                  <a:pt x="408" y="1168"/>
                                </a:lnTo>
                                <a:lnTo>
                                  <a:pt x="415" y="1171"/>
                                </a:lnTo>
                                <a:lnTo>
                                  <a:pt x="398" y="1217"/>
                                </a:lnTo>
                                <a:lnTo>
                                  <a:pt x="391" y="1214"/>
                                </a:lnTo>
                                <a:close/>
                                <a:moveTo>
                                  <a:pt x="419" y="1137"/>
                                </a:moveTo>
                                <a:lnTo>
                                  <a:pt x="436" y="1090"/>
                                </a:lnTo>
                                <a:lnTo>
                                  <a:pt x="443" y="1093"/>
                                </a:lnTo>
                                <a:lnTo>
                                  <a:pt x="426" y="1140"/>
                                </a:lnTo>
                                <a:lnTo>
                                  <a:pt x="419" y="1137"/>
                                </a:lnTo>
                                <a:close/>
                                <a:moveTo>
                                  <a:pt x="447" y="1059"/>
                                </a:moveTo>
                                <a:lnTo>
                                  <a:pt x="464" y="1012"/>
                                </a:lnTo>
                                <a:lnTo>
                                  <a:pt x="471" y="1015"/>
                                </a:lnTo>
                                <a:lnTo>
                                  <a:pt x="454" y="1062"/>
                                </a:lnTo>
                                <a:lnTo>
                                  <a:pt x="447" y="1059"/>
                                </a:lnTo>
                                <a:close/>
                                <a:moveTo>
                                  <a:pt x="475" y="981"/>
                                </a:moveTo>
                                <a:lnTo>
                                  <a:pt x="492" y="934"/>
                                </a:lnTo>
                                <a:lnTo>
                                  <a:pt x="499" y="937"/>
                                </a:lnTo>
                                <a:lnTo>
                                  <a:pt x="482" y="984"/>
                                </a:lnTo>
                                <a:lnTo>
                                  <a:pt x="475" y="981"/>
                                </a:lnTo>
                                <a:close/>
                                <a:moveTo>
                                  <a:pt x="503" y="903"/>
                                </a:moveTo>
                                <a:lnTo>
                                  <a:pt x="520" y="856"/>
                                </a:lnTo>
                                <a:lnTo>
                                  <a:pt x="527" y="859"/>
                                </a:lnTo>
                                <a:lnTo>
                                  <a:pt x="510" y="906"/>
                                </a:lnTo>
                                <a:lnTo>
                                  <a:pt x="503" y="903"/>
                                </a:lnTo>
                                <a:close/>
                                <a:moveTo>
                                  <a:pt x="531" y="825"/>
                                </a:moveTo>
                                <a:lnTo>
                                  <a:pt x="548" y="778"/>
                                </a:lnTo>
                                <a:lnTo>
                                  <a:pt x="555" y="782"/>
                                </a:lnTo>
                                <a:lnTo>
                                  <a:pt x="538" y="828"/>
                                </a:lnTo>
                                <a:lnTo>
                                  <a:pt x="531" y="825"/>
                                </a:lnTo>
                                <a:close/>
                                <a:moveTo>
                                  <a:pt x="559" y="747"/>
                                </a:moveTo>
                                <a:lnTo>
                                  <a:pt x="576" y="701"/>
                                </a:lnTo>
                                <a:lnTo>
                                  <a:pt x="582" y="704"/>
                                </a:lnTo>
                                <a:lnTo>
                                  <a:pt x="566" y="750"/>
                                </a:lnTo>
                                <a:lnTo>
                                  <a:pt x="559" y="747"/>
                                </a:lnTo>
                                <a:close/>
                                <a:moveTo>
                                  <a:pt x="587" y="669"/>
                                </a:moveTo>
                                <a:lnTo>
                                  <a:pt x="604" y="623"/>
                                </a:lnTo>
                                <a:lnTo>
                                  <a:pt x="610" y="626"/>
                                </a:lnTo>
                                <a:lnTo>
                                  <a:pt x="594" y="673"/>
                                </a:lnTo>
                                <a:lnTo>
                                  <a:pt x="587" y="669"/>
                                </a:lnTo>
                                <a:close/>
                                <a:moveTo>
                                  <a:pt x="615" y="592"/>
                                </a:moveTo>
                                <a:lnTo>
                                  <a:pt x="632" y="545"/>
                                </a:lnTo>
                                <a:lnTo>
                                  <a:pt x="638" y="548"/>
                                </a:lnTo>
                                <a:lnTo>
                                  <a:pt x="622" y="595"/>
                                </a:lnTo>
                                <a:lnTo>
                                  <a:pt x="615" y="592"/>
                                </a:lnTo>
                                <a:close/>
                                <a:moveTo>
                                  <a:pt x="643" y="514"/>
                                </a:moveTo>
                                <a:lnTo>
                                  <a:pt x="659" y="467"/>
                                </a:lnTo>
                                <a:lnTo>
                                  <a:pt x="666" y="470"/>
                                </a:lnTo>
                                <a:lnTo>
                                  <a:pt x="650" y="517"/>
                                </a:lnTo>
                                <a:lnTo>
                                  <a:pt x="643" y="514"/>
                                </a:lnTo>
                                <a:close/>
                                <a:moveTo>
                                  <a:pt x="671" y="436"/>
                                </a:moveTo>
                                <a:lnTo>
                                  <a:pt x="687" y="389"/>
                                </a:lnTo>
                                <a:lnTo>
                                  <a:pt x="694" y="392"/>
                                </a:lnTo>
                                <a:lnTo>
                                  <a:pt x="677" y="439"/>
                                </a:lnTo>
                                <a:lnTo>
                                  <a:pt x="671" y="436"/>
                                </a:lnTo>
                                <a:close/>
                                <a:moveTo>
                                  <a:pt x="699" y="358"/>
                                </a:moveTo>
                                <a:lnTo>
                                  <a:pt x="715" y="311"/>
                                </a:lnTo>
                                <a:lnTo>
                                  <a:pt x="722" y="314"/>
                                </a:lnTo>
                                <a:lnTo>
                                  <a:pt x="705" y="361"/>
                                </a:lnTo>
                                <a:lnTo>
                                  <a:pt x="699" y="358"/>
                                </a:lnTo>
                                <a:close/>
                                <a:moveTo>
                                  <a:pt x="726" y="280"/>
                                </a:moveTo>
                                <a:lnTo>
                                  <a:pt x="743" y="233"/>
                                </a:lnTo>
                                <a:lnTo>
                                  <a:pt x="750" y="237"/>
                                </a:lnTo>
                                <a:lnTo>
                                  <a:pt x="733" y="283"/>
                                </a:lnTo>
                                <a:lnTo>
                                  <a:pt x="726" y="280"/>
                                </a:lnTo>
                                <a:close/>
                                <a:moveTo>
                                  <a:pt x="754" y="202"/>
                                </a:moveTo>
                                <a:lnTo>
                                  <a:pt x="771" y="156"/>
                                </a:lnTo>
                                <a:lnTo>
                                  <a:pt x="778" y="159"/>
                                </a:lnTo>
                                <a:lnTo>
                                  <a:pt x="761" y="205"/>
                                </a:lnTo>
                                <a:lnTo>
                                  <a:pt x="754" y="202"/>
                                </a:lnTo>
                                <a:close/>
                                <a:moveTo>
                                  <a:pt x="782" y="124"/>
                                </a:moveTo>
                                <a:lnTo>
                                  <a:pt x="799" y="78"/>
                                </a:lnTo>
                                <a:lnTo>
                                  <a:pt x="806" y="81"/>
                                </a:lnTo>
                                <a:lnTo>
                                  <a:pt x="789" y="128"/>
                                </a:lnTo>
                                <a:lnTo>
                                  <a:pt x="782" y="124"/>
                                </a:lnTo>
                                <a:close/>
                                <a:moveTo>
                                  <a:pt x="810" y="47"/>
                                </a:moveTo>
                                <a:lnTo>
                                  <a:pt x="827" y="0"/>
                                </a:lnTo>
                                <a:lnTo>
                                  <a:pt x="834" y="3"/>
                                </a:lnTo>
                                <a:lnTo>
                                  <a:pt x="817" y="50"/>
                                </a:lnTo>
                                <a:lnTo>
                                  <a:pt x="810" y="4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3" name="Freeform 108"/>
                        <wps:cNvSpPr>
                          <a:spLocks noEditPoints="1"/>
                        </wps:cNvSpPr>
                        <wps:spPr bwMode="auto">
                          <a:xfrm>
                            <a:off x="696595" y="440055"/>
                            <a:ext cx="213995" cy="1290955"/>
                          </a:xfrm>
                          <a:custGeom>
                            <a:avLst/>
                            <a:gdLst>
                              <a:gd name="T0" fmla="*/ 8 w 337"/>
                              <a:gd name="T1" fmla="*/ 1981 h 2033"/>
                              <a:gd name="T2" fmla="*/ 7 w 337"/>
                              <a:gd name="T3" fmla="*/ 2033 h 2033"/>
                              <a:gd name="T4" fmla="*/ 13 w 337"/>
                              <a:gd name="T5" fmla="*/ 1948 h 2033"/>
                              <a:gd name="T6" fmla="*/ 29 w 337"/>
                              <a:gd name="T7" fmla="*/ 1900 h 2033"/>
                              <a:gd name="T8" fmla="*/ 13 w 337"/>
                              <a:gd name="T9" fmla="*/ 1948 h 2033"/>
                              <a:gd name="T10" fmla="*/ 35 w 337"/>
                              <a:gd name="T11" fmla="*/ 1816 h 2033"/>
                              <a:gd name="T12" fmla="*/ 34 w 337"/>
                              <a:gd name="T13" fmla="*/ 1867 h 2033"/>
                              <a:gd name="T14" fmla="*/ 40 w 337"/>
                              <a:gd name="T15" fmla="*/ 1783 h 2033"/>
                              <a:gd name="T16" fmla="*/ 55 w 337"/>
                              <a:gd name="T17" fmla="*/ 1735 h 2033"/>
                              <a:gd name="T18" fmla="*/ 40 w 337"/>
                              <a:gd name="T19" fmla="*/ 1783 h 2033"/>
                              <a:gd name="T20" fmla="*/ 62 w 337"/>
                              <a:gd name="T21" fmla="*/ 1651 h 2033"/>
                              <a:gd name="T22" fmla="*/ 61 w 337"/>
                              <a:gd name="T23" fmla="*/ 1702 h 2033"/>
                              <a:gd name="T24" fmla="*/ 67 w 337"/>
                              <a:gd name="T25" fmla="*/ 1618 h 2033"/>
                              <a:gd name="T26" fmla="*/ 82 w 337"/>
                              <a:gd name="T27" fmla="*/ 1570 h 2033"/>
                              <a:gd name="T28" fmla="*/ 67 w 337"/>
                              <a:gd name="T29" fmla="*/ 1618 h 2033"/>
                              <a:gd name="T30" fmla="*/ 88 w 337"/>
                              <a:gd name="T31" fmla="*/ 1485 h 2033"/>
                              <a:gd name="T32" fmla="*/ 88 w 337"/>
                              <a:gd name="T33" fmla="*/ 1536 h 2033"/>
                              <a:gd name="T34" fmla="*/ 94 w 337"/>
                              <a:gd name="T35" fmla="*/ 1452 h 2033"/>
                              <a:gd name="T36" fmla="*/ 109 w 337"/>
                              <a:gd name="T37" fmla="*/ 1404 h 2033"/>
                              <a:gd name="T38" fmla="*/ 94 w 337"/>
                              <a:gd name="T39" fmla="*/ 1452 h 2033"/>
                              <a:gd name="T40" fmla="*/ 115 w 337"/>
                              <a:gd name="T41" fmla="*/ 1320 h 2033"/>
                              <a:gd name="T42" fmla="*/ 115 w 337"/>
                              <a:gd name="T43" fmla="*/ 1371 h 2033"/>
                              <a:gd name="T44" fmla="*/ 121 w 337"/>
                              <a:gd name="T45" fmla="*/ 1287 h 2033"/>
                              <a:gd name="T46" fmla="*/ 136 w 337"/>
                              <a:gd name="T47" fmla="*/ 1239 h 2033"/>
                              <a:gd name="T48" fmla="*/ 121 w 337"/>
                              <a:gd name="T49" fmla="*/ 1287 h 2033"/>
                              <a:gd name="T50" fmla="*/ 142 w 337"/>
                              <a:gd name="T51" fmla="*/ 1155 h 2033"/>
                              <a:gd name="T52" fmla="*/ 141 w 337"/>
                              <a:gd name="T53" fmla="*/ 1206 h 2033"/>
                              <a:gd name="T54" fmla="*/ 148 w 337"/>
                              <a:gd name="T55" fmla="*/ 1121 h 2033"/>
                              <a:gd name="T56" fmla="*/ 163 w 337"/>
                              <a:gd name="T57" fmla="*/ 1073 h 2033"/>
                              <a:gd name="T58" fmla="*/ 148 w 337"/>
                              <a:gd name="T59" fmla="*/ 1121 h 2033"/>
                              <a:gd name="T60" fmla="*/ 169 w 337"/>
                              <a:gd name="T61" fmla="*/ 989 h 2033"/>
                              <a:gd name="T62" fmla="*/ 168 w 337"/>
                              <a:gd name="T63" fmla="*/ 1040 h 2033"/>
                              <a:gd name="T64" fmla="*/ 174 w 337"/>
                              <a:gd name="T65" fmla="*/ 956 h 2033"/>
                              <a:gd name="T66" fmla="*/ 190 w 337"/>
                              <a:gd name="T67" fmla="*/ 908 h 2033"/>
                              <a:gd name="T68" fmla="*/ 174 w 337"/>
                              <a:gd name="T69" fmla="*/ 956 h 2033"/>
                              <a:gd name="T70" fmla="*/ 196 w 337"/>
                              <a:gd name="T71" fmla="*/ 824 h 2033"/>
                              <a:gd name="T72" fmla="*/ 195 w 337"/>
                              <a:gd name="T73" fmla="*/ 875 h 2033"/>
                              <a:gd name="T74" fmla="*/ 201 w 337"/>
                              <a:gd name="T75" fmla="*/ 791 h 2033"/>
                              <a:gd name="T76" fmla="*/ 217 w 337"/>
                              <a:gd name="T77" fmla="*/ 742 h 2033"/>
                              <a:gd name="T78" fmla="*/ 201 w 337"/>
                              <a:gd name="T79" fmla="*/ 791 h 2033"/>
                              <a:gd name="T80" fmla="*/ 223 w 337"/>
                              <a:gd name="T81" fmla="*/ 658 h 2033"/>
                              <a:gd name="T82" fmla="*/ 222 w 337"/>
                              <a:gd name="T83" fmla="*/ 709 h 2033"/>
                              <a:gd name="T84" fmla="*/ 228 w 337"/>
                              <a:gd name="T85" fmla="*/ 625 h 2033"/>
                              <a:gd name="T86" fmla="*/ 243 w 337"/>
                              <a:gd name="T87" fmla="*/ 577 h 2033"/>
                              <a:gd name="T88" fmla="*/ 228 w 337"/>
                              <a:gd name="T89" fmla="*/ 625 h 2033"/>
                              <a:gd name="T90" fmla="*/ 250 w 337"/>
                              <a:gd name="T91" fmla="*/ 493 h 2033"/>
                              <a:gd name="T92" fmla="*/ 249 w 337"/>
                              <a:gd name="T93" fmla="*/ 544 h 2033"/>
                              <a:gd name="T94" fmla="*/ 255 w 337"/>
                              <a:gd name="T95" fmla="*/ 460 h 2033"/>
                              <a:gd name="T96" fmla="*/ 270 w 337"/>
                              <a:gd name="T97" fmla="*/ 412 h 2033"/>
                              <a:gd name="T98" fmla="*/ 255 w 337"/>
                              <a:gd name="T99" fmla="*/ 460 h 2033"/>
                              <a:gd name="T100" fmla="*/ 276 w 337"/>
                              <a:gd name="T101" fmla="*/ 328 h 2033"/>
                              <a:gd name="T102" fmla="*/ 276 w 337"/>
                              <a:gd name="T103" fmla="*/ 379 h 2033"/>
                              <a:gd name="T104" fmla="*/ 282 w 337"/>
                              <a:gd name="T105" fmla="*/ 294 h 2033"/>
                              <a:gd name="T106" fmla="*/ 297 w 337"/>
                              <a:gd name="T107" fmla="*/ 246 h 2033"/>
                              <a:gd name="T108" fmla="*/ 282 w 337"/>
                              <a:gd name="T109" fmla="*/ 294 h 2033"/>
                              <a:gd name="T110" fmla="*/ 303 w 337"/>
                              <a:gd name="T111" fmla="*/ 162 h 2033"/>
                              <a:gd name="T112" fmla="*/ 302 w 337"/>
                              <a:gd name="T113" fmla="*/ 213 h 2033"/>
                              <a:gd name="T114" fmla="*/ 309 w 337"/>
                              <a:gd name="T115" fmla="*/ 129 h 2033"/>
                              <a:gd name="T116" fmla="*/ 324 w 337"/>
                              <a:gd name="T117" fmla="*/ 81 h 2033"/>
                              <a:gd name="T118" fmla="*/ 309 w 337"/>
                              <a:gd name="T119" fmla="*/ 129 h 2033"/>
                              <a:gd name="T120" fmla="*/ 330 w 337"/>
                              <a:gd name="T121" fmla="*/ 0 h 2033"/>
                              <a:gd name="T122" fmla="*/ 329 w 337"/>
                              <a:gd name="T123" fmla="*/ 48 h 2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37" h="2033">
                                <a:moveTo>
                                  <a:pt x="0" y="2031"/>
                                </a:moveTo>
                                <a:lnTo>
                                  <a:pt x="8" y="1981"/>
                                </a:lnTo>
                                <a:lnTo>
                                  <a:pt x="15" y="1983"/>
                                </a:lnTo>
                                <a:lnTo>
                                  <a:pt x="7" y="2033"/>
                                </a:lnTo>
                                <a:lnTo>
                                  <a:pt x="0" y="2031"/>
                                </a:lnTo>
                                <a:close/>
                                <a:moveTo>
                                  <a:pt x="13" y="1948"/>
                                </a:moveTo>
                                <a:lnTo>
                                  <a:pt x="21" y="1899"/>
                                </a:lnTo>
                                <a:lnTo>
                                  <a:pt x="29" y="1900"/>
                                </a:lnTo>
                                <a:lnTo>
                                  <a:pt x="21" y="1950"/>
                                </a:lnTo>
                                <a:lnTo>
                                  <a:pt x="13" y="1948"/>
                                </a:lnTo>
                                <a:close/>
                                <a:moveTo>
                                  <a:pt x="27" y="1866"/>
                                </a:moveTo>
                                <a:lnTo>
                                  <a:pt x="35" y="1816"/>
                                </a:lnTo>
                                <a:lnTo>
                                  <a:pt x="42" y="1818"/>
                                </a:lnTo>
                                <a:lnTo>
                                  <a:pt x="34" y="1867"/>
                                </a:lnTo>
                                <a:lnTo>
                                  <a:pt x="27" y="1866"/>
                                </a:lnTo>
                                <a:close/>
                                <a:moveTo>
                                  <a:pt x="40" y="1783"/>
                                </a:moveTo>
                                <a:lnTo>
                                  <a:pt x="48" y="1733"/>
                                </a:lnTo>
                                <a:lnTo>
                                  <a:pt x="55" y="1735"/>
                                </a:lnTo>
                                <a:lnTo>
                                  <a:pt x="47" y="1785"/>
                                </a:lnTo>
                                <a:lnTo>
                                  <a:pt x="40" y="1783"/>
                                </a:lnTo>
                                <a:close/>
                                <a:moveTo>
                                  <a:pt x="54" y="1700"/>
                                </a:moveTo>
                                <a:lnTo>
                                  <a:pt x="62" y="1651"/>
                                </a:lnTo>
                                <a:lnTo>
                                  <a:pt x="69" y="1652"/>
                                </a:lnTo>
                                <a:lnTo>
                                  <a:pt x="61" y="1702"/>
                                </a:lnTo>
                                <a:lnTo>
                                  <a:pt x="54" y="1700"/>
                                </a:lnTo>
                                <a:close/>
                                <a:moveTo>
                                  <a:pt x="67" y="1618"/>
                                </a:moveTo>
                                <a:lnTo>
                                  <a:pt x="75" y="1568"/>
                                </a:lnTo>
                                <a:lnTo>
                                  <a:pt x="82" y="1570"/>
                                </a:lnTo>
                                <a:lnTo>
                                  <a:pt x="74" y="1619"/>
                                </a:lnTo>
                                <a:lnTo>
                                  <a:pt x="67" y="1618"/>
                                </a:lnTo>
                                <a:close/>
                                <a:moveTo>
                                  <a:pt x="80" y="1535"/>
                                </a:moveTo>
                                <a:lnTo>
                                  <a:pt x="88" y="1485"/>
                                </a:lnTo>
                                <a:lnTo>
                                  <a:pt x="96" y="1487"/>
                                </a:lnTo>
                                <a:lnTo>
                                  <a:pt x="88" y="1536"/>
                                </a:lnTo>
                                <a:lnTo>
                                  <a:pt x="80" y="1535"/>
                                </a:lnTo>
                                <a:close/>
                                <a:moveTo>
                                  <a:pt x="94" y="1452"/>
                                </a:moveTo>
                                <a:lnTo>
                                  <a:pt x="102" y="1403"/>
                                </a:lnTo>
                                <a:lnTo>
                                  <a:pt x="109" y="1404"/>
                                </a:lnTo>
                                <a:lnTo>
                                  <a:pt x="101" y="1454"/>
                                </a:lnTo>
                                <a:lnTo>
                                  <a:pt x="94" y="1452"/>
                                </a:lnTo>
                                <a:close/>
                                <a:moveTo>
                                  <a:pt x="107" y="1370"/>
                                </a:moveTo>
                                <a:lnTo>
                                  <a:pt x="115" y="1320"/>
                                </a:lnTo>
                                <a:lnTo>
                                  <a:pt x="123" y="1321"/>
                                </a:lnTo>
                                <a:lnTo>
                                  <a:pt x="115" y="1371"/>
                                </a:lnTo>
                                <a:lnTo>
                                  <a:pt x="107" y="1370"/>
                                </a:lnTo>
                                <a:close/>
                                <a:moveTo>
                                  <a:pt x="121" y="1287"/>
                                </a:moveTo>
                                <a:lnTo>
                                  <a:pt x="129" y="1237"/>
                                </a:lnTo>
                                <a:lnTo>
                                  <a:pt x="136" y="1239"/>
                                </a:lnTo>
                                <a:lnTo>
                                  <a:pt x="128" y="1288"/>
                                </a:lnTo>
                                <a:lnTo>
                                  <a:pt x="121" y="1287"/>
                                </a:lnTo>
                                <a:close/>
                                <a:moveTo>
                                  <a:pt x="134" y="1204"/>
                                </a:moveTo>
                                <a:lnTo>
                                  <a:pt x="142" y="1155"/>
                                </a:lnTo>
                                <a:lnTo>
                                  <a:pt x="149" y="1156"/>
                                </a:lnTo>
                                <a:lnTo>
                                  <a:pt x="141" y="1206"/>
                                </a:lnTo>
                                <a:lnTo>
                                  <a:pt x="134" y="1204"/>
                                </a:lnTo>
                                <a:close/>
                                <a:moveTo>
                                  <a:pt x="148" y="1121"/>
                                </a:moveTo>
                                <a:lnTo>
                                  <a:pt x="156" y="1072"/>
                                </a:lnTo>
                                <a:lnTo>
                                  <a:pt x="163" y="1073"/>
                                </a:lnTo>
                                <a:lnTo>
                                  <a:pt x="155" y="1123"/>
                                </a:lnTo>
                                <a:lnTo>
                                  <a:pt x="148" y="1121"/>
                                </a:lnTo>
                                <a:close/>
                                <a:moveTo>
                                  <a:pt x="161" y="1039"/>
                                </a:moveTo>
                                <a:lnTo>
                                  <a:pt x="169" y="989"/>
                                </a:lnTo>
                                <a:lnTo>
                                  <a:pt x="176" y="991"/>
                                </a:lnTo>
                                <a:lnTo>
                                  <a:pt x="168" y="1040"/>
                                </a:lnTo>
                                <a:lnTo>
                                  <a:pt x="161" y="1039"/>
                                </a:lnTo>
                                <a:close/>
                                <a:moveTo>
                                  <a:pt x="174" y="956"/>
                                </a:moveTo>
                                <a:lnTo>
                                  <a:pt x="182" y="906"/>
                                </a:lnTo>
                                <a:lnTo>
                                  <a:pt x="190" y="908"/>
                                </a:lnTo>
                                <a:lnTo>
                                  <a:pt x="182" y="958"/>
                                </a:lnTo>
                                <a:lnTo>
                                  <a:pt x="174" y="956"/>
                                </a:lnTo>
                                <a:close/>
                                <a:moveTo>
                                  <a:pt x="188" y="873"/>
                                </a:moveTo>
                                <a:lnTo>
                                  <a:pt x="196" y="824"/>
                                </a:lnTo>
                                <a:lnTo>
                                  <a:pt x="203" y="825"/>
                                </a:lnTo>
                                <a:lnTo>
                                  <a:pt x="195" y="875"/>
                                </a:lnTo>
                                <a:lnTo>
                                  <a:pt x="188" y="873"/>
                                </a:lnTo>
                                <a:close/>
                                <a:moveTo>
                                  <a:pt x="201" y="791"/>
                                </a:moveTo>
                                <a:lnTo>
                                  <a:pt x="209" y="741"/>
                                </a:lnTo>
                                <a:lnTo>
                                  <a:pt x="217" y="742"/>
                                </a:lnTo>
                                <a:lnTo>
                                  <a:pt x="208" y="792"/>
                                </a:lnTo>
                                <a:lnTo>
                                  <a:pt x="201" y="791"/>
                                </a:lnTo>
                                <a:close/>
                                <a:moveTo>
                                  <a:pt x="215" y="708"/>
                                </a:moveTo>
                                <a:lnTo>
                                  <a:pt x="223" y="658"/>
                                </a:lnTo>
                                <a:lnTo>
                                  <a:pt x="230" y="660"/>
                                </a:lnTo>
                                <a:lnTo>
                                  <a:pt x="222" y="709"/>
                                </a:lnTo>
                                <a:lnTo>
                                  <a:pt x="215" y="708"/>
                                </a:lnTo>
                                <a:close/>
                                <a:moveTo>
                                  <a:pt x="228" y="625"/>
                                </a:moveTo>
                                <a:lnTo>
                                  <a:pt x="236" y="576"/>
                                </a:lnTo>
                                <a:lnTo>
                                  <a:pt x="243" y="577"/>
                                </a:lnTo>
                                <a:lnTo>
                                  <a:pt x="235" y="627"/>
                                </a:lnTo>
                                <a:lnTo>
                                  <a:pt x="228" y="625"/>
                                </a:lnTo>
                                <a:close/>
                                <a:moveTo>
                                  <a:pt x="242" y="543"/>
                                </a:moveTo>
                                <a:lnTo>
                                  <a:pt x="250" y="493"/>
                                </a:lnTo>
                                <a:lnTo>
                                  <a:pt x="257" y="494"/>
                                </a:lnTo>
                                <a:lnTo>
                                  <a:pt x="249" y="544"/>
                                </a:lnTo>
                                <a:lnTo>
                                  <a:pt x="242" y="543"/>
                                </a:lnTo>
                                <a:close/>
                                <a:moveTo>
                                  <a:pt x="255" y="460"/>
                                </a:moveTo>
                                <a:lnTo>
                                  <a:pt x="263" y="410"/>
                                </a:lnTo>
                                <a:lnTo>
                                  <a:pt x="270" y="412"/>
                                </a:lnTo>
                                <a:lnTo>
                                  <a:pt x="262" y="461"/>
                                </a:lnTo>
                                <a:lnTo>
                                  <a:pt x="255" y="460"/>
                                </a:lnTo>
                                <a:close/>
                                <a:moveTo>
                                  <a:pt x="268" y="377"/>
                                </a:moveTo>
                                <a:lnTo>
                                  <a:pt x="276" y="328"/>
                                </a:lnTo>
                                <a:lnTo>
                                  <a:pt x="284" y="329"/>
                                </a:lnTo>
                                <a:lnTo>
                                  <a:pt x="276" y="379"/>
                                </a:lnTo>
                                <a:lnTo>
                                  <a:pt x="268" y="377"/>
                                </a:lnTo>
                                <a:close/>
                                <a:moveTo>
                                  <a:pt x="282" y="294"/>
                                </a:moveTo>
                                <a:lnTo>
                                  <a:pt x="290" y="245"/>
                                </a:lnTo>
                                <a:lnTo>
                                  <a:pt x="297" y="246"/>
                                </a:lnTo>
                                <a:lnTo>
                                  <a:pt x="289" y="296"/>
                                </a:lnTo>
                                <a:lnTo>
                                  <a:pt x="282" y="294"/>
                                </a:lnTo>
                                <a:close/>
                                <a:moveTo>
                                  <a:pt x="295" y="212"/>
                                </a:moveTo>
                                <a:lnTo>
                                  <a:pt x="303" y="162"/>
                                </a:lnTo>
                                <a:lnTo>
                                  <a:pt x="310" y="164"/>
                                </a:lnTo>
                                <a:lnTo>
                                  <a:pt x="302" y="213"/>
                                </a:lnTo>
                                <a:lnTo>
                                  <a:pt x="295" y="212"/>
                                </a:lnTo>
                                <a:close/>
                                <a:moveTo>
                                  <a:pt x="309" y="129"/>
                                </a:moveTo>
                                <a:lnTo>
                                  <a:pt x="317" y="79"/>
                                </a:lnTo>
                                <a:lnTo>
                                  <a:pt x="324" y="81"/>
                                </a:lnTo>
                                <a:lnTo>
                                  <a:pt x="316" y="131"/>
                                </a:lnTo>
                                <a:lnTo>
                                  <a:pt x="309" y="129"/>
                                </a:lnTo>
                                <a:close/>
                                <a:moveTo>
                                  <a:pt x="322" y="46"/>
                                </a:moveTo>
                                <a:lnTo>
                                  <a:pt x="330" y="0"/>
                                </a:lnTo>
                                <a:lnTo>
                                  <a:pt x="337" y="2"/>
                                </a:lnTo>
                                <a:lnTo>
                                  <a:pt x="329" y="48"/>
                                </a:lnTo>
                                <a:lnTo>
                                  <a:pt x="322"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4" name="Line 109"/>
                        <wps:cNvCnPr/>
                        <wps:spPr bwMode="auto">
                          <a:xfrm>
                            <a:off x="170180" y="256540"/>
                            <a:ext cx="105727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5" name="Freeform 110"/>
                        <wps:cNvSpPr>
                          <a:spLocks noEditPoints="1"/>
                        </wps:cNvSpPr>
                        <wps:spPr bwMode="auto">
                          <a:xfrm>
                            <a:off x="170180" y="1727835"/>
                            <a:ext cx="1057275" cy="5080"/>
                          </a:xfrm>
                          <a:custGeom>
                            <a:avLst/>
                            <a:gdLst>
                              <a:gd name="T0" fmla="*/ 44 w 1665"/>
                              <a:gd name="T1" fmla="*/ 0 h 8"/>
                              <a:gd name="T2" fmla="*/ 0 w 1665"/>
                              <a:gd name="T3" fmla="*/ 8 h 8"/>
                              <a:gd name="T4" fmla="*/ 73 w 1665"/>
                              <a:gd name="T5" fmla="*/ 0 h 8"/>
                              <a:gd name="T6" fmla="*/ 118 w 1665"/>
                              <a:gd name="T7" fmla="*/ 8 h 8"/>
                              <a:gd name="T8" fmla="*/ 73 w 1665"/>
                              <a:gd name="T9" fmla="*/ 0 h 8"/>
                              <a:gd name="T10" fmla="*/ 192 w 1665"/>
                              <a:gd name="T11" fmla="*/ 0 h 8"/>
                              <a:gd name="T12" fmla="*/ 147 w 1665"/>
                              <a:gd name="T13" fmla="*/ 8 h 8"/>
                              <a:gd name="T14" fmla="*/ 221 w 1665"/>
                              <a:gd name="T15" fmla="*/ 0 h 8"/>
                              <a:gd name="T16" fmla="*/ 265 w 1665"/>
                              <a:gd name="T17" fmla="*/ 8 h 8"/>
                              <a:gd name="T18" fmla="*/ 221 w 1665"/>
                              <a:gd name="T19" fmla="*/ 0 h 8"/>
                              <a:gd name="T20" fmla="*/ 339 w 1665"/>
                              <a:gd name="T21" fmla="*/ 0 h 8"/>
                              <a:gd name="T22" fmla="*/ 295 w 1665"/>
                              <a:gd name="T23" fmla="*/ 8 h 8"/>
                              <a:gd name="T24" fmla="*/ 369 w 1665"/>
                              <a:gd name="T25" fmla="*/ 0 h 8"/>
                              <a:gd name="T26" fmla="*/ 413 w 1665"/>
                              <a:gd name="T27" fmla="*/ 8 h 8"/>
                              <a:gd name="T28" fmla="*/ 369 w 1665"/>
                              <a:gd name="T29" fmla="*/ 0 h 8"/>
                              <a:gd name="T30" fmla="*/ 487 w 1665"/>
                              <a:gd name="T31" fmla="*/ 0 h 8"/>
                              <a:gd name="T32" fmla="*/ 443 w 1665"/>
                              <a:gd name="T33" fmla="*/ 8 h 8"/>
                              <a:gd name="T34" fmla="*/ 517 w 1665"/>
                              <a:gd name="T35" fmla="*/ 0 h 8"/>
                              <a:gd name="T36" fmla="*/ 561 w 1665"/>
                              <a:gd name="T37" fmla="*/ 8 h 8"/>
                              <a:gd name="T38" fmla="*/ 517 w 1665"/>
                              <a:gd name="T39" fmla="*/ 0 h 8"/>
                              <a:gd name="T40" fmla="*/ 635 w 1665"/>
                              <a:gd name="T41" fmla="*/ 0 h 8"/>
                              <a:gd name="T42" fmla="*/ 590 w 1665"/>
                              <a:gd name="T43" fmla="*/ 8 h 8"/>
                              <a:gd name="T44" fmla="*/ 664 w 1665"/>
                              <a:gd name="T45" fmla="*/ 0 h 8"/>
                              <a:gd name="T46" fmla="*/ 709 w 1665"/>
                              <a:gd name="T47" fmla="*/ 8 h 8"/>
                              <a:gd name="T48" fmla="*/ 664 w 1665"/>
                              <a:gd name="T49" fmla="*/ 0 h 8"/>
                              <a:gd name="T50" fmla="*/ 782 w 1665"/>
                              <a:gd name="T51" fmla="*/ 0 h 8"/>
                              <a:gd name="T52" fmla="*/ 738 w 1665"/>
                              <a:gd name="T53" fmla="*/ 8 h 8"/>
                              <a:gd name="T54" fmla="*/ 812 w 1665"/>
                              <a:gd name="T55" fmla="*/ 0 h 8"/>
                              <a:gd name="T56" fmla="*/ 856 w 1665"/>
                              <a:gd name="T57" fmla="*/ 8 h 8"/>
                              <a:gd name="T58" fmla="*/ 812 w 1665"/>
                              <a:gd name="T59" fmla="*/ 0 h 8"/>
                              <a:gd name="T60" fmla="*/ 930 w 1665"/>
                              <a:gd name="T61" fmla="*/ 0 h 8"/>
                              <a:gd name="T62" fmla="*/ 886 w 1665"/>
                              <a:gd name="T63" fmla="*/ 8 h 8"/>
                              <a:gd name="T64" fmla="*/ 960 w 1665"/>
                              <a:gd name="T65" fmla="*/ 0 h 8"/>
                              <a:gd name="T66" fmla="*/ 1004 w 1665"/>
                              <a:gd name="T67" fmla="*/ 8 h 8"/>
                              <a:gd name="T68" fmla="*/ 960 w 1665"/>
                              <a:gd name="T69" fmla="*/ 0 h 8"/>
                              <a:gd name="T70" fmla="*/ 1078 w 1665"/>
                              <a:gd name="T71" fmla="*/ 0 h 8"/>
                              <a:gd name="T72" fmla="*/ 1034 w 1665"/>
                              <a:gd name="T73" fmla="*/ 8 h 8"/>
                              <a:gd name="T74" fmla="*/ 1107 w 1665"/>
                              <a:gd name="T75" fmla="*/ 0 h 8"/>
                              <a:gd name="T76" fmla="*/ 1152 w 1665"/>
                              <a:gd name="T77" fmla="*/ 8 h 8"/>
                              <a:gd name="T78" fmla="*/ 1107 w 1665"/>
                              <a:gd name="T79" fmla="*/ 0 h 8"/>
                              <a:gd name="T80" fmla="*/ 1226 w 1665"/>
                              <a:gd name="T81" fmla="*/ 0 h 8"/>
                              <a:gd name="T82" fmla="*/ 1181 w 1665"/>
                              <a:gd name="T83" fmla="*/ 8 h 8"/>
                              <a:gd name="T84" fmla="*/ 1255 w 1665"/>
                              <a:gd name="T85" fmla="*/ 0 h 8"/>
                              <a:gd name="T86" fmla="*/ 1299 w 1665"/>
                              <a:gd name="T87" fmla="*/ 8 h 8"/>
                              <a:gd name="T88" fmla="*/ 1255 w 1665"/>
                              <a:gd name="T89" fmla="*/ 0 h 8"/>
                              <a:gd name="T90" fmla="*/ 1373 w 1665"/>
                              <a:gd name="T91" fmla="*/ 0 h 8"/>
                              <a:gd name="T92" fmla="*/ 1329 w 1665"/>
                              <a:gd name="T93" fmla="*/ 8 h 8"/>
                              <a:gd name="T94" fmla="*/ 1403 w 1665"/>
                              <a:gd name="T95" fmla="*/ 0 h 8"/>
                              <a:gd name="T96" fmla="*/ 1447 w 1665"/>
                              <a:gd name="T97" fmla="*/ 8 h 8"/>
                              <a:gd name="T98" fmla="*/ 1403 w 1665"/>
                              <a:gd name="T99" fmla="*/ 0 h 8"/>
                              <a:gd name="T100" fmla="*/ 1521 w 1665"/>
                              <a:gd name="T101" fmla="*/ 0 h 8"/>
                              <a:gd name="T102" fmla="*/ 1477 w 1665"/>
                              <a:gd name="T103" fmla="*/ 8 h 8"/>
                              <a:gd name="T104" fmla="*/ 1551 w 1665"/>
                              <a:gd name="T105" fmla="*/ 0 h 8"/>
                              <a:gd name="T106" fmla="*/ 1595 w 1665"/>
                              <a:gd name="T107" fmla="*/ 8 h 8"/>
                              <a:gd name="T108" fmla="*/ 1551 w 1665"/>
                              <a:gd name="T109" fmla="*/ 0 h 8"/>
                              <a:gd name="T110" fmla="*/ 1665 w 1665"/>
                              <a:gd name="T111" fmla="*/ 0 h 8"/>
                              <a:gd name="T112" fmla="*/ 1624 w 1665"/>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65" h="8">
                                <a:moveTo>
                                  <a:pt x="0" y="0"/>
                                </a:moveTo>
                                <a:lnTo>
                                  <a:pt x="44" y="0"/>
                                </a:lnTo>
                                <a:lnTo>
                                  <a:pt x="44" y="8"/>
                                </a:lnTo>
                                <a:lnTo>
                                  <a:pt x="0" y="8"/>
                                </a:lnTo>
                                <a:lnTo>
                                  <a:pt x="0" y="0"/>
                                </a:lnTo>
                                <a:close/>
                                <a:moveTo>
                                  <a:pt x="73" y="0"/>
                                </a:moveTo>
                                <a:lnTo>
                                  <a:pt x="118" y="0"/>
                                </a:lnTo>
                                <a:lnTo>
                                  <a:pt x="118" y="8"/>
                                </a:lnTo>
                                <a:lnTo>
                                  <a:pt x="73" y="8"/>
                                </a:lnTo>
                                <a:lnTo>
                                  <a:pt x="73" y="0"/>
                                </a:lnTo>
                                <a:close/>
                                <a:moveTo>
                                  <a:pt x="147" y="0"/>
                                </a:moveTo>
                                <a:lnTo>
                                  <a:pt x="192" y="0"/>
                                </a:lnTo>
                                <a:lnTo>
                                  <a:pt x="192" y="8"/>
                                </a:lnTo>
                                <a:lnTo>
                                  <a:pt x="147" y="8"/>
                                </a:lnTo>
                                <a:lnTo>
                                  <a:pt x="147" y="0"/>
                                </a:lnTo>
                                <a:close/>
                                <a:moveTo>
                                  <a:pt x="221" y="0"/>
                                </a:moveTo>
                                <a:lnTo>
                                  <a:pt x="265" y="0"/>
                                </a:lnTo>
                                <a:lnTo>
                                  <a:pt x="265" y="8"/>
                                </a:lnTo>
                                <a:lnTo>
                                  <a:pt x="221" y="8"/>
                                </a:lnTo>
                                <a:lnTo>
                                  <a:pt x="221" y="0"/>
                                </a:lnTo>
                                <a:close/>
                                <a:moveTo>
                                  <a:pt x="295" y="0"/>
                                </a:moveTo>
                                <a:lnTo>
                                  <a:pt x="339" y="0"/>
                                </a:lnTo>
                                <a:lnTo>
                                  <a:pt x="339" y="8"/>
                                </a:lnTo>
                                <a:lnTo>
                                  <a:pt x="295" y="8"/>
                                </a:lnTo>
                                <a:lnTo>
                                  <a:pt x="295" y="0"/>
                                </a:lnTo>
                                <a:close/>
                                <a:moveTo>
                                  <a:pt x="369" y="0"/>
                                </a:moveTo>
                                <a:lnTo>
                                  <a:pt x="413" y="0"/>
                                </a:lnTo>
                                <a:lnTo>
                                  <a:pt x="413" y="8"/>
                                </a:lnTo>
                                <a:lnTo>
                                  <a:pt x="369" y="8"/>
                                </a:lnTo>
                                <a:lnTo>
                                  <a:pt x="369" y="0"/>
                                </a:lnTo>
                                <a:close/>
                                <a:moveTo>
                                  <a:pt x="443" y="0"/>
                                </a:moveTo>
                                <a:lnTo>
                                  <a:pt x="487" y="0"/>
                                </a:lnTo>
                                <a:lnTo>
                                  <a:pt x="487" y="8"/>
                                </a:lnTo>
                                <a:lnTo>
                                  <a:pt x="443" y="8"/>
                                </a:lnTo>
                                <a:lnTo>
                                  <a:pt x="443" y="0"/>
                                </a:lnTo>
                                <a:close/>
                                <a:moveTo>
                                  <a:pt x="517" y="0"/>
                                </a:moveTo>
                                <a:lnTo>
                                  <a:pt x="561" y="0"/>
                                </a:lnTo>
                                <a:lnTo>
                                  <a:pt x="561" y="8"/>
                                </a:lnTo>
                                <a:lnTo>
                                  <a:pt x="517" y="8"/>
                                </a:lnTo>
                                <a:lnTo>
                                  <a:pt x="517" y="0"/>
                                </a:lnTo>
                                <a:close/>
                                <a:moveTo>
                                  <a:pt x="590" y="0"/>
                                </a:moveTo>
                                <a:lnTo>
                                  <a:pt x="635" y="0"/>
                                </a:lnTo>
                                <a:lnTo>
                                  <a:pt x="635" y="8"/>
                                </a:lnTo>
                                <a:lnTo>
                                  <a:pt x="590" y="8"/>
                                </a:lnTo>
                                <a:lnTo>
                                  <a:pt x="590" y="0"/>
                                </a:lnTo>
                                <a:close/>
                                <a:moveTo>
                                  <a:pt x="664" y="0"/>
                                </a:moveTo>
                                <a:lnTo>
                                  <a:pt x="709" y="0"/>
                                </a:lnTo>
                                <a:lnTo>
                                  <a:pt x="709" y="8"/>
                                </a:lnTo>
                                <a:lnTo>
                                  <a:pt x="664" y="8"/>
                                </a:lnTo>
                                <a:lnTo>
                                  <a:pt x="664" y="0"/>
                                </a:lnTo>
                                <a:close/>
                                <a:moveTo>
                                  <a:pt x="738" y="0"/>
                                </a:moveTo>
                                <a:lnTo>
                                  <a:pt x="782" y="0"/>
                                </a:lnTo>
                                <a:lnTo>
                                  <a:pt x="782" y="8"/>
                                </a:lnTo>
                                <a:lnTo>
                                  <a:pt x="738" y="8"/>
                                </a:lnTo>
                                <a:lnTo>
                                  <a:pt x="738" y="0"/>
                                </a:lnTo>
                                <a:close/>
                                <a:moveTo>
                                  <a:pt x="812" y="0"/>
                                </a:moveTo>
                                <a:lnTo>
                                  <a:pt x="856" y="0"/>
                                </a:lnTo>
                                <a:lnTo>
                                  <a:pt x="856" y="8"/>
                                </a:lnTo>
                                <a:lnTo>
                                  <a:pt x="812" y="8"/>
                                </a:lnTo>
                                <a:lnTo>
                                  <a:pt x="812" y="0"/>
                                </a:lnTo>
                                <a:close/>
                                <a:moveTo>
                                  <a:pt x="886" y="0"/>
                                </a:moveTo>
                                <a:lnTo>
                                  <a:pt x="930" y="0"/>
                                </a:lnTo>
                                <a:lnTo>
                                  <a:pt x="930" y="8"/>
                                </a:lnTo>
                                <a:lnTo>
                                  <a:pt x="886" y="8"/>
                                </a:lnTo>
                                <a:lnTo>
                                  <a:pt x="886" y="0"/>
                                </a:lnTo>
                                <a:close/>
                                <a:moveTo>
                                  <a:pt x="960" y="0"/>
                                </a:moveTo>
                                <a:lnTo>
                                  <a:pt x="1004" y="0"/>
                                </a:lnTo>
                                <a:lnTo>
                                  <a:pt x="1004" y="8"/>
                                </a:lnTo>
                                <a:lnTo>
                                  <a:pt x="960" y="8"/>
                                </a:lnTo>
                                <a:lnTo>
                                  <a:pt x="960" y="0"/>
                                </a:lnTo>
                                <a:close/>
                                <a:moveTo>
                                  <a:pt x="1034" y="0"/>
                                </a:moveTo>
                                <a:lnTo>
                                  <a:pt x="1078" y="0"/>
                                </a:lnTo>
                                <a:lnTo>
                                  <a:pt x="1078" y="8"/>
                                </a:lnTo>
                                <a:lnTo>
                                  <a:pt x="1034" y="8"/>
                                </a:lnTo>
                                <a:lnTo>
                                  <a:pt x="1034" y="0"/>
                                </a:lnTo>
                                <a:close/>
                                <a:moveTo>
                                  <a:pt x="1107" y="0"/>
                                </a:moveTo>
                                <a:lnTo>
                                  <a:pt x="1152" y="0"/>
                                </a:lnTo>
                                <a:lnTo>
                                  <a:pt x="1152" y="8"/>
                                </a:lnTo>
                                <a:lnTo>
                                  <a:pt x="1107" y="8"/>
                                </a:lnTo>
                                <a:lnTo>
                                  <a:pt x="1107" y="0"/>
                                </a:lnTo>
                                <a:close/>
                                <a:moveTo>
                                  <a:pt x="1181" y="0"/>
                                </a:moveTo>
                                <a:lnTo>
                                  <a:pt x="1226" y="0"/>
                                </a:lnTo>
                                <a:lnTo>
                                  <a:pt x="1226" y="8"/>
                                </a:lnTo>
                                <a:lnTo>
                                  <a:pt x="1181" y="8"/>
                                </a:lnTo>
                                <a:lnTo>
                                  <a:pt x="1181" y="0"/>
                                </a:lnTo>
                                <a:close/>
                                <a:moveTo>
                                  <a:pt x="1255" y="0"/>
                                </a:moveTo>
                                <a:lnTo>
                                  <a:pt x="1299" y="0"/>
                                </a:lnTo>
                                <a:lnTo>
                                  <a:pt x="1299" y="8"/>
                                </a:lnTo>
                                <a:lnTo>
                                  <a:pt x="1255" y="8"/>
                                </a:lnTo>
                                <a:lnTo>
                                  <a:pt x="1255" y="0"/>
                                </a:lnTo>
                                <a:close/>
                                <a:moveTo>
                                  <a:pt x="1329" y="0"/>
                                </a:moveTo>
                                <a:lnTo>
                                  <a:pt x="1373" y="0"/>
                                </a:lnTo>
                                <a:lnTo>
                                  <a:pt x="1373" y="8"/>
                                </a:lnTo>
                                <a:lnTo>
                                  <a:pt x="1329" y="8"/>
                                </a:lnTo>
                                <a:lnTo>
                                  <a:pt x="1329" y="0"/>
                                </a:lnTo>
                                <a:close/>
                                <a:moveTo>
                                  <a:pt x="1403" y="0"/>
                                </a:moveTo>
                                <a:lnTo>
                                  <a:pt x="1447" y="0"/>
                                </a:lnTo>
                                <a:lnTo>
                                  <a:pt x="1447" y="8"/>
                                </a:lnTo>
                                <a:lnTo>
                                  <a:pt x="1403" y="8"/>
                                </a:lnTo>
                                <a:lnTo>
                                  <a:pt x="1403" y="0"/>
                                </a:lnTo>
                                <a:close/>
                                <a:moveTo>
                                  <a:pt x="1477" y="0"/>
                                </a:moveTo>
                                <a:lnTo>
                                  <a:pt x="1521" y="0"/>
                                </a:lnTo>
                                <a:lnTo>
                                  <a:pt x="1521" y="8"/>
                                </a:lnTo>
                                <a:lnTo>
                                  <a:pt x="1477" y="8"/>
                                </a:lnTo>
                                <a:lnTo>
                                  <a:pt x="1477" y="0"/>
                                </a:lnTo>
                                <a:close/>
                                <a:moveTo>
                                  <a:pt x="1551" y="0"/>
                                </a:moveTo>
                                <a:lnTo>
                                  <a:pt x="1595" y="0"/>
                                </a:lnTo>
                                <a:lnTo>
                                  <a:pt x="1595" y="8"/>
                                </a:lnTo>
                                <a:lnTo>
                                  <a:pt x="1551" y="8"/>
                                </a:lnTo>
                                <a:lnTo>
                                  <a:pt x="1551" y="0"/>
                                </a:lnTo>
                                <a:close/>
                                <a:moveTo>
                                  <a:pt x="1624" y="0"/>
                                </a:moveTo>
                                <a:lnTo>
                                  <a:pt x="1665" y="0"/>
                                </a:lnTo>
                                <a:lnTo>
                                  <a:pt x="1665" y="8"/>
                                </a:lnTo>
                                <a:lnTo>
                                  <a:pt x="1624" y="8"/>
                                </a:lnTo>
                                <a:lnTo>
                                  <a:pt x="162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 name="Line 111"/>
                        <wps:cNvCnPr/>
                        <wps:spPr bwMode="auto">
                          <a:xfrm>
                            <a:off x="908050" y="256540"/>
                            <a:ext cx="63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Line 112"/>
                        <wps:cNvCnPr/>
                        <wps:spPr bwMode="auto">
                          <a:xfrm>
                            <a:off x="908050" y="299085"/>
                            <a:ext cx="4889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Line 113"/>
                        <wps:cNvCnPr/>
                        <wps:spPr bwMode="auto">
                          <a:xfrm flipV="1">
                            <a:off x="956945" y="256540"/>
                            <a:ext cx="635" cy="425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Rectangle 114"/>
                        <wps:cNvSpPr>
                          <a:spLocks noChangeArrowheads="1"/>
                        </wps:cNvSpPr>
                        <wps:spPr bwMode="auto">
                          <a:xfrm>
                            <a:off x="1256665" y="12700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160" name="Rectangle 115"/>
                        <wps:cNvSpPr>
                          <a:spLocks noChangeArrowheads="1"/>
                        </wps:cNvSpPr>
                        <wps:spPr bwMode="auto">
                          <a:xfrm>
                            <a:off x="933450" y="45974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61" name="Rectangle 116"/>
                        <wps:cNvSpPr>
                          <a:spLocks noChangeArrowheads="1"/>
                        </wps:cNvSpPr>
                        <wps:spPr bwMode="auto">
                          <a:xfrm>
                            <a:off x="43180" y="13843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62" name="Rectangle 117"/>
                        <wps:cNvSpPr>
                          <a:spLocks noChangeArrowheads="1"/>
                        </wps:cNvSpPr>
                        <wps:spPr bwMode="auto">
                          <a:xfrm>
                            <a:off x="74930" y="1741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63" name="Rectangle 118"/>
                        <wps:cNvSpPr>
                          <a:spLocks noChangeArrowheads="1"/>
                        </wps:cNvSpPr>
                        <wps:spPr bwMode="auto">
                          <a:xfrm>
                            <a:off x="653415" y="9461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64" name="Rectangle 119"/>
                        <wps:cNvSpPr>
                          <a:spLocks noChangeArrowheads="1"/>
                        </wps:cNvSpPr>
                        <wps:spPr bwMode="auto">
                          <a:xfrm>
                            <a:off x="641985" y="174117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65" name="Rectangle 120"/>
                        <wps:cNvSpPr>
                          <a:spLocks noChangeArrowheads="1"/>
                        </wps:cNvSpPr>
                        <wps:spPr bwMode="auto">
                          <a:xfrm>
                            <a:off x="864870" y="105410"/>
                            <a:ext cx="952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H</w:t>
                              </w:r>
                            </w:p>
                          </w:txbxContent>
                        </wps:txbx>
                        <wps:bodyPr rot="0" vert="horz" wrap="none" lIns="0" tIns="0" rIns="0" bIns="0" anchor="t" anchorCtr="0" upright="1">
                          <a:spAutoFit/>
                        </wps:bodyPr>
                      </wps:wsp>
                      <wpg:wgp>
                        <wpg:cNvPr id="166" name="Group 121"/>
                        <wpg:cNvGrpSpPr>
                          <a:grpSpLocks/>
                        </wpg:cNvGrpSpPr>
                        <wpg:grpSpPr bwMode="auto">
                          <a:xfrm>
                            <a:off x="1218565" y="1719580"/>
                            <a:ext cx="18415" cy="21590"/>
                            <a:chOff x="1919" y="2708"/>
                            <a:chExt cx="29" cy="34"/>
                          </a:xfrm>
                        </wpg:grpSpPr>
                        <wps:wsp>
                          <wps:cNvPr id="167" name="Oval 122"/>
                          <wps:cNvSpPr>
                            <a:spLocks noChangeArrowheads="1"/>
                          </wps:cNvSpPr>
                          <wps:spPr bwMode="auto">
                            <a:xfrm>
                              <a:off x="1919"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Oval 123"/>
                          <wps:cNvSpPr>
                            <a:spLocks noChangeArrowheads="1"/>
                          </wps:cNvSpPr>
                          <wps:spPr bwMode="auto">
                            <a:xfrm>
                              <a:off x="1919"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69" name="Group 124"/>
                        <wpg:cNvGrpSpPr>
                          <a:grpSpLocks/>
                        </wpg:cNvGrpSpPr>
                        <wpg:grpSpPr bwMode="auto">
                          <a:xfrm>
                            <a:off x="898525" y="245745"/>
                            <a:ext cx="19050" cy="21590"/>
                            <a:chOff x="1415" y="387"/>
                            <a:chExt cx="30" cy="34"/>
                          </a:xfrm>
                        </wpg:grpSpPr>
                        <wps:wsp>
                          <wps:cNvPr id="170" name="Oval 125"/>
                          <wps:cNvSpPr>
                            <a:spLocks noChangeArrowheads="1"/>
                          </wps:cNvSpPr>
                          <wps:spPr bwMode="auto">
                            <a:xfrm>
                              <a:off x="1415" y="38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1" name="Oval 126"/>
                          <wps:cNvSpPr>
                            <a:spLocks noChangeArrowheads="1"/>
                          </wps:cNvSpPr>
                          <wps:spPr bwMode="auto">
                            <a:xfrm>
                              <a:off x="1415" y="387"/>
                              <a:ext cx="30"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2" name="Group 127"/>
                        <wpg:cNvGrpSpPr>
                          <a:grpSpLocks/>
                        </wpg:cNvGrpSpPr>
                        <wpg:grpSpPr bwMode="auto">
                          <a:xfrm>
                            <a:off x="160655" y="1719580"/>
                            <a:ext cx="18415" cy="21590"/>
                            <a:chOff x="253" y="2708"/>
                            <a:chExt cx="29" cy="34"/>
                          </a:xfrm>
                        </wpg:grpSpPr>
                        <wps:wsp>
                          <wps:cNvPr id="173" name="Oval 128"/>
                          <wps:cNvSpPr>
                            <a:spLocks noChangeArrowheads="1"/>
                          </wps:cNvSpPr>
                          <wps:spPr bwMode="auto">
                            <a:xfrm>
                              <a:off x="253"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4" name="Oval 129"/>
                          <wps:cNvSpPr>
                            <a:spLocks noChangeArrowheads="1"/>
                          </wps:cNvSpPr>
                          <wps:spPr bwMode="auto">
                            <a:xfrm>
                              <a:off x="253"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 name="Group 130"/>
                        <wpg:cNvGrpSpPr>
                          <a:grpSpLocks/>
                        </wpg:cNvGrpSpPr>
                        <wpg:grpSpPr bwMode="auto">
                          <a:xfrm>
                            <a:off x="1218565" y="245745"/>
                            <a:ext cx="18415" cy="21590"/>
                            <a:chOff x="1919" y="387"/>
                            <a:chExt cx="29" cy="34"/>
                          </a:xfrm>
                        </wpg:grpSpPr>
                        <wps:wsp>
                          <wps:cNvPr id="176" name="Oval 131"/>
                          <wps:cNvSpPr>
                            <a:spLocks noChangeArrowheads="1"/>
                          </wps:cNvSpPr>
                          <wps:spPr bwMode="auto">
                            <a:xfrm>
                              <a:off x="1919"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 name="Oval 132"/>
                          <wps:cNvSpPr>
                            <a:spLocks noChangeArrowheads="1"/>
                          </wps:cNvSpPr>
                          <wps:spPr bwMode="auto">
                            <a:xfrm>
                              <a:off x="1919"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 name="Group 133"/>
                        <wpg:cNvGrpSpPr>
                          <a:grpSpLocks/>
                        </wpg:cNvGrpSpPr>
                        <wpg:grpSpPr bwMode="auto">
                          <a:xfrm>
                            <a:off x="689610" y="245745"/>
                            <a:ext cx="18415" cy="21590"/>
                            <a:chOff x="1086" y="387"/>
                            <a:chExt cx="29" cy="34"/>
                          </a:xfrm>
                        </wpg:grpSpPr>
                        <wps:wsp>
                          <wps:cNvPr id="179" name="Oval 134"/>
                          <wps:cNvSpPr>
                            <a:spLocks noChangeArrowheads="1"/>
                          </wps:cNvSpPr>
                          <wps:spPr bwMode="auto">
                            <a:xfrm>
                              <a:off x="1086"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0" name="Oval 135"/>
                          <wps:cNvSpPr>
                            <a:spLocks noChangeArrowheads="1"/>
                          </wps:cNvSpPr>
                          <wps:spPr bwMode="auto">
                            <a:xfrm>
                              <a:off x="1086"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1" name="Oval 136"/>
                        <wps:cNvSpPr>
                          <a:spLocks noChangeArrowheads="1"/>
                        </wps:cNvSpPr>
                        <wps:spPr bwMode="auto">
                          <a:xfrm>
                            <a:off x="163195" y="248285"/>
                            <a:ext cx="1397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82" name="Group 137"/>
                        <wpg:cNvGrpSpPr>
                          <a:grpSpLocks/>
                        </wpg:cNvGrpSpPr>
                        <wpg:grpSpPr bwMode="auto">
                          <a:xfrm>
                            <a:off x="689610" y="1719580"/>
                            <a:ext cx="18415" cy="21590"/>
                            <a:chOff x="1086" y="2708"/>
                            <a:chExt cx="29" cy="34"/>
                          </a:xfrm>
                        </wpg:grpSpPr>
                        <wps:wsp>
                          <wps:cNvPr id="183" name="Oval 138"/>
                          <wps:cNvSpPr>
                            <a:spLocks noChangeArrowheads="1"/>
                          </wps:cNvSpPr>
                          <wps:spPr bwMode="auto">
                            <a:xfrm>
                              <a:off x="1086"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 name="Oval 139"/>
                          <wps:cNvSpPr>
                            <a:spLocks noChangeArrowheads="1"/>
                          </wps:cNvSpPr>
                          <wps:spPr bwMode="auto">
                            <a:xfrm>
                              <a:off x="1086"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5" name="Group 140"/>
                        <wpg:cNvGrpSpPr>
                          <a:grpSpLocks/>
                        </wpg:cNvGrpSpPr>
                        <wpg:grpSpPr bwMode="auto">
                          <a:xfrm>
                            <a:off x="898525" y="429895"/>
                            <a:ext cx="19050" cy="21590"/>
                            <a:chOff x="1415" y="677"/>
                            <a:chExt cx="30" cy="34"/>
                          </a:xfrm>
                        </wpg:grpSpPr>
                        <wps:wsp>
                          <wps:cNvPr id="186" name="Oval 141"/>
                          <wps:cNvSpPr>
                            <a:spLocks noChangeArrowheads="1"/>
                          </wps:cNvSpPr>
                          <wps:spPr bwMode="auto">
                            <a:xfrm>
                              <a:off x="1415" y="67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7" name="Oval 142"/>
                          <wps:cNvSpPr>
                            <a:spLocks noChangeArrowheads="1"/>
                          </wps:cNvSpPr>
                          <wps:spPr bwMode="auto">
                            <a:xfrm>
                              <a:off x="1415" y="677"/>
                              <a:ext cx="30"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8" o:spid="_x0000_s1116" editas="canvas" style="position:absolute;left:0;text-align:left;margin-left:292.25pt;margin-top:18.65pt;width:110.05pt;height:159.5pt;z-index:-251655168" coordsize="13976,202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Wnuu9lYAAOBYAgAOAAAAZHJzL2Uyb0RvYy54bWzsfVtvXMmR5vsC+x8KfFxAVp1rVQmWBx6p ZQzgmTXWnHmnSEokhmJxiuxWewbz3+eLzIg4mTwZGdndshdt0A8+UlcoMi55iYxb/vYffvxyt/nh +vR4e7x/e9b9Znu2ub6/PF7d3n9+e/av5x9e7c82j08X91cXd8f767dnf7l+PPuH3/3v//Xbrw9v rvvjzfHu6vq0AZL7xzdfH96e3Tw9Pbx5/frx8ub6y8Xjb44P1/f48dPx9OXiCX89fX59dbr4Cuxf 7l732+38+uvxdPVwOl5ePz7iv76PP579LuD/9On68un/fvr0eP20uXt7Btqewv+fwv9/pP9//bvf Xrz5fLp4uLm9ZDIufgYVXy5u7zGoonp/8XSx+f50u0L15fbydHw8fnr6zeXxy+vjp0+3l9eBB3DT bZ9x8+7i/oeLx8DMJaQjBOJP3xDvx89E9/3xw+3dHaTxGtjf0H+j71fo55p+vrvPgeJ/CbAM8/Xh 85uvnx9UlVD/M13+JNb/cDp+/xA4//zm8l9++NNpc3uF+TUczjb3F18wkQLA5jCSBmlsAP3h9PDn hz+dohrwxz8eL//9MbKU/07wnyPw5uPXfz5eAd/F90/HoMEfP52+EAroZvMjhpy38zSdbf7y9mya 9nueMdc/Pm0u6dftPO+3mFiX+H3cdkPPAJc3mHf07/tpCP94v49z7fLmO/m3+JfxH85DTz++vngT B4dclUDiDkvjcZHs4y+T7J9vLh6ug2QfU8mOoCVK9sPp+poW3OYwReEGOJHsYyrW5Bei8hHSdwXa z9gSIC0RiIpyniFmkuNzcVy8ufz+8ekP18egl4sf/vj4BGlhrV3hT/EPTPo5mPj05Q4r+P+83nTj 5uumI6wMLUBdAjTsps3NhkcklALUJ0DzwcAE1epw49iXMY0JUHfoDFTgXVFN3a6Mak6Ahn5voNol UNNsoIISdLxxskSF5aZQ08FA1aVSn7cWh10q97k7lFnsUsHvxq3BY5eKfh62BrJU9vt5spClwsdc MJCl0u+2+9nClsp/tlTZpQroumlnYUtVMG8NFWDbWRTV9RBueer3qQ6mw1zmtE910PXmnO1TJUx7 Qwl9qoRu2Fmc9qkWpslal5kWxs5aBH2qhWnsDE4zLYyTiS3VwtSPZWxDpoVxb62qIdNCNxjYMi1M UH1Zp0OmBSy/4n42ZFqYzM1jSLUwHgydDpkWpsla80OqhdHaa4dMC5O93aZaGGdDbnSS6abVTXtr LYypFsZxX5bbmGlh3vaGFsZUC+NgrNMx08Jszt4x00Jv6HTMtDAPg0VbpoWtJbdMC/NoYku1MEC8 xfk2ZVqYJ2u3nFItDJZOp1wLs6UFMrZU98NorNMp14J5LpDdt2CzTqwp1wJYKK/TKdVCf7Boy7Vg yy3VQo8lU9TCnGsBAinTNqda6C25zbkWBhNbqoXeOpznXAvmmUVmoWqh74zTec61sDVpS7XQWScg 2ag6ZjeZJ+CcaqHbG2fWLtPCtLN2y12qhW5n7L27TAuTabvtUi1gHyzPkF2mhWkwaUu10GFzKM63 XaaFqTOxZVqwLK5dpoVxb53Ou0wL1m5Jt61Fp3R8lNfCPtPC1lhZ+0wLY29iS7VwMMS2z5Qw7E1k qRJ2FmWZDgbzGrRPdWBND9zSEqH1vXWY7lMVDMZcO2Qa6GZLn4dUA71hpB4yBWwPJrJUAZ2FLFXA fm8dL7gRL9IwluchFf/OtCgPqfSN8/2QCn/uTapS2XcGWR15KXT6jzvrPO62qfCtvbvbptIfRmta dNtU+tYk67ap+HuwUF6Z3TaVP3wv5U0IPySs7q09qNtmKrCWE256CTZsLhZtqRb60TgKuuyybDKa 3ZWHdNbCSaR+j4sbcYVc/njPvhD8aXNBztdt8GY9HB/JC0WOEXhWzjv2MwGKHCcGMHRLwEMTMFRH wMHLAuLqmKEYAt41YYbcCfjQBExyJWhILrrS6oSQmyGAtzHZMZddG5sd89m1MUq+gEBMG6t02Sdw XOZbWKXbfABvY5Wu6wG8jdWeWcV9u4kYZrVvY5Vu1EQMbswt2OFHjeBtrNKdOGBvY5UuvQG8jVW6 1QbwNlbp2krguJa2sEr30gDexipdPAN4G6t0swzgbayOzOrYxirdDQk77n4trNLlL4C3sUq3uwDe xipd3wJ4G6sTszq1sUoXMMKOC1YLq3TDCuBtrNIVKoC3sUp3pADexio76s9xyWmhnW45hB23mCZw ZhXXlCZwZnXXxipdRAIxbazSTSOAt7FKVwkCx1WhhXa6KwTwNlbpNhDA21jdM6uw55uIYVZhsbeA k81OxMAmbwJnVg9trCJ+F7G3sUq2dSCmjVWynwN4G6vBRCZ4soFbmA1WcPwHbewGQzf+gzaGgykb /0Eby8Fajf+gkenFcMqYjqYcG5UnxNGfR9BPZxtE0D+SoC7ePFw8kS0qf9x8pcApOW5uYjiPfvhy /OH6/BhAnsgmjRMLxi3Levn97r4A14cAKsiSX+X7ELDFeTfgFI2ak1/lG6FAEYQz6MEjv8o3QsGS J6hZlCq/yjdCsU2ICGJ1SAq5EDYs0xplYC+AYc7WwMihDmzjVrQrNMk30sbn9whTsYaNXJKETc0r wSLfiI28XAQGm6OGjRwnBIbzugZGl2gCw1lXA+vAYoCDv6sKxwf4hAtuFY48XRh3ckSHEG2EU+Nd hCHfKBRcUyMcLODauD1rdkKcpgrHRhRiVXW4OSptAnwVH/l3iF94sWtwiCNHOOCtwsG4C/j0wBZ5 yDfKZWA7YIJXropP5IzjrgY38lUNgZw6HMXBiF89eoQu+fLSYPsQ4ew6PjYhENCuw5EnB+POcE7U +Jj4ljfDn1CFoxwXwge+q3BsWs7Yh2pwRH/EV5cf/EsRDt8qPr55zIj+VuHY6pn1Zih6kG/Ux07o czb4HW+ks14dBY98GR9fpJAUUKUPrrnIr7P57XasXw+O97Ule0Xokm+kb0+pC6RfTfqR3+XLcBiv CY6O2RZ8og+Hjz1bTbMDByOJJyo8BrWJAB8gc+zMGDjkGBBLpY6RbV5kVziAwow6bkTI8o3C7vC/ KEVnNXWdLBNneXYdexdmnBNVZjo+rGfvYEKSSKQRjss6Rr65eVtS1/G9Z4abto6R/Pthk6tvhl13 EECH656P98kxeCiZJQyNbJU6jQhOMKAzH/uRT0bcbapc92JaxFw10/bsel6Dk2PkdT0vwgnf+tB6 Ojo0Ir4TuYZ5U8U48MSdPHsKYfOIEUzVMVLsHpNi8gzlgQKbBIgJXMfIe61ns3QIkTFGZ+IiP4EB nYk78PY9qQ9Ldgj58k6BLM+IEbOoyszIG/2E1BAHkC0wx/LrEGWMQ8NEqGOUpQCXZR2QN6kJ3zqg TArnVO1GMROd47xDslVkxjs+EKllQGfNjGIZO7eebpT5iK2lzjXbgEjIdADZIzR55wySwiIzmBz1 oSnySmtGAxoyD+Ur85ECoQToHR8je0+QSVYfmm5SEaOzAUwU3QtDO8zQkBHQWYXELQGOOEaq4pl4 2xsdK74Ts3vE+q5jZPtyjDnl9maP9D+m0ZmPSLJjQGcPR9ZFBPTOmUmu/86dqZvYCB6xT9a5prw1 Eri6MmV6yZen2SQuBeda1yEZMGJ0/CIAZDl6JxcdG4FG7+Sa4JSPgJ7A2c8+wlCqi4e3lNE7C5G0 GIf2zkJk/zCgN3vYXzHinlenkTcp2lDrgLxJjY5HALlCPCmQTudgZK4dXwRlUEWuMYvqGHF7DypE BqQDyJPCcUphaF6FjmsQhR5x2xsRuKsOjSTQSCNWowPIMxxJtQ4g+8S8Y5juCEE83jFMt44A6NyW O3IzRECPGfZfjBp2lh1CvrxTILWfMToTd6aMb9p7vLNw5iAzuYLqcqSs74DRG5ojxSMyT+oY+e46 ejekmS2pEZPDwRjn4+DdZ2Z2BA3egTTDbiSuByyy+tDsuhm8iw+SfyNGx+fWzWwWDhp8kskgX5kU 7N0csAc5NMbZM3jnzMxh4cE7FWauwCLHZH1ovu65jn9kM0fxeC7smU+uQcO/Ihb5inj45BpwJtZp ZK/f4DjZEX2J63rwdtwF0B2aJ4W7P3JYevBuHyFCRBPXuyssgN4mxRdxrsOzjTjF6F0BFkBvXcvQ nsGuGN0tRTC6WwoLvPds3JmvUsg+96ZZnD29u655mvWe52Pmidv76zpuAD18U/WlwIur14QDWVTy 1cUVlyuy5D2MAugOHZdC769rlqNnxM18baZy0TrXvJH2TgxTt2Zk83sYmRnPTzHz8dF7JpccSL1r cvER17uWFCdT9e6Wwscwqg4crvlgp/BcXeBsKvROHKOjQAcdw71rILE5Q57N+tBsIPWeP1xMLlRH OBjZiKPgZX1oNgt710BiQ7N3dzM2XVHn7gxNWb6QY+d5hmdKGw6AzqVCDPbO3R/5CtA5MUS9VFCw uCpHijJGGh2BU9gyAHo7rlylUG3iDM2uz871AfB1j6IBdWb4AtnBTVsH5Ctp58SKEdFgFXpGnFyb URXjDM0XcVQXeICsGWTF1ZnhI65zr/ZsxOFO5WDkkwtXTg+QxeNe7dnp0sEyrTPDbpzOsx/Jax3m o3fOiKup8xzn4ryC+9Whkd1hqDJyANnBBse4B8hy9A6kiZ2ACDA4GHkj7bwDSRyVFA6sa4Zdn+gh 4QCyM7XzjjhxzyLq5GGMzoLOO+LEhdzhYKoyM7JTuvNCvijqitPMOzTFcY4IozO0bFKuz142Kddn zy47hHSdodlbSMHkunjYDqccpzogB0moVqUOyPYjFdw4gLwUvGN4ZEvKc7CPHGvyzlYJXnlHK0r6 w4zwTlYJr3kuConXecelBAC901Iiip7DXEKU3n0HDRECv5iNVcVJENXzllNyI23c3vknYV7v+JO4 sXdWaSDa2WzQTiLQ5x1AGip3zkiJvXt+Dgnme9chyQ7wzhRJN/BOCslf8A4KSYjwzgnJsPCOiY7N P++UkBwQ75Agg4rmlZPuSK1MIpxzREjai3dCSB6Nd0BIYo53Pkimj3enQkVp4EPzk8WrIF/2LqAR TIRz+JXkJu8QkWwp52SQ7Kv6apNkrvp5hILXwEJ9paF/TgsUG28OLkiBJlMdaoczpQGKN1AHl5yk 1V0WDYfCiHUTTFIRHShOFKnbfbNkBFXpEtdLXduSwulc7iUj1HEWTOyxc+yoSXw4dflLHN5Z7hTP b9hlUL8cwJzNDY2tIlhdByP7gpytXDKRnWsJhWGIBScmqnnSdYMNtdUBm3MDlCxueIJrVgT5c4k2 5wLfsyHrpBn07It0TDXJgHf8OZJQTzUvNR4kQb/zUjXFt+AkNNOdmWTSuQmvURNw/lTp402rc7zN XC3ROfahuDOckJ0cuk4RBN/+e+eCwmkmvSM5vn73jsnCd2rUxFflxhk9PVipqZ+jA455Gw+O3ok2 snMel9XaiPFIGBxPKEM9MxcQgaLaqNDcUYuk8B/Tjobae5Nqm6h0ahyp/9PlBfqhfrq7eAqF/I/H u9sr6tFJBVSPp88f392dNj9cUFvT8D/mIAN7OD0+vb94vIlw4ScCQynW7RO6rt7dfkEbRv3XF29u ri+uvru/CiBPF7d38c8hiEb/Cp0aucaLejaG7qb/ddgevtt/tx9fjf383atx+/79q99/eDe+mj90 u+n98P7du/fdfxMD3fjm5vbq6vqeeJBOq93Y1suSe77GHqnaazXjNRPJh/C/tUhe52QErYAX+Qbu 0HwzdrKMnTc/Hq/+gq6Wp2NsHYtWt/jDzfH0n2ebr2gb+/bs8T++vzhdn23u/ukenTkPSIDETHgK fxmRa4u/nNJfPqa/XNxfAtXbs6cz9GygP757ir1pv3843X6+wUhdUP798fdoT/rplvpeBvoiVfwX NAf9m3UJxdEWu4T+P5QEos/E3fUm5jGQ1NCD9Vmb0M398d0NwK5/fzodv9L8goyiMZr9A5G53z1U gvnRTR4mZejESl4Iah6KozyuZenjSouAeodu6A9vz6iUMchU+ojSCmWQsLR+xjord8c1FkyHqNg/ 9odXH+b97tX4YZxeHXbb/SvY8/94QETjML7/kC+YP97eX//yBUP7ymGC3+7nMvkT9wxd70S+LDD5 viw07VhttePF0bRaaOFgzNYNjoLYj/dlocXq4+RkellofF7/Sk+00AUbLcX/ZmcbXBLPO2CH+7a5 4r67un360/H2/ukXHmrdvJvZ8YC43A6WUzTTaDJzl/F+oGaUdMD1W3iWxZKWQy41J+VgSxpFLW2t YY5oEzC03aNeVjFGm/a+xiGvQD06At5shuh9S4GwQSkQ99haY4JIFahDW7UiJtzRFyBuA7lGBfYX qNAduEAUbnILEHfMXaPCHXiB2hlUwfunQGjsWJYUjA4F6tCfsMgfZUgsUOgzVsZF8b8FLHQxLHBI eRkLFHeqW7NI/rUFDG37ypRloucuvgVkmexDa7MSZanwe24fW0CWSj90QS3hSqVPzdQMkWXyR2/e Ipdkg6sseu7KvCaMrqkKFrrBFQijIjoFGvrYk7mAKxX/TH3qSrhS6Q9oNFlmkpKAdMjQZLuEKxM+ 9yYv0JUKf09Niku4UuEPB5OuVPijgQsOuoX4wZQ9OY2Vx8mYrZSIpUC4ZhnyImeegoVWlAUeKbip QNL/fi2vvBs2de8s4UplP3Jn7QKuVPagvowrlT1qbiweU9ljxCIuOlKUx4k74q7pouxxBUNP3zKu VPbSt7qAK5U9ur+WcaWyRwaQwSP5QJSu0AKxIHtyaCkQ0lstXKnsO+rNWMKVyn5n7obkkNUhDRaz 7tc77ty5FheFahdUFq5U9Htz2tPFWHEZM4Lc4QvMLrZMLZCVSt6YqOQ0XVDhaYjy5kV+SQUz1jVF ZhYY7lFdoCqVu7HVU8hiQYWNt0wVErQWsNBRujAdKO1LcaH1qHUIUS7HAmcokTK0F6At+qoalKWi D29HlChLZY94pjXryYu/DGrs0BTWXYC25nZPjmiF641tgnq/KFDXb60ZRhk1Coe+9cX1iJzABaiD P92QGabKAmdtYBQM0BGR6GRSliogPApQUABFnxJk5lZBkUmFm4yVRD0YFAjZX5ZVjkDBAmedkZT8 lCKz1iVFHxQudI8vsEmhSQVCSpy1nCh/VOEg2aI2qfBZgZCxFxvprpc58nQWOMzGMrJMASjOMqYG hbt00IOxaVAKmgIhLcFSACVULHDhKZaC0Khh3gIlj4Cs+aQo4QIXulyXsGUqGCeLUcoeXrBZWxq1 21ugJhhH5V2IQlgLnGXwUz35AiWN6AucpkpAXUJZpZRukWDjTuMFbJkW0Hm6OEHydtf6CsgaXd7v urPs67zhNTJ8rQ0873hNO6BBX64KfmGgRF+mC8AZ+DJlzPwqQAlfqg1UkVj4MnXM2AnLUyW0aVO9 IcnKwJdfgmfzaA7pOYoPK2LBB0/9S+vrQm9vrsB4aX296nrOLW/ONemk3hT8pfW11REeyYuUInGu dVp1QXK11rn2qamDs+/zpfX1agJzjfO5VgXWBcnpTufa4MEBZ61qxoUDjiOBJoHmv9TBOX3spfX1 Sqt0sSFBxtOZskGqzzFwHtO5NlRxwFmrmuPlgLNWNQ+pDs7VFS+tr1da5ZKXcy1wqAuSbHGaBFo3 4YCzVrUcwwFnrWofpTr4S+vrmDQSpBQXJKc6/bzW11jZ1PqaLnSUb7G0to5J47giQvWDpqovvz9L LscdEYC9V/QYld07RZQw/GnUGMoDkzKWfMu0ya+Xd8fH65AatlAb/4WUM+tpvwDIP46AUkntJFpq LqOk8ggW+UZs0svAqaFiW8QrMVewevKpsODkMq5EIqTbUpR8UO0MaUmRO8jhqsqZToJbvlE85IeA ujmYbKqbm8K5dbWoKwvoUAQQl4qMJt84qnTtdmtg+Ykcqhap4sMaCeOqSSPjyZfHhYkf6avnclL5 YISrJ0q3w8m49dR8qh2M4zpwUtzprOXweFVQr8OvVLSrNSByk6/oTaZLXR98aiGWX1VbI5gUfzrN Q1rB4CkhkQC8NqVWC00kYa9NNKuMqN0truOUeL+AOB7/blmwlJR6pbl04hDzXjdN8iIHuHpJUCdV TV6ZVDOcjFvfX6VqDS11q0psh4u2Nl6xdvA1wknRsFd+1wzH605TemQ2ypfXJ0VWSG8eHB+efkl8 tAZ8uGiC0AqoLSr02Yz0eXBSp+yVa65WnMjDXqU9VxAsBSTWEUoNVYI0nZz+nj1Cy4MwQoV8o3aQ 7RLwYdurCaln5r16GS5IcSqbe65o0xuB0CRfpo19CHoTkJ/l+9PARC9OTyoq9ogSrh8UPVtKXiV8 OxyvE6e4raekIFpPHpzYKU7Z5nruiXgr85UtOb15m9NVqrbqBxt19SKesPXUZuHAJoFTSD6wJeIY InSJoUGdepyB9exUmyOjKmJzWODKI48FxvatwOIW54mX8shatBDl5ljxSAsL2FyweHw5ZtnAnUsd sJ4vBV75XyMYF6I7Rl7PFxYPjA2OWP9hXmuQ5he18PzYt5fjwNuuVlpay3Hgs93pYCANIJwGOtJP AmdDddWysL2qUn5/wemxM/Ie4NyqBq7GhWTqtMVV64LFleFc+aR+1gNjDas3WjZc+cZzDTmHYSJ4 YPoSRp3TRjC2wrzd7vmME9LtSYr0wsAOQiZRI9YklfYtemMR3PKN4gnVatitvNJnKbuqW4EjpEx7 n1MQOrID3LGhR77TKK9CunyZBQ40OA07qI820eaBcQzFKfKWynIPjFvzOtbu2AhG6ajEQv2OPjaC ceMeZ+NZzTiRvj1JJ+58oHc4a5JKhyoFFNzyjRqeOMLtdJ2aONyr0V7BIl/Gxnw7xc0TW7AwFGt7 n/TFd9qnTJQITSvDwdYIxt4uz5HaCMadx7R0UuQlX9FC3L49MO7K6OwByEdu2Somtlica+9qxgnp lUnKYTUt2LYm6czicWrmkRQdGPpWYHEn1RCBMCTfqBMdtG48NINFK9KZ8tIy3gGbEK+kKe94pLQF 5HMbw1YdspECZrkOmZrj87W+XUoDbAeKw3v1G/4sXTyd0IX0f6sfp9Ku2WlQJ+3IdSbLHJEvzxWW hgcmHszn+niG7ZkO5Fdba0iDjyvesVx24jqo7rvIz4/LrQ4FC4zmYN3ZuWOo+iLSEetbeCuYcOlg awRj2Tqbz3MVNCiNrx1CpbXU9lR1A0ELnGCWb5yCqF745lCyCchI8s1H/CZQzKODqwlqJ3fn+vR9 Jn3hzV5ke/YTix5MffFFRuAEs3xZenx5cqC44ZEHFS+JdSj0z2hYsAJVX7B7vr1+G6g4cx1cLC9n hrDsvw1UpMvDVV539jw68MMe4r215tGB41P18+4gN7nqbD9wnK9+KB7YGeo4ZGVIx7/bCibniMhD 1ol843o5NIJxuMDZrZ/rQMaytYY4RVxkYstYakOWesu8AVg8P+vTnoqj4qqtn7MIzHCUzYWLh7tj YS7jttLnwTG7Tss7FYsPF6X8zeBYvY4Jt5oGLTOHN3G1Nc2pI7liHhEUhgu2l0xGoUK+cc1Q/Vob HLs1nPwloItHiBfxpdBPuJ/UDV3Q1wjH7xY4XgpEuuLVzrkX/QS4OMkctwfwscX8fH+t7Ccd9/xU nuxZwYaH48rpJHDvaofb6DkOE6oxDFp0vBKAizsjPG01dw7yftgv4WwVzXB8qGnmvMx++coqaIXj hoCOe4XKJaNc6hdWwDG/9RMccHyb/wmzp+ekOvVBm7OHXoqhtaiQIh35spR6DmY7Tlz0p4/cO+5Z qgMN4zpRFXTQj2vHh4t8OLELjBv3Ridi0g7HAQcn1gS5cKTGWQX0uhDpA3Xs1dXSDMczwfFc47kA 1odzZtA7QERfK77VvKrseQN7m1U35qyV1uhObAk1vZErRCCq0hzADnEFK7IOx9EYJ+aOXKGoRSdi jQMzStOJk7fDSRTf2UM12u/CxVWFu0ZdLrAXg/w8OD4znGa5aAjLq/m5PmqzB7F1okHzLe3Zw5Fs bEFVrka2K3C3rMPhOkEjO5HxbmQj0kkvQmZYPBmcbKWfABcl4yQiAV/k45vBwaQluTh5UpBLIxyn ZGjhhpxR8uWzamyG4+Sx+t2yoydIAx8OnOQdOIkUyFCN+vXh4ipwH9B4PvNFHpXVMvJ5TlXTcXKb y2UU97WTs0cF/EFO/psp1PoCE8PLPcODRXK9dUQ/im/Cy5qlR8bD0N5lZhSj3bOX9X0czwBvB+Qo PUxnZ+NpBhT3iHcfHpsB2c5ze4FLZkIDIN9GHccREmKbAeP66XCa1Dfw1WJoWEHLi1VimJsraMLU CJPOSfboJq5ywZZYpxgdJCJGRCmqrEkw3X8kTMI6WvEqMpAv767yKLxbQKLPGHhWmmL0zC95uJ6u TnWuOZfEB2TDz38QToNzzlyaOKOk4UG4eNr6gOx+8V+OawbkRAx/UrQD8tbvzkeJl7mAEtX3bpLr dSgTtnL8TWwCLg8q2ouXsyi9si+8TsCr3Duvl1cxnbkkj853wFyd7zNbUL2THI6nUuOkI+eNgzEy Q+nVDmDcZBswtgJygorPTCvgJC8KeZboTwDkxevZ6PpoqAtI7ZfIJvKswqkdkGn07i/rxdCwguRh nF79f+YKmnmT9V8l5m3bf2KZUwp77yCY2cnW8KY1z3cn3xveuGh90Est9YUhzHjOAhWPkxOMwywe +vSgWn1oPoPchz9Uid5uPLPbh9xEztDxIFimRctc4nce6dofsdtziQOaSwm34JcvmylodBTWk1d1 3ckUGTy7c15RKUPKQYOkePfNEfvtDPs5kfg4yUzH+1/xbZKP1z9c30H8znMkv9Km5tRLHO918HsO +FvbAyhfj6er+PoJ/enBfT0At8vnrcyDj63cypwme/YL/eXxAc+efPz6z8er67dnF3h+JHQykIbj x0+fNj/imNhtySAJJ8Zu2A7rzuV4AoVuz7Fz+XZWF6gg+lmdy7vYjSzWoqdNyXHUaO+wOTS8jFHK FAY7g8KgXRm1NVsjwu6qQHjSkJqQrTFBygq0i+1B15jAvALBE1zGhE1CgdATu0wTnMMKBC9HGRP2 5gWIO4OuiUJ0ZIGKvSTX7JH3c4HibvFrXOR2XMB2oWFbAVkqdtwhDB4pFrwgix3jC8hSycN4tpBl sj8YWgT6ZUhYexayVPyIJpbFT9cFpb/nJpcFmaUK6K35Re7sBRn3flwjI2N6AesNyujGs0BxJ+4C slQBOGfLbJJrWJHhZSxDZlnr8h6dfYvLiNwSC7IxNgYtUJYpIL4AsJ4aFGpZkKGdY3kt0Y1SwfCE bJkySpJRqBH9rMvIsu7l/S60s11TRk6VBdlgTVpKH1Qw6lNblBnlOCgU/JMWZekK6PGMQRlZqoBp a+6JmQJiJ8oCm6kC4FOxKMsUcDDYpLCwsjlzO+H11CBDU8FoOhbZRNB4gZqH2E64gCxVAKpgDWSp AuaDJTNYtMuYsO0MZKkCduilX55ndIFZ2OwsNlMF7PjpigKbqQJwuJUpyxqZ7weLTfLaJZRZyFIF 7Lmd8JoyutokyIxJS/cahTr01hZEmWkKhjeqDTZTBSDBydIAhc8XbHiyoTjRsobmCG1YRwo5rxNs xkyjS6ZCIVZhrfWsqTmKvMu05V3NEVQy5lrW1RyV5Qa2VAmUI2JhS7WASl8DW6YFPIhtYUu1gHfC DWzpOkBmgUlbqoUexkRRp5TetGiBNvnyGs06m/ezsa9RxCTBhs7UBrZ0KcDNYNCWaWHgp1fWC4sM cR21j/3I1xs4paYoVDeABYO2TAujoQVKsFmwoe7YwpZpIT46tKaN7hoJNn4saM1p1t68740thAKW CTYIpMxp1t+8tzZxCqcm2LhdfYG2TAvWYUWe4QSbueop4rjAxRbnBbllWph6k9NUC3gZvjzf8hbn eADakBvFLhfarPsYFVYtUNNkzbe8xbll/1FgNcFm3g2etTg3Zi/50hNs5jFPlQYLXGzmvtZC3uJ8 xlMF5flGCaKKDcdkcUN61uEcDkEDW97hHI3BFR0cRS8NtV8aasPdf655CPU+oRw2e2mover+yknn 5/CORt9xXZDsyH5pqL0SJEcXzrUtQV2QdEGhCYwbSIvcOcXipaH2Su4cojqPBguOhrrcOa5xrvEn BxwGCKkJWektauJignNY003gMCEIO6IyTeCwEQJ421rlXO1zTemss8op5efa1qsOzu7zl4baqxn5 99hQO66rX9RbGgs09JaGfWn3lnYjmHHFwIkSF4zEEOXL4cu4anWNy6/yjVDk5cVy0uUhv8o3QpGT FFBOXoEkeWoZmiCRb0Qm/RPUbJGf5ctgMKQxptdMVNI7nX5EnN/aOaU8XMiDPOaqbCUD1GkNFKx3 4kEPOGFRvpFVbQjshe+l2s5Lh+Nc+g6irk4RSSp0JglCX1EXuqUL/fJlPlCqEXQWQ4lYL/K7fBmO PKskFy99XpIqob0qH3z+UX1aFY6Ppg67Ux0OV0Kiz0sTJ+dCgHNSGjitq3fSnyldifBRvVuNPnjX GK7OL4JTEc7JS0Csi+HkUBV9yTfqTSq9elwlqvRxTQqcN3U4SYRxGiRLRVjvJFL3bNjg3ev6uJw9 76Wi9JzA7WUd9dysoHe2DUQ3opxRoF+TH4WrwzxwStYG7hEFd2AdnyTzOPvLoNlB9fk3cAaNlzs1 sH2EGF2dPk6l9BKiBrYq4Jqt4kO0L8pPbUqZx/KN83nkBNHeKZ4aueAeDub6uDhdgt6cfW3kXsJU mVibB1I2ATd5HY4PQQQJ63BcCdl7Bzl3mKS2njX6EG6M/DqZiRP3me31eRXRg3yjPia2RqgZbnVc roTs4ZSrwrGp0TvlSBOfC9Rdt4YPQczAL63jKhw3QhlQ/VWF43Yz1K63Dhf3exeOz8vBSc2dufs0 NaitjsvnlpfXtuPqJheO9yGE8qrjIooa5ezBSS9Kx+LcceP8wYPjvFhOFzLtlx2fCx7cnnPfXTj2 KLlw3PbOheN914eL69eTy547o3lwB95PPf0i4tuk3wNXg3nz6iD18o6dQ8FhXsD1iQ/DPVp23krC 06IsQmcJUySZh66vdfRFiYeXt3kAUJipryYKO/PQ9e0NRU5sfzr7JQDjRuhtwKjYii4+b0cHoBwl zpUFNRKBGbLNanvX0vTAOcTQ1YKtMudURHsJNiucYxZFd0yjc253vRh6jiHQ9VyF7iahI1QexeOY KnhrhFXo2D5oO8DicYwp9DuIa8azzgDI4vGunWSnBHvKsR/xQAhPXC+Zf+D6aeqlUJ09i2ldP8JR V89cOzY4AJlrx6hH1J6ZcW4JFN6P4nGuHXB6yL3D2QAGMRC9HH3pQe7dtLD+WYXO1Q3lisy1cxcE IMvRuVzCh8NLwbmtdqP0S3PMA5SN8m7mnTOjGKiOgYVdj2ePd3yMfMR5LgS8YRTl2Dm2MQDj7HGd HCMfH67XRBr5um6Yie1j7yUqpBpHgTc4iuI0815MQ3lsFHjnubKQGREWV+dtUloe6znbJvFmed47 pFHEoZ3rOso+47p2/YsTZTaRo8pzWE44NiJg/caJR9lZjo5DFcc1q9Bx0C61j7Coqluz1j46DmQU 5LIKvXWNbI7AtWcAzGzNeGerlGN5U0cKwTxPPtU4kFby3RvXE7dU6P744fYuVuTECiDsdcD1VywB +nL7dH3a3N1+QbgglCORMp16oIs31z8+cVwFf9p8f7p9e/Zfh+3hu/13+/HV2M/fvRq379+/+v2H d+Or+QNW+fvh/bt377v/pjBKN765ub26ur4nXrk6B/+xrTrn6nTx9fb+cyzQ+XJxex8CM3aJ1Yfw P56hCdjrnAxU5QSu5Bu4e6l7eoSo/3xz8XANKXPVEiqVbq9oa8K8jHVPf7y9v95QihRmDgO9u//T if/2U2ubUOo4Yd2GWUiT6xKlT7EOLmyIO7RcERNP6poeTo9Pf7g+ftnQH96e3YGeMCsufoAagYhW HoPQ3C4vMvolmR/4y+nzx3d3p80PF3dYyro2gCwD+/tYQCqTn70uSM6kfVTcxWnwNyi9gxGRTcFw xfy5U7CHW5ky2DHNXubg/49N/Nc5B2GAPSv/JLcMb36X//LDn1HbGfaWhz8eL//9cXN//O7q9ulP x9v7JxSkRqcIT9kISn9p2jRRCTOxrV+asGw6mLvmz6oGpWTmcBVPqzxhrGoKbch077kEOwXCNUeB qORjhQUGqgKgZO5mU8ICw0+BirRgASuAiQX7hgIVaYFSFQAPWBrEwOxXqCIa2LMK0IX6hBJPWe1n kams7BMPyxn00JVcxysSlJV8DigxKkuZ7nuKqExRKucKIlfS5ODRocZQ0VqUkStrcjMsiJB1X2Yt q/MsskbBdUU0hdz3EkVZjWdR2BTtXRDtrVmU1XeWKUqFPdmIXGFTr0ilaNdT8WSRNVfYWUnnvLMm ZFbTWWQtK+fchwLAEkXkjF8IL+4eqbD3KGwts5bVcpYpSoVdQeQKm4LLSvMBZaMGRa6wybOxIAoF NiUZZfWbRday0k3EI6ikrojJlTY5UZUkBCysmUSeOoUr05SKu4bJlXdWsUkeeIs7V+Dk+VWqO6p5 L8uJ3IsKV+Quq9VEj1NroZCrSTEVN5OsUBPOaWs6ZaWaZZoyiVcwuRInr6lSDQeltedmNZpl7jKJ j701M7P6zCJ3WWUmedwM3WW1mUWayNW7cIc+URYmd46TO6gJkytxeKgSTLvQ4qK0ginSoCOWucsk PofCzhKmrBazKHHyVepY3T5UNxcxuXOcAlIJJtOUpPCIwpVpyiS+tzG5EicHq44FJ701n7Lay6LE KYqWYEJFWnlXyeoui9xR1Ecx9VtUPxqYXIk/q7Y0Lcus3rJMUyrxHlcgiyZX4lmVZd+jeYPBnTvH qY3fIie0WTMwZTWWRe4okrxgwu0mwQSH0Etl30tlH+7ZL5V9q7oSzqI515aB9QKdl8o+KgXbFFYT 59ucw8qNHu26IDlb5KWybzUjuY/kOQzFFkFycse5Rovrcn+p7LMm8EtlnyUZTuw412qY+hTjAP25 JtQFcFgh+P6CYjfYuTeIfJDnltzVSzvOmOuNn3HCSUR7+TXPCI9QTmpVTDBoApLxZBT5lmiS36Q1 p8UDbNm48OtM4I7NcIJYvnFwSZNogdIhBYV8Uz5WQB4j8Cg3cQIHdgMnbVDLmMKCfFNW1lAeL/TY VItW4Pxu4KUNahlTeJBvyssayuMF7vA2XpzXY+IMG9qgdEzhQb4pLwtl8qvHywh/eYte4Llv0Esj lI4pVMo35WWhTH71eJm0DKS+8uHzb+ClEUrHFCrlm/KyUCa/urzg0GjRC1rvNfDSBoXIQxUXb/4r KI8XxA+aeEHAojp+XC9tUMuYInH5pnpZQ3m87DRRuT7HEOpo4KUNahlTeJBvyssayuMFwY8mvezV EpFx5RvHj3pphNIxBYd8U14WyuRXj5eDZh/X9YI4TYNeGqF0TKFSvikvC2Xyq8cLUq1kUdeZoRBP AzfNYDqsUCrflJ+EOvnZZ0gLDR2GOudpEDbKGsEQt6qKJ25oFJR6BuYy5D8ywripUCTu4yIs+aZr J9STNIAtwwoW+WYaWoO5DPV6XXY05NV+sYYawZZhhRH5ZgytwVyGEPdiwXsMOS+xCEONYDqsMCLf jKGFOvnZZQhBszaGEKdrmXKtYDqsUCrfjKGFOvnZZWhCskqLiRPS6hsWB2Xft4DpsEKpfDOGFurk Z58hLfFwphy9+tFAaSMYvXBTw8Y70RrMZQhRwzYNIVBZJYHXUCPYMqyIXr6ZhtZgLkM7fY7M0RCi nC0MNYItwwoj8s0YWoO5DCHy2aahg1NKzxpqBFuGFUbkmzG0BnMZOqhXxtEQIrUtGmoF02GFEflm DC3Uyc8eQz3e9GjSEIV5GxhqBtNhhVL5pgwl1MnPLkOc/Qp/ZF1DaHYj+7vglm8kIU65ZjDHMRR3 OQpMP5Oiz5CWGTkMIVT9DHeRoUYw71UwYUipk8FchnrkdMQDwWHIe0iJNdQItgwrlMo3m3JrMGEI U8otoMpKMxorOF7eWjpDxPHy5nh693QiH//m+4fT7ecblNLEWMD98fd4k+jTbailofT0j8erv1BW +9+84AMpH1nBR9hBfmbBx3zA+cNTuFBzhKYAEyX40WtKaDnQ6Un6UnX0zcr2fp0VH8gqWlV8BGMj K+NAmdg3r/hAcbPUtKIn1RQvcqFuMZTJ7Qa8+SVTFk2ottqHQebsz6r5wAMB6J3O7+WmJR1pUlR3 iGmyW+Th43BJwdIstPjiUAFXlvp3CM8XwfpY4Uoz/+LbLQVcaSpadxhDelwBV5qJBh+YwSTOWc38 6vbhsYQSYWky2t4SWJqP1u13IQOwQFhWEMLvdxXYzKpCOtwOKCmthC5VAN6DNRjNakO63RByukvo Uh1QVYsxOTIt7GIaXwldqoYe7fwNdJke5ljfUUKXKoJfGCvJLlPFDKGUZYdQ1KJ+fomkgC6rGenw aLWFLlVFvw/PCJTQZasBzx1b6FJV9PvwNkQJXaYKPE1uoUtVMZjLK6siQccQa33lz4Oh2qSs2ayW BGXFFrNZMckQX+4rMJtVlFC7F4PZrKRkjM+qldBlqsBzpRa6VBUjwMrMUrufZTtBgy4LXaqK0Vxk WY0JGh6FXNnCqqC343VYFAZa1GWrAm00DeqyUpMJTJSZzetNUP5goUtXBZoKWugyVWwP1rzLik4m 8/SiAnaVCVpkWROFMu8UbjIXWVZ+coi5xgVNUGLegi0+4lSYdnkJyjYWsxTQkYWq6PBkryG6rA7l YG6eWRnKjGcvy3rNalH2e2vSZaUoc3yGssAq1VwrC/vwqk7pFKNu1Qq2MxdYVpOyi1VXJbmlapjj 82gl2tIFse8sTrOyFARaDblltSk7c9/MS1PwlE9ZC1l9CgxDY3FRRuIit/iWVoHTrEZlhgVTPg+p Y69iI2vIoC09rafZWlpZmQpV/xnYUi3MsNTKtGWlKns8qFTGltWrjOaWmT0btkfRpYEt3ZTG8Lhl afZmJSt78/CixrAqXvSQsjhNtXAwV1ZWuzIAzJBbuhYO2GoMTlMt0PlbxpaVrxywSZex5TUs5nZJ 3bFUIBRattClaujxPpNBXLoY0DXSOmqosagO2+OZLANdqgd0hbdMnKykhd4BNNCliui2uLgYsks1 gTuJgS4ra+nQ5dBAlxW3mDsmtexTkXTdYGJLNRFeqiuth/zpMLTGs2hLFRHeYRZsL2U35UIBujxS LQpuh9HJW88m5jZ+5xr1dMCxgAJ2iZ474FggAVw84w44FkAAl1BHHZwuZwSO21cLqy8PalkZ6C9l N5ZkXspuLMlw08NzTTGrr9WXshtLkNwU/eVBrVWpFkL4YX/X/s31Kcbdh881Yd4B58PmF5XdhKqb Ur0edzg+19zBOjH8QtG5vmATwH9xUU/w2oe6HroDl+p64hEKo0oOdCsmzN154WN6HkHPw7j89hTF A/hUlt/lm4V7+W4OTuVn+WZZAAt98rNEhdM8g/hPyO0EswCef0kBsXjiPp3dYZUVIKMwrYIR3ZGj pSG/y5dHjkF5ijnU4QSfUih4bK641TOFDRi3xRViGVEAuJ9XycCdQADrfNH9hSSKS3UV4ZpGny/k tjJyvEoRhWsyxqcxYh0OY9K6d50yJQRFhXXcp73bO09wFKgUTLbKEGuJrCGY4rHGm1c3O8n01NU5 6GLWrUIIkS+zxt3GEcmpL8QClYLJZk2evuoQOnFYQ0yHKXbqenrp9Tw7ifM9P2eAweusFahsYI07 xKPDscsa9WOhhUGZArWNQXrtU2ioDshd50N75SrGNZUNrEkXaISUHK3R2zWBtVHf1hT88o3zbKC4 IclgdDLuEJ9iYTkdoxEXE0ChUoa0J6Q8AEABJI81fq6GQldVZQzkwQ6s6e1YCJEvy4BiWAEQXuqa 1gpUCqYKa+TpJezU7r++Qw5cS9wNzosA8N8xTqeiYuC3ljC4WAhCsXxZBmsqBcBmDXE3JgNuizpr o2zV3nsVI99m8W6FrF8hRL6RYkTpZPA6awUqBVOFNQpDkdaW1+iscw3xvQgKo6k6fUZ+OAy+PIc1 igvFwev7jbylkFDZwBob5rAuZQFZrE3a0915JwJRRJaBY7SM5K4k1jo1hIRi+bJ611QKgK01edIM RT8ua7JVb51FT5WigeKtY7YgVsmsqSkkFMs3slagUgAqrIm1i2iis9YQ5QyEIIxZnY8TPzh2cIwW fc9gq4aQ0CtfZmxNowDYjM38ZgkSohy+Zn4Y8KC3HcEu30gGAqmRf8dimdmApoevatv+mkIZr8IV G7uIr3pc8Ra9d2qLECMMXK3T7oUa5p6tZ8Ri61ytKBQ8Fa7YzkUs1eEKId5ALWK4VSp2/EQQPRpX 1QEbzns1fYRa+TL3Kwrld5urHZu4O0ikfort+LWwnVcXzi/SIEpc5YpuFrS3EN4a92sKG7hi65bm jcMV78n0MEeVCn54dXaskx0/TYU4dB3fikKfK6qpJokhjuxwRddngkT8ukrFnrJrApzsP0KFfOPM 2rOlPKutI7/Ll+FWFMrv9gzcs0076eMI1om8Z3/jqJ4pwS5fpoI6GoIrRMjr3LORzI82mI6cNYUy XoUrNmcRV3d0deCdeHQej5InD0fHHEGIPnKvFo5QK1+W0opC+d3mCiH2gJts8Pq6Qmg/QuJbW1cH fmRvcCwRqk8inQ5q3Ai18o1crSmU3ytcsRE7oJ+1wxVmHlHhPaeL5AGGk/1HqJAvU8tW8aB2jfwu X4ZbUSi/21yFavZArFYrWQsLGWTMl4ZeBb98Ix0AZMacKkJKUIgSUMtGMMlXMLKZjcyHZxOlxpoY sLhv1zVGqQ2BEFyZn+F/Tgilf0C39DxMbcbCRylOyvr2QmkQEaNSKUPWWBNfA7YFhzU8ZRnwa1GU oJcvixh3rgjnMcY2Me4njgRWNMqIFcaQdxGo0CcEzdnY8b7sKIxSwUhhsmiFBvkK92wRq4Ejv8tX 4Z7RJ78LTzgfXoq4TiitQrnVf55tvp4uHt6ePf7H9xen67PN3T/d402QA144hBSfwl/wNCFNvFP6 y8f0l1i59fbs6ddSxEWuiayIKyyon1LEtfl0d/vwb9hkQkTr+OnTBm9EHbb7LXs9Sq+hDAjKUFzk pZzrr/cK26+ynIsuZNl0DMbGT5mOFFblSdjtUM8dd8DSJEQoZk+X9ZdJ+DIJH9/gcSh5TI/s/FVN YbAf/pY1hT3KB+NNa6kpnHpcLmTKjvN4UMPuF9UU9lSCso/ugrRWEItRk0wROAxp6BSKghGXgkFc CxglLBdQwWJdYKiwDEm3BVSw/hRsoHzgAiqcGwqDjvTxnYs1VXCvKVjIBS6ggvNBYbRN/hoVbogK NlFybAEV7GKF6btY5lhgkPxoCoeX4MvIsmJChBdi1/01YXTPXrDhQZMiaeTpWKAO/D5MAVsqfdQv GdhS+XeHg6VKep19GTWUYRTElr04hS4L8V2PAm2pDihpu8xpqgW8OB/fZVljIyNuoe1AhRMF2uCb TKB2Mcm+oNPs8akOAiljy7Sw4/d+CrSlWuhRCFXGlmlhF0smS7SlWqAasjK2dCF0eODTWJ7kK1G5 9da2kdcQcvlKgbashrBHrnuRNvL76ZhoL2Wt96yEsMfzN2VsmRa4+rJEW6aFUJJUmCF5ASF2Z0Nu dF9THuCTMWjLtDBurf02qx8crD0ke6gKlxhrZWXlgwOmZVFuefXgYG/g6Y40oNaojC3TQh/LzApa yIoHEfw2sGVrAUekoQWKkKgWRktuWekggqqm3NK1MFh7CPlLdMwOB4NBG12WFG5EnWxRbmQeK5S+ z7XeQ8iCUbgx1A4XZm9WOUh9Jy3a0rUwopy6TFumha25I2WlgyNUX8aWrgV4Si3SUiUgIG8gS5Vw iOV0hdmWFQ5OPRXAFaSW1Q3uTaFldYOx7rWELF0Ie35Nbq3PrGxwGgyrgcK1qvU9P7lWQJYugwml imU2UwXgImUogLy4OuZk7R7w2y9QO8zHsvVHtzFFhsBMmbKsZHA2dyKKrCTIjKmRvXKFHDOLsnQJ zL0xabOCQbwGayFLFYBXYw02UwWMKDw1ZJYqYLY2juy5q8nchbJywTkURhYmLSWWqmQHU2ZZteAc ag9LyNIVMMTivsLapPQRHXMX+oOUkKUrYDAvLBRUXpBZMsvqBJEOaSiAYk4LMkzH4nIi97JCkXVS 1mZWJbgLVbMFNinAq8iQnGghS1fADo/KFSmj+M+CDLaJQVmmgFB4X6IsVQDyeS1kqQL2vbHTUnxa KTMllop/b+0ZFLxSVNn+Axf4y4NhhSeOOOHjpXJxVQjzUrloFU9xQPtc0x7qZTYcxTrXlHgHHCsd sbFzfUShDk73GgLXHvYOODbLAC7hVwcc22EAlwCkA44NL4BLGNIBZ1Zxe4gB0zo4R1rONe3IAWdW NTztgDOr+hCHA86s6tsLDjiz+lK5SM0eybH6cHykENo5JxKe62MudUFyJtFL5eJqw+bU43PNma8L klMO/44qF+26SF6rmlVWlwx6l4ddTBOWAjgsKHx/wWNnZEfG585wWa2URQ6apmnmWcBixDbbo0lI Nd0DWVERzskBZ3R8HzGz6eJJg1DE87wNybNYl0Vy1llP9Vj1nBjqjEU8USgzQkoWh3wfnmi/4Ow0 wMkJJr/LN8KRzzLICO7XGr41hYLH5op8O4FWPbgsTXEKU6EFtIwSqZX4LZVR1qjlehc0qJYcI8Ej X5bSikL53eaK949+qzuxxRVyxKIAtpp3J+jlG8lA5EcAxSIQAPlGQM7lxdjP51YOt6ZRfrf50opT hIScSdhJTdXByzni6eVW3SK+FCRAEaSqZgtUNrDG1h/FgDzWOLmbgk91QqSmaq/zQAiRLytXStoo v7U2aSmBj9ZLQqVgqmiNEyexzmXqmNOROicR/h38ClVCeJoBsD7NOql52oP0KsY1lQ2sSbYeomOM 3WKtl0LHnVMN2Ms82zn5nQi1sbCc+hFE+BhQqfRZQ7As/qMli95kTWYF4nBVGfcyz7wMfpxMMriD cU1lA2t88iB5USaPyZrMiklvB4JfvnEJIRoYKUa8ry4D7nyCwWU1CCb5MsY1lQJgrzU46pgM95ju ZVa4Jboyz0Z9sEUIkS9TzIYojjRZDf/D3tU2t5Hb4L+iyfdcvKv3zOVmrnm56UxfbnqefldsxdbU sVzZidPp9L/3AQlwCS1B0nGles6bLytHEAmAXIIk8ABCIE8h7HEpBLZo8Bt60eAZLLxrFETulhG4 JLODMRbIHGE0c6vDmMN8I3ywcCxPL1qCSyHIiCY2iOCyng1rQiIPnxeNsMBZjjmov4HrM0+IYGCn rDG2ONkW+1xWiCY2CD7Tkmgyd9sQJCTty5N1LAkl2rBrEwJ5MiGfSLEZyC8j8Pt6HXRcSkuZURMb BCdpQTT4bn37/dK20o/nGIUCmLBgssd8tIGHNr+MwNHLogUupUtbtInYoKZosid8KQbnrsxdaV+e LJqkHOgXxNsjZDgcQusLLfa5lJYyookN6qobWu8a4tW86k4CDkDalyeLhsFyr1A/z8weoaQEgLc5 +67BBc4tPsBkC74bDuPSfGQ0Y7/i0B6/jKFZhmkg38uTFUCuM+zbSvWQ+hxKO/aATdn8LAOq2Rqv KWMsFgUcEzzljlv4wrODMGWXwrKQt6fPYYVUbHngQi+M1ZRyPkO3cK7luWVIDPxmeTrGG8LfXqDz k7rjsEIqNjrwmJekYjQxHPV5LnhmlRCvU0otTFrC1XLOiMHj7+kChxVSsb2ZBTSfNQNpQ0lczArG mTCcni5vm6eMI5wVTPO0x2FZqhmbmnKemhlFqkGqacEu067e0+VnFsIRPF3BKvc5rJCKrQxCBgoz EHEMjgtEKmRnzIxn1iTszYQLefo1cMZOjWnBICPkwUsfOJR27DVwxgaGjG1+fzjjmTCG/z73HiBW wnGBaIg8HWWBxthPghNLuJUnS9/jUL7PSMXWBUEUBanmPFfHBWzknGcWbddz0iMew0tfuE5FEIin CxyWpRKsPB3F8mM155lAmauy3PLMKpV+EzQ/ZUDKtscbrI7DCql459KljrHWwLlshgpWmOwZzSyE g+S5pfg10LWFC9V5j8MKqdi6IH9Naax4JhSM8IKTiYQdmPAgT/+2zAW8WbDBZMudjgJ/0o79ViGk xP0mGDhroBDG4ghlmkrT8vSsOl8H1J+fUpSQgxgtWN8eb9KXiDPgO0df188b3wnr2MMyOftwcCzT bIk9gTcMgNASxByraIdlwg3ukr528Lt2SQX+eNF4FJaJYmPH/nwVY5Sw6IX4r4ZDgDn/UUyG9SGQ UVRaoiUoNJDgztjn+/cmJ24J+4FA1lA4d6IpSN/RLH2EfoIpbMUDGSAGyaawXgQaZFB10XKJpmAj OjKDK9jojsbmitbFQOewWgkJFZCpQQVmCghM8KWATIj2TsqocUwLHxKbaizWvYO8pDhTyp9z3Yb+ OCoY05SiiFONKfXPPX4mxVmsf5MzNQA2ZwrE5ArJJTjTGKYZ1/Pqi6kwTAicTYqJY1g35EDX+hom icbiAXAlc1KcqQGYNS5WNKEz2l2FeeaCWFONqQGYAimSnmfk1A6NmZypAbA5U/glV5MmwZmGL00W Lig8IaaCL5mNqQGYolBHWkwKqAhiujDuFGdqACZckaY/mgq8hHvJ9NzAktt1iatGX5Em0Vo8AiZr agRs1shTFuRsXAGZhKD72CVrctDNfUVragzGc1+cqS+owi7hXjmtNoru6PpsuXxXorX4LfAVWlKS qkFox75kUaK1eBBs3tQo2LzReaqTAVVmkouHxi4h964xd8kjE7Vm6E1jl1Bc1WotfhOQFdfgTY0C KST9XinsEnCSRmtqFKgQkdGaGgWTNzUKNm8KvYRcoGneFHppiTD+NGsKveTLiiamG7l5uqE6gUEz WlODgEqryQmi4EtL4KyNxtSbsCSQUIq1eAyQjcRqTA2ByVk8BDZn5B7r1OFwwAnO6DwfqBattU4q +FIDLFFSTAVfWnC5qP77rgqeobyA0Vj8FsyBaEwPAF01BwHgLzMaiwdgzqWnEpzFA2BzFg+AzRl5 PDvOXI3TxAAo+NKMy4n1OaO7gqgxY1XD3VBHJVUEE43Fb0DrqrqlOIsHAHnXjQFQ8KXWwZdSjcUD MOV60AnO1ACYnMUDYHOm4Evt1Hg3yYUaNIvMh4aY5FQLZPBNp+eZgi9NuVR1X0y6n+0as/bxdB4N VBMPNU/s1SjUI5C1DpacGAAFX5ogOUP6dSLPc9eYyVk8ADZnyJAXt+bAnQnWXJxi6BSp+gzeGmS2 jpizm4vfgvHcsipIHxc3Z23mXcmMwF3r8y4khqGh28GIzliJkC8vJuO6df0p4mIyu+Zs7uKhyHCn D8gukUNqKPQRmWtfJ7jTR2ScvZIGAbUAY2Fx85CedS7RXhB2bO3qsaeOmkPgh9lcPBQ+w0FS2Hgo uK5pStb4ncgwF49Ehjl1Uh67Yokp5tRZ2drLuNojneKs+5hGnZXV1c6AOBxqJWKVxvX+UCuxh9Vh 3/ipXxQ8tIRujYEwSRX2GhCHlmYo2QlNseC3ykN7OCrmNIQA5snZhTogDnsTmE7OpHecjb3TOK9I jok7DTm1C+Q8qiHIokAOO+qYEZ9wnpzjOwfEYW9U2XF8GkIB8oocEIfWssRR8qePQhya5sAdf2jC 0wGn5vVzBxz/g7r31R1h/A/EXZmfCu6Q4n8ggVGlH/BLi6v2Ohk4QgGpGiqFpqOEYylgZwosIf6H f1ApNHnNfA+VQgMpxT+oFJqDU09xIVqnJUnbQDvzaGr4LcYj0Kt0kvBFPbFnyaBXT+AJ8v2aESRO BeSdZkIJ55CnDyGRmPZlWIzke3lyVIxrTrytkFO+lqcn81tRkO33KkEkffAqnTExusD4lSLN6EhF lAvE+3jhpXN5eiYCvBD3F1k6bm9ZiIzpcyj92VJx/A5wgKWoQEFuwJ+d5VagIIsCDpB3sehZ3hbh Vp6sJcw0p83AoXxvSyVgMviRmVdr+vEWECUqhVJal6fnggOjQSeLgXwvT0+Hnafjdh5w9/K9PJnO z8Cm41C+t6WSwP95mC+WVLwfa+D6zo4VpSgj3c7gf8rNQA6fI+93lq7PYVkqLqDTwOVcGKsOHieU 0ro8vW4l4A0e8Sy35CBw0gMDkpWex7TjUPqzx0pwSBXVcLwRgJsuP7MC1A7RuTlupf4iHOV5Op6B HYdlqTjgFwg2mQfWDJQ9Bpzi+ReLDL4bhRJ8TmDm6FwCLYVhefrh7zMp39vD5a5LaS6U0XPudtCR whrnBsLdhnnC/FvYtQg3WbZFutTVXFaIJuYIvmxu3Rw0sUilKGH44j0j8LbnOeaECsiKln9naUfj ROu4rBBNbEgboJemaGKW4IPPc4zLAMcIsu4WCIXjArSn6XNZIZoYpm6rZ4pGDnqaFSdwn2anjyAU qZZOllCsXbdtFI7l6V81LFqsrLAhFYLMuybWhIoQeTZM0dhAwWefZ5iRQKUqkASd9KoqwAJhjZgw 8FghGBsUOMtLcrGJKqHCENTo2IAvPy+/tNfDGAjXPF49DuX7zHCxQVmESWOOFpso+Pez3GLb7aTq o8KEG+aWA2nh4s+21/Q4lHZsqeB1dzzAr14Yq5YN1DzkVJPW5em5JRAtzS24/bPcSunweQE10+dQ +stIxcekeZgv1lihhoDjFqEAeW45iwLqMuTp+KRZqhaJXDVeS4HDCqnYiHRF2U2p2C4hwW+eW8FP AZmUWwhbPvTMCrX6ENzgtRmQmBVSsUWagpf8KoiYAtd6qV5iy0ldUCEjLxWbOAQOFOj8lUnHYYVU bDrgrS9JxdaIamBnx4AvaBFMkKfjQ88ES3e2vR6HFVKx3RiH+WLOQLZEpUqALd+WjktpLqS9Qm1Z KklOq0/HYYVUbDXgzi+NFduhUlaFlsI/wEVbSJjUMnaJ8odkx6rHYYVUbDXaMF+ssRqzHWowc3Jc jPmusYHfIktHgSMkfbhhFG7lyZaix6F8b6/siAdwbVNOKs+DKZXYISGUxuXpmZD8JoV7tzFfaja9 m7K95nr8yfcZmdhmhMliisRGKL9QuDtJUn9+kPiME27xhE95inr8WAbe5GsRB1eLQxXB540yw/WR KtvmXrjDlG1DdNjcpYci4FiXIktAYze727tf1tvPI/rw5sXV5nrtbuVXX3HH75cLIaHL+lAlj67H R/dAZk8Qkk/f3G6vNucfNldX7o/dxce3V7vR19UV0rS6f/xqKbLPm7v1bnS1+fzmxSIQrV5frlfn 76/P0fvq9d1qc+U/uxt5+q/1tzv2P+DT6Mtu8+bFv4GHe794v5i8nLSz9y8nJ+/evfz5w9vJy9kH pGB7N3739u1QtE0XbcNmeh/o6LdTBwc6RnUGG0zNhb8X75COasZOURmTp45M2bMvfsrSXJBpGmWl vzhnwU6x9w2RZ4h0vR81M6kQ1xHhMBeIKIjNHWpiZCJW84gg3UgcREjBob1G4kBOV10txUocO5hk Bbc1gZUGCLA0M9hIBaokM9jvBQKTGWwaAlGSGdraBIrGFaZJCaXiNdMNxRpuXPWdZENFJZPbNXDU OghRsqGinhWIsZ0RmCDZUFHT5Kat4aio7L2QTAruTnFEV6Ghv6SyaeMUKKj2k9FQUdmU5C40NHb4 mSRHRWUrwOLEYX+TDRWVrcCKGY6KylZAxQkwZmkdKahiUtkKpOirVKVEgwOxU2XyjaV74KBspHix OCoqW4ETpw64muSoqGxVVC3DUVHZCpNIpfTSylagxKSy6VKk05EDOqVEo/ubQJZUtkIizmaW4VBQ xDRH8XpNYBdDtKKy6a488JzhqKhsBT30JW5SOlLYw6RoCnU4dxW2kg0VlU1+3yDawpXkTDZUnNkK a4gcbIay6aKr6y9lqnGtGVHYHBWVrRCGSxdGnxKN/AWBo6Sy6XoqUCxcccVkQ0Vlq7poS+B10hNS IQvTHMUzG1Fk1jtCHvqO85S26fIpUGRYKmpbowlPXC2olJYUnjApnIYSnrj0CsmWivpWOMIGXjZD 4RSeEJSQ5kkpHClurZaKCqe8R6GvHE9FjSv4IHAe1iunAIRJ6eiuLuIJQJf0xFToweTaTXejXUut g4elxo4yfQe6NE9K462rx5Zsqahx8jGFvpoMT0WNK7wgAg4IUJ3iSSEGk9IpsCCS9Fq2ScEFkxqn mIlOOsRsWDwVNU4+wKgl8yCggIJpnpTGMzwVNa4BgnjvrKmpIYJJnWt0IA461nLQ0O1y0ERSQg0N RGSCzVdR7xoXiIRo1h5MIwMNvpTqc3yVda9PmDi7G1OLAnk7faV1r+CAuLa3LJYGBAYZcfk0lL0b yt7hCnUAofXQHgMIzYJv0FGS5kxIXZsHDgwgNEuRdCgjRYZsnXlF0tGLyINDv0CO/acjl3iKAjmP 6gBC69XgwxaOFBmCHfKK5ByspyFCIU/OkdGnwfFcIOdRDZH8BXIe1RBMXSBnUUNobIGcJ3AIR8yT c9TEaYgxK5CzqKEwVYGcRUU0gXfxFchZ1AGEZi1PUp8MQDqJncirFAdv/6Y8FoSGjSl6egQey50f CZC1yKCxxAVnhVmwnRMyiXiQpw+MYKJ81KBXSw3NfmcSXtHHX1HWJ6xK8gNLCHjUFJ1wL08vhVDl WeQuq4iEL+nHFgRnRsWhKQkd7yOJpWV5siRMlWdS+qyjqpcF/jnFoyUL3G+KTmSQp5dFqPJcSp91 VA+QhcOy5BeWLGOEhJfHRagKXHKfdVTCmWjNnmNwnCkeLVngqVN00rI8+Z1nqjyX0mcdVb0scLkp Hk1ZuGzBfst7sjBVnkvps45qv0d7XKiwQzx3LFng1FN0IoM8/bgIVZ5L6bOO6gGy8PZGfmHJQuFK scwigzy9LEJV4JL7rKMSzqQne1zgjlM8WrJQeHtZFqHKcyl91lHVywJHnuLRlIWDa/dbFm35cZHy AXkupc86qv0e7XGBL7FKFirXVB4XocpzKX3WUT1AFi5tKL+wxgVOxgpZhKrAJfdZRyWcyQywxwU+ PsWjJQt5FRWhNC1PP8kCWZ5P6bWOql4aXNVrLm1x+LC73/a+OEyWZzR0W0m236k9POQRVGo3BaLS 0eUXBwhVT1bgVLqtJHuIQOR/jDbDpkBUWzwmlJGRJ084IStxyt1Wkj1AIHgQFZ+2QFw1Zr/tfYGY rMCpdFtJtt9pZsoRkiVWvCkQ1QiNCUUQefIICVmBU+m2kuwBAhFyPebTFEgKLe63vSeQkBU4lW4r yfY7zYwQfJV1AsFBqghFEHnyCAlZiVPutpLsAQLBMan4NEdISrLst70vUNVpjPy0rtuCQEK232lm hODRrBOIQqDjuSmCyJNHSMgKnEq3lWSWQAMk5tkXXoLtjSExPjfXd0JiAHo/YeRrO51NPWK/Axi4 A6Oro7RAxWOZkwIvELjLgIi5u7t5/erV7dnl+vPq9ofPm7Pd9nb76e6Hs+3nV9tPnzZn61fnu9X9 5vriFSDnJ68+rzbX7hI5oIRerZrJ68vN+fn62kOD8KIDtPPTj/7prq1f0SDf3vy6++lH+vRxe/6v X3fklqC/7m9v/H/jw+jb56tr/NfN7ZsXlxW83W93554x+nSz256tb2/B7G+XqxsCOVH7Z3/5+utu tDlHDgyKDFUz0KEBmejtteOJ/iJWRx/v/7w9X795sfpyt3Uiy+yBXkbfUIo4moFL/OEcLd0MnCwW ZDAGSBbpTk0RHmT8Z90g/54mIC5f1AR03uiHTMDRp6vNzd8xl92UlKk4RbVVb/Ozi+Gk7Srsymwe 1sLb189yKuJA5qfi39Znd4j7ulqPGl/Vlufjb27BBuzz5k/bs3/cjq63by9Bt/55t9veE4ATi7TP pqB+UL2AIk4WpY/9tG1QM8InrutWUKyfdDlMKygSIkx6IMG9mbuDGO6lEMAg7TgZ+ko4wmCxCNeq /gOE/n+eGuxUIWlvY8DtB/evD7g1rbFXKyNpUY325A/t8uUHFHN+Ofkwmb5cIinMy5Nm+QfcoiFD yLsP/1HL9p+AGX78sk1g4uUUWVBI+7Zs/zMwcbA6xL5sSOSZ2pjcffv4ze8Uwrrs9yqj3RbIadxq 9munXm8Bpx5d/fEabwMI7uTDTj58lA+r67PL7e7Ni7sXyNtOH9/e4S/85svNbnNxiQ78on578zO2 HB82DptNb5Pn4fjbJbrG7S8Rbp+j3vjDLRHL8Xgi+W2my/n+Lh85oujbYYVIQPKHFaIi3cAjVgiX 7aV7O5/pCoG7rv4K4dL2HGmFmIwbjhlsxosJnGMupQRljTjDGa1BjkI5hQ17CKzTwx7igQlJHrFC BEP5rPcQcA32VwiXWO9IK8QcmfGwScApokGWRmQm0UvE4mRGR+dhDzHsITiz0fFWiGAon/UKAUdq f4Vw3qYjrRCz6RhOArdELJEgcu8iFzmWW8ISDyvEsEIcfYUIhvJZrxDwe/dXiDih3qGvKmcT1KDx K0R6EzFcVZq5AYeLiMNeRARL+ayXCLycvSWidVv9I20iFjOkEeNzxsmU81Z3zgy69x6uKtPZQ4cV 4rArRLCUT3WFuHh9f9HFfiD5wGNiP37Zbb/cwMV0f3MRx36gQBivEI5gxKVTmOqX3Y3sIS7oo/N4 +ggV10r4nugdRUWECLoAqEC2Dc1y6l2Y3aLQUHASnyyQlIVvJs4u/+ojTJolak/RxQWco26VBxD0 8j1fbVJALR1JEJzuAb7eoY+QmsDgscJqKAWYX3z/imzA0GwcViNqPZgXua8kuf01VNS5hTn+a32F mIrbbFLk7/FW+uzJJ9/t7cQ85gzJ2WzJyeCqjDvi9p9fVru1uCyXzYTSM3q35QR5pPGHd13yN959 yd/UujCvt+TC/PQEXJgh4IanZnDsIizs9zE1VVzDkK+78Lo9eK9RCmN8+m+aMwkwsN4kHsHShsgi sbTsK9WWFOm2/meWdoHTOeJKnK3EUuVz8UR2dulihd0NXsrOyu3f2Gf6iM0suQ6eiJml04Uys8HB dIy1rKcjsbKGhgYr+3ysLCVcVTMzODaexsyUnE9GzGvF/m8wsn0IgL0nHozswY+zlMHYv3JiZNlV cDgj28xOZlL7c/7w02w79YjJJ36YJfypWsvC/eoR1rK+jsTKDmfZVPDtszrLUqpxNTPDvd7vZWYO VnawstlLo2MfZSlrv7KyPsD0WJfGqKjZP8tW3hknzrKGDfl/XBlT4dJ4LfMFJI/kqgv36kFHg5Xd Pf17LJodh8cIUz4KNTP/L84Me2YOZ9lDoImHs2wExj+6lQ1OGj7LoloafJqHtLKzxXLG+Xm/x8ie cOa08Jo+Sb8scm7rpSxglo5wYEC+ZJ9rK+hoMLKDkeVEHATZUkb2qK6M8swcjOxgZA8c/xAb2WPs aylXoXrljuqjmY1xYcz+2QXBKTRMc4z8A97P2kwXOHTHEU2DI/FpOBKPEaRHSYf9JJWd4MG9GtFO sPkOr0bY5jxxtwbVVVSv/zHdGgklDZvBYTMom8E9vwYqKLjTn0vddvAYPdkMdu/vAabm4NgYHBtP yrFBYDZlaH1qnUNeuUQxepN2SckR9R6wMkZv5guPPdEYPbrziM0satofcS2TGL2gI1nKhhi9Zx89 QJVt1Mw8ql/jGDNzMLKDka00srh8OUOW4TOXDPBit7q53Jy9W92t4r9dvr3X63Z7ub06X+9++q8A AAAA//8DAFBLAwQUAAYACAAAACEAIRVcvd4AAAAKAQAADwAAAGRycy9kb3ducmV2LnhtbEyPwU7D MAyG70i8Q2QkbiyBrqUqTSdAIHECsXHhlrVeW5E4VZJu5e0xJzja/vT/n+vN4qw4YoijJw3XKwUC qfXdSL2Gj93zVQkiJkOdsZ5QwzdG2DTnZ7WpOn+idzxuUy84hGJlNAwpTZWUsR3QmbjyExLfDj44 k3gMveyCOXG4s/JGqUI6MxI3DGbCxwHbr+3suDfYt7l/bR/w6fC5W9Ko5ItTWl9eLPd3IBIu6Q+G X31Wh4ad9n6mLgqrIS/XOaMastsMBAOlWhcg9rzIiwxkU8v/LzQ/AAAA//8DAFBLAQItABQABgAI AAAAIQC2gziS/gAAAOEBAAATAAAAAAAAAAAAAAAAAAAAAABbQ29udGVudF9UeXBlc10ueG1sUEsB Ai0AFAAGAAgAAAAhADj9If/WAAAAlAEAAAsAAAAAAAAAAAAAAAAALwEAAF9yZWxzLy5yZWxzUEsB Ai0AFAAGAAgAAAAhAC5ae672VgAA4FgCAA4AAAAAAAAAAAAAAAAALgIAAGRycy9lMm9Eb2MueG1s UEsBAi0AFAAGAAgAAAAhACEVXL3eAAAACgEAAA8AAAAAAAAAAAAAAAAAUFkAAGRycy9kb3ducmV2 LnhtbFBLBQYAAAAABAAEAPMAAABbWgAAAAA= ">
                <v:shape id="_x0000_s1117" type="#_x0000_t75" style="position:absolute;width:13976;height:20256;visibility:visible;mso-wrap-style:square">
                  <v:fill o:detectmouseclick="t"/>
                  <v:path o:connecttype="none"/>
                </v:shape>
                <v:group id="Group 94" o:spid="_x0000_s1118" style="position:absolute;left:1606;top:558;width:10668;height:4014" coordorigin="253,88" coordsize="1680,6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shape id="Freeform 95" o:spid="_x0000_s1119" style="position:absolute;left:268;top:88;width:1665;height:632;visibility:visible;mso-wrap-style:square;v-text-anchor:top" coordsize="1665,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rwYsQA AADcAAAADwAAAGRycy9kb3ducmV2LnhtbESPT4vCQAzF7wt+hyGCt3XqIq5WRxFBEDws/jl4jJ3Y FjuZ0plt67ffHIS9JbyX935ZbXpXqZaaUHo2MBknoIgzb0vODVwv+885qBCRLVaeycCLAmzWg48V ptZ3fKL2HHMlIRxSNFDEWKdah6wgh2Hsa2LRHr5xGGVtcm0b7CTcVforSWbaYcnSUGBNu4Ky5/nX GWjvsdT97bZdOAqnLOmO9ufybcxo2G+XoCL18d/8vj5YwZ8KvjwjE+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K768GLEAAAA3AAAAA8AAAAAAAAAAAAAAAAAmAIAAGRycy9k b3ducmV2LnhtbFBLBQYAAAAABAAEAPUAAACJAwAAAAA= " path="m,316r,12l2,340r3,11l9,363r5,12l21,386r7,12l37,409r9,11l57,431r12,11l81,452r14,10l109,472r47,28l174,509r17,8l210,526r18,7l248,541r19,7l287,555r41,12l349,573r21,6l391,584r21,5l433,593r21,4l476,601r21,4l518,608r21,4l560,614r41,5l622,622r20,1l682,627r19,1l721,629r19,1l758,631r19,l795,632r18,l831,632r34,l882,631r16,l1019,624r14,-1l1073,618r13,-1l1098,615r13,-1l1122,612r12,-2l1146,609r11,-2l1168,605r10,-2l1189,601r10,-1l1209,598r10,-2l1229,594r18,-4l1256,588r9,-2l1282,582r9,-2l1314,574r8,-2l1344,565r7,-2l1371,557r6,-2l1383,553r6,-2l1395,549r6,-2l1413,543r5,-2l1423,539r6,-3l1434,534r10,-4l1449,528r9,-4l1463,522r4,-2l1471,519r5,-2l1480,515r4,-2l1488,511r4,-2l1496,507r4,-2l1503,503r4,-2l1511,499r3,-2l1518,495r3,-1l1524,492r4,-2l1531,488r6,-4l1540,483r3,-2l1546,479r5,-4l1554,474r3,-2l1559,470r3,-2l1567,465r2,-2l1571,462r3,-2l1576,458r4,-3l1583,453r6,-5l1591,446r2,-1l1597,442r1,-2l1600,438r2,-1l1604,435r1,-1l1609,430r1,-1l1612,427r6,-6l1619,420r6,-7l1626,412r1,-2l1632,404r1,-1l1634,402r4,-6l1639,394r2,-3l1642,390r1,-1l1644,387r4,-7l1649,379r3,-7l1653,370r3,-7l1656,362r1,-1l1659,354r1,-2l1662,346r,-2l1663,338r1,-2l1665,328r,-1l1665,320r,-1l1665,312r,-1l1665,303r,-1l1664,295r-1,-1l1662,287r,-1l1660,279r-1,-1l1657,271r-1,-2l1656,268r-3,-7l1652,260r-3,-7l1648,251r-4,-7l1643,243r-1,-1l1641,240r-2,-3l1638,236r-4,-6l1633,228r-1,-1l1627,221r-1,-2l1625,218r-6,-6l1618,210r-6,-6l1610,203r-1,-2l1605,198r-1,-2l1602,195r-2,-2l1598,191r-1,-1l1593,187r-2,-2l1589,183r-6,-5l1580,177r-4,-4l1574,172r-3,-2l1569,168r-2,-2l1562,163r-3,-2l1557,160r-3,-2l1551,156r-5,-4l1543,151r-3,-2l1537,147r-6,-4l1528,142r-4,-2l1521,138r-3,-2l1514,134r-3,-2l1507,130r-4,-2l1500,127r-4,-2l1492,123r-4,-2l1484,119r-4,-2l1476,115r-5,-2l1467,111r-4,-2l1458,107r-9,-4l1444,101r-10,-4l1429,95r-6,-2l1418,91r-5,-2l1401,85r-6,-2l1389,81r-6,-2l1377,76r-6,-2l1351,68r-7,-2l1322,60r-8,-2l1291,52r-9,-2l1265,46r-9,-2l1247,42r-18,-4l1219,36r-10,-2l1199,32r-10,-2l1178,28r-10,-2l1157,25r-11,-2l1134,21r-12,-2l1111,18r-13,-2l1086,15r-13,-2l1033,9,1019,8,898,1,882,,865,,831,,813,,795,,777,,758,1,740,2r-19,l701,4,682,5,642,8r-20,2l601,12r-41,5l539,20r-21,3l497,26r-21,4l454,34r-21,4l412,43r-21,5l370,53r-21,5l328,64,287,77r-20,7l248,91r-20,7l210,106r-19,8l174,122r-18,9l109,159,95,169,81,179,69,190,57,200,46,211r-9,11l28,234r-7,11l14,257,9,268,5,280,2,292,,304r,12e" filled="f" strokeweight=".35pt">
                    <v:stroke joinstyle="miter"/>
                    <v:path arrowok="t" o:connecttype="custom" o:connectlocs="14,375;69,442;191,517;328,567;454,597;601,619;740,630;865,632;1086,617;1157,607;1219,596;1291,580;1377,555;1418,541;1458,524;1484,513;1507,501;1528,490;1551,475;1569,463;1589,448;1602,437;1618,421;1633,403;1643,389;1656,363;1662,344;1665,319;1663,294;1656,269;1644,244;1634,230;1619,212;1604,196;1591,185;1571,170;1554,158;1531,143;1511,132;1488,121;1463,109;1423,93;1383,79;1314,58;1229,38;1168,26;1098,16;882,0;758,1;622,10;476,30;349,58;210,106;81,179;21,245;0,316" o:connectangles="0,0,0,0,0,0,0,0,0,0,0,0,0,0,0,0,0,0,0,0,0,0,0,0,0,0,0,0,0,0,0,0,0,0,0,0,0,0,0,0,0,0,0,0,0,0,0,0,0,0,0,0,0,0,0,0"/>
                  </v:shape>
                  <v:rect id="Rectangle 96" o:spid="_x0000_s1120" style="position:absolute;left:253;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tPdsMA AADcAAAADwAAAGRycy9kb3ducmV2LnhtbERPTWsCMRC9C/0PYQreNKto0dUoVRC8CGp7qLdxM91d 3EzWJOrqr28Eobd5vM+ZzhtTiSs5X1pW0OsmIIgzq0vOFXx/rTojED4ga6wsk4I7eZjP3lpTTLW9 8Y6u+5CLGMI+RQVFCHUqpc8KMui7tiaO3K91BkOELpfa4S2Gm0r2k+RDGiw5NhRY07Kg7LS/GAWL 8Whx3g5489gdD3T4OZ6GfZco1X5vPicgAjXhX/xyr3WcP+jB85l4gZz9AQAA//8DAFBLAQItABQA BgAIAAAAIQDw94q7/QAAAOIBAAATAAAAAAAAAAAAAAAAAAAAAABbQ29udGVudF9UeXBlc10ueG1s UEsBAi0AFAAGAAgAAAAhADHdX2HSAAAAjwEAAAsAAAAAAAAAAAAAAAAALgEAAF9yZWxzLy5yZWxz UEsBAi0AFAAGAAgAAAAhADMvBZ5BAAAAOQAAABAAAAAAAAAAAAAAAAAAKQIAAGRycy9zaGFwZXht bC54bWxQSwECLQAUAAYACAAAACEAqYtPdsMAAADcAAAADwAAAAAAAAAAAAAAAACYAgAAZHJzL2Rv d25yZXYueG1sUEsFBgAAAAAEAAQA9QAAAIgDAAAAAA== " fillcolor="black" stroked="f"/>
                  <v:rect id="Rectangle 97" o:spid="_x0000_s1121" style="position:absolute;left:253;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nRAcMA AADcAAAADwAAAGRycy9kb3ducmV2LnhtbERPS2sCMRC+C/6HMEJvmnXRYrdGUaHQi+DrUG/jZrq7 uJmsSaqrv74RCr3Nx/ec6bw1tbiS85VlBcNBAoI4t7riQsFh/9GfgPABWWNtmRTcycN81u1MMdP2 xlu67kIhYgj7DBWUITSZlD4vyaAf2IY4ct/WGQwRukJqh7cYbmqZJsmrNFhxbCixoVVJ+Xn3YxQs 3ybLy2bE68f2dKTj1+k8Tl2i1EuvXbyDCNSGf/Gf+1PH+aMUns/EC+TsFwAA//8DAFBLAQItABQA BgAIAAAAIQDw94q7/QAAAOIBAAATAAAAAAAAAAAAAAAAAAAAAABbQ29udGVudF9UeXBlc10ueG1s UEsBAi0AFAAGAAgAAAAhADHdX2HSAAAAjwEAAAsAAAAAAAAAAAAAAAAALgEAAF9yZWxzLy5yZWxz UEsBAi0AFAAGAAgAAAAhADMvBZ5BAAAAOQAAABAAAAAAAAAAAAAAAAAAKQIAAGRycy9zaGFwZXht bC54bWxQSwECLQAUAAYACAAAACEAWVnRAcMAAADcAAAADwAAAAAAAAAAAAAAAACYAgAAZHJzL2Rv d25yZXYueG1sUEsFBgAAAAAEAAQA9QAAAIgDAAAAAA== " fillcolor="black" stroked="f"/>
                </v:group>
                <v:shape id="Freeform 98" o:spid="_x0000_s1122" style="position:absolute;left:1676;top:15271;width:10623;height:2039;visibility:visible;mso-wrap-style:square;v-text-anchor:top" coordsize="1673,3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W0wMAA AADcAAAADwAAAGRycy9kb3ducmV2LnhtbERPS4vCMBC+C/6HMMLeNPWBK7VRRFhQwYOPy96GZmxL m0lpspr990YQvM3H95xsHUwj7tS5yrKC8SgBQZxbXXGh4Hr5GS5AOI+ssbFMCv7JwXrV72WYavvg E93PvhAxhF2KCkrv21RKl5dk0I1sSxy5m+0M+gi7QuoOHzHcNHKSJHNpsOLYUGJL25Ly+vxnFMyv 7X5yGXP9u18c3Tc3BxsCKvU1CJslCE/Bf8Rv907H+bMpvJ6JF8jVEwAA//8DAFBLAQItABQABgAI AAAAIQDw94q7/QAAAOIBAAATAAAAAAAAAAAAAAAAAAAAAABbQ29udGVudF9UeXBlc10ueG1sUEsB Ai0AFAAGAAgAAAAhADHdX2HSAAAAjwEAAAsAAAAAAAAAAAAAAAAALgEAAF9yZWxzLy5yZWxzUEsB Ai0AFAAGAAgAAAAhADMvBZ5BAAAAOQAAABAAAAAAAAAAAAAAAAAAKQIAAGRycy9zaGFwZXhtbC54 bWxQSwECLQAUAAYACAAAACEA5KW0wMAAAADcAAAADwAAAAAAAAAAAAAAAACYAgAAZHJzL2Rvd25y ZXYueG1sUEsFBgAAAAAEAAQA9QAAAIUDAAAAAA== " path="m,319l11,270r7,2l7,321,,319xm26,239r6,-8l57,203r6,6l38,237r,-1l32,245r-6,-6xm81,182r3,-2l90,175r6,-5l103,165r6,-4l116,157r3,-2l123,162r-4,2l119,164r-6,4l113,168r-6,4l107,172r-7,5l100,177r-6,5l94,182r-6,4l88,186r-3,2l81,182xm145,139r3,-1l154,134r13,-7l173,124r6,-3l186,118r,l189,126r,l189,126r-7,3l182,129r-6,3l176,132r-6,3l170,135r-13,7l157,142r-6,3l151,145r-2,1l145,139xm214,106r4,-2l224,101r19,-7l249,91r7,-2l258,97r-6,2l252,99r-7,3l245,102r-19,7l226,109r-6,3l220,112r-4,1l214,106xm284,79r3,-1l294,76r6,-2l307,72r12,-4l326,66r1,l328,74r-1,l327,74r-6,2l321,76r-12,4l309,80r-7,2l302,82r-6,2l296,84r-7,2l290,86r-4,1l284,79xm356,58r20,-6l383,51r6,-2l396,48r3,-1l400,55r-3,1l397,56r-6,1l391,57r-7,2l384,59r-6,1l378,60r-21,6l356,58xm428,40r6,-1l440,38r13,-3l459,34r13,-2l473,40r-13,2l460,42r-6,1l454,43r-13,3l441,46r-6,1l435,47r-6,2l428,40xm501,26r2,l510,25r12,-2l529,22r16,-2l546,28r-16,2l530,30r-7,1l523,31r-12,2l511,33r-7,1l504,34r-2,1l501,26xm574,16r37,-5l618,11r,l619,19r-1,l618,19r-6,1l612,20r-37,4l574,16xm648,8r8,-1l662,7,692,4r1,9l663,15r,l656,16r,l648,16r,-8xm722,3l745,1r6,l766,1r,8l751,10r,l745,10r,l722,11r,-8xm796,r37,l840,r,l840,8r,l840,8r-7,l833,8r-37,l796,xm870,r8,l884,r7,l897,r17,1l914,9r-17,l897,9r-7,l884,8r-6,l878,8r-8,l870,xm944,2r23,1l973,4r15,1l987,13,973,12r,l966,12r,l943,11r1,-9xm1017,7r13,1l1036,9r19,2l1062,11r-1,9l1055,19r,l1036,17r,l1030,17r,l1017,16r,-9xm1091,15r9,1l1106,17r7,l1135,21r-1,8l1112,26r,l1105,25r-6,-1l1099,24r-9,-1l1091,15xm1165,25r5,1l1189,29r6,1l1208,33r-1,8l1194,39r,l1188,37r,l1169,34r,l1164,33r1,-8xm1238,39r2,l1252,42r7,1l1278,48r3,l1280,57r-4,-1l1276,56r-19,-5l1257,51r-6,-1l1251,50r-13,-3l1238,47r-2,l1238,39xm1310,56r12,3l1328,60r19,6l1353,68r-2,8l1346,74r,l1327,69r,l1320,67r,l1308,64r2,-8xm1382,77r4,1l1405,84r6,3l1417,89r7,2l1424,91r-2,8l1421,99r,l1415,97r,l1409,95r,l1403,92r,l1383,86r1,l1380,85r2,-8xm1452,103r4,1l1462,107r6,2l1475,112r12,6l1494,121r-3,8l1484,126r,l1472,120r,l1466,117r,l1459,114r,l1453,112r,l1450,110r2,-7xm1521,135r5,3l1532,141r6,4l1545,149r6,4l1557,157r3,2l1557,166r-3,-2l1554,164r-7,-4l1548,160r-7,-4l1541,156r-6,-4l1535,152r-6,-3l1529,149r-7,-4l1522,145r-4,-2l1521,135xm1586,177r3,3l1596,185r6,5l1609,196r6,6l1621,208r-5,6l1610,208r,l1604,202r,l1598,197r,l1591,191r,l1585,186r,l1581,184r5,-7xm1642,233r5,7l1654,251r6,13l1664,278r-8,2l1653,267r1,1l1647,255r1,1l1641,245r1,l1636,238r6,-5xm1671,310r2,9l1666,321r-2,-9l1671,310xe" fillcolor="black" strokeweight=".05pt">
                  <v:stroke joinstyle="bevel"/>
                  <v:path arrowok="t" o:connecttype="custom" o:connectlocs="20320,146685;51435,115570;75565,98425;67945,109220;53975,119380;113665,76835;115570,81915;95885,92075;154305,59690;155575,64770;180340,50165;207645,41910;196215,50800;181610,55245;253365,29845;243840,37465;279400,24130;288290,27305;271780,25400;346710,17780;320040,21590;392430,6985;364490,10160;421005,9525;476885,635;458470,6985;533400,5080;557530,0;569595,5715;599440,1270;613410,7620;669925,6985;654050,10795;706755,10795;697865,15240;767080,20955;742315,21590;811530,30480;794385,31750;839470,37465;842645,43815;880110,49530;902335,62865;890905,58420;928370,67945;942340,80010;922655,71120;976630,92075;986790,104140;970915,94615;1009015,114300;1022350,132080;1010285,121285;1050290,159385;1046480,162560;1057910,203835" o:connectangles="0,0,0,0,0,0,0,0,0,0,0,0,0,0,0,0,0,0,0,0,0,0,0,0,0,0,0,0,0,0,0,0,0,0,0,0,0,0,0,0,0,0,0,0,0,0,0,0,0,0,0,0,0,0,0,0"/>
                  <o:lock v:ext="edit" verticies="t"/>
                </v:shape>
                <v:shape id="Freeform 99" o:spid="_x0000_s1123" style="position:absolute;left:1701;top:17303;width:10573;height:2007;visibility:visible;mso-wrap-style:square;v-text-anchor:top" coordsize="1665,3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41ucMA AADcAAAADwAAAGRycy9kb3ducmV2LnhtbERP3WrCMBS+H+wdwhl4p+m0jtEZZQxE52Cwtg9waI5N sTkpTazVp1+Ewe7Ox/d7VpvRtmKg3jeOFTzPEhDEldMN1wrKYjt9BeEDssbWMSm4kofN+vFhhZl2 F/6hIQ+1iCHsM1RgQugyKX1lyKKfuY44ckfXWwwR9rXUPV5iuG3lPElepMWGY4PBjj4MVaf8bBV8 zcvlqb2VReqHgxub4+L7M90pNXka399ABBrDv/jPvddxfprC/Zl4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cY41ucMAAADcAAAADwAAAAAAAAAAAAAAAACYAgAAZHJzL2Rv d25yZXYueG1sUEsFBgAAAAAEAAQA9QAAAIgDAAAAAA== " path="m,l12,54r6,13l25,77r6,9l56,115r7,6l69,126r6,6l82,137r6,5l94,146r7,5l107,155r6,4l120,163r6,4l132,171r7,4l145,178r7,4l164,189r6,3l177,195r6,3l196,204r6,3l209,209r6,3l221,215r19,7l246,225r7,2l259,229r7,2l284,238r7,2l297,242r7,2l316,248r7,2l341,255r7,2l373,264r7,1l386,267r6,1l411,273r7,1l430,277r7,1l449,281r7,1l475,285r6,1l500,290r6,1l519,293r6,1l557,298r6,1l570,300r38,4l614,305r19,2l639,307r13,1l658,309r38,3l703,312r38,2l747,314r25,1l779,315r6,1l791,316r38,l836,316r38,l880,316r6,-1l893,315r25,-1l924,314r38,-2l969,312r38,-3l1013,308r13,-1l1032,307r19,-2l1057,304r38,-4l1102,299r6,-1l1140,294r6,-1l1159,291r6,-1l1184,286r7,-1l1209,282r7,-1l1228,278r7,-1l1248,274r6,-1l1273,268r6,-1l1286,265r6,-1l1317,257r6,-2l1343,250r6,-2l1362,244r6,-2l1374,240r7,-2l1400,231r6,-2l1412,227r7,-2l1425,222r19,-7l1450,212r7,-3l1463,207r6,-3l1482,198r6,-3l1495,192r6,-3l1514,182r6,-4l1526,175r7,-4l1539,167r6,-4l1552,159r6,-4l1564,151r7,-5l1577,142r6,-5l1590,132r6,-6l1602,121r7,-6l1634,86r6,-9l1647,67r6,-13l1665,e" filled="f" strokeweight=".35pt">
                  <v:stroke joinstyle="miter"/>
                  <v:path arrowok="t" o:connecttype="custom" o:connectlocs="11430,42545;35560,73025;47625,83820;59690,92710;71755,100965;83820,108585;96520,115570;112395,123825;128270,131445;140335,136525;160655,144145;180340,151130;193040,154940;216535,161925;241300,168275;260985,173355;277495,176530;301625,180975;321310,184785;353695,189230;386080,193040;405765,194945;441960,198120;474345,199390;498475,200660;530860,200660;562610,200025;586740,199390;639445,196215;655320,194945;695325,190500;723900,186690;739775,184150;767715,179070;784225,175895;808355,170180;820420,167640;852805,158750;868680,153670;889000,146685;901065,142875;920750,134620;932815,129540;949325,121920;965200,113030;977265,106045;989330,98425;1001395,90170;1013460,80010;1037590,54610;1049655,34290" o:connectangles="0,0,0,0,0,0,0,0,0,0,0,0,0,0,0,0,0,0,0,0,0,0,0,0,0,0,0,0,0,0,0,0,0,0,0,0,0,0,0,0,0,0,0,0,0,0,0,0,0,0,0"/>
                </v:shape>
                <v:line id="Line 100" o:spid="_x0000_s1124" style="position:absolute;visibility:visible;mso-wrap-style:square" from="1701,2565" to="1708,17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qan8QAAADcAAAADwAAAGRycy9kb3ducmV2LnhtbERPS2vCQBC+F/wPywi91Y2lFYlugrYU vBR8oR6H7OSB2dk0u8bYX98tCN7m43vOPO1NLTpqXWVZwXgUgSDOrK64ULDffb1MQTiPrLG2TApu 5CBNBk9zjLW98oa6rS9ECGEXo4LS+yaW0mUlGXQj2xAHLretQR9gW0jd4jWEm1q+RtFEGqw4NJTY 0EdJ2Xl7MQrq23e+borFVK5/jp+r30u3PJxypZ6H/WIGwlPvH+K7e6XD/Ld3+H8mXC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qpqfxAAAANwAAAAPAAAAAAAAAAAA AAAAAKECAABkcnMvZG93bnJldi54bWxQSwUGAAAAAAQABAD5AAAAkgMAAAAA " strokeweight=".35pt">
                  <v:stroke joinstyle="miter"/>
                </v:line>
                <v:line id="Line 101" o:spid="_x0000_s1125" style="position:absolute;visibility:visible;mso-wrap-style:square" from="12274,2565" to="12280,17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gE6MQAAADcAAAADwAAAGRycy9kb3ducmV2LnhtbERPS2vCQBC+F/wPywi91Y2lBImuEi0F LwWrpXocspMHZmdjds2jv75bKPQ2H99zVpvB1KKj1lWWFcxnEQjizOqKCwWfp7enBQjnkTXWlknB SA4268nDChNte/6g7ugLEULYJaig9L5JpHRZSQbdzDbEgctta9AH2BZSt9iHcFPL5yiKpcGKQ0OJ De1Kyq7Hu1FQj+/5oSnShTzczq/773u3/brkSj1Oh3QJwtPg/8V/7r0O819i+H0mXC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eAToxAAAANwAAAAPAAAAAAAAAAAA AAAAAKECAABkcnMvZG93bnJldi54bWxQSwUGAAAAAAQABAD5AAAAkgMAAAAA " strokeweight=".35pt">
                  <v:stroke joinstyle="miter"/>
                </v:line>
                <v:shape id="Freeform 102" o:spid="_x0000_s1126" style="position:absolute;left:6965;top:2565;width:45;height:14738;visibility:visible;mso-wrap-style:square;v-text-anchor:top" coordsize="7,23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S8MMEA AADcAAAADwAAAGRycy9kb3ducmV2LnhtbERPS4vCMBC+C/6HMAveNHUVla5RRBRE8ODjoLexmW3L NpOSZLX+eyMI3ubje8503phK3Mj50rKCfi8BQZxZXXKu4HRcdycgfEDWWFkmBQ/yMJ+1W1NMtb3z nm6HkIsYwj5FBUUIdSqlzwoy6Hu2Jo7cr3UGQ4Qul9rhPYabSn4nyUgaLDk2FFjTsqDs7/BvFFyN vrjJaHddrfrBuPFysD1fWKnOV7P4ARGoCR/x273Rcf5wDK9n4gVy9gQAAP//AwBQSwECLQAUAAYA CAAAACEA8PeKu/0AAADiAQAAEwAAAAAAAAAAAAAAAAAAAAAAW0NvbnRlbnRfVHlwZXNdLnhtbFBL AQItABQABgAIAAAAIQAx3V9h0gAAAI8BAAALAAAAAAAAAAAAAAAAAC4BAABfcmVscy8ucmVsc1BL AQItABQABgAIAAAAIQAzLwWeQQAAADkAAAAQAAAAAAAAAAAAAAAAACkCAABkcnMvc2hhcGV4bWwu eG1sUEsBAi0AFAAGAAgAAAAhAEsUvDDBAAAA3AAAAA8AAAAAAAAAAAAAAAAAmAIAAGRycy9kb3du cmV2LnhtbFBLBQYAAAAABAAEAPUAAACGAwAAAAA= " path="m7,r,50l,50,,,7,xm7,84r,50l,134,,84r7,xm7,168r,50l,218,,168r7,xm7,252r,50l,302,,252r7,xm7,336r,51l,387,,336r7,xm7,420r,51l,471,,420r7,xm7,504r,51l,555,,504r7,xm7,588r,51l,639,,588r7,xm7,672r,51l,723,,672r7,xm7,757r,50l,807,,757r7,xm7,841r,50l,891,,841r7,xm7,925r,50l,975,,925r7,xm7,1009r,50l,1059r,-50l7,1009xm7,1093r,50l,1143r,-50l7,1093xm7,1177r,51l,1228r,-51l7,1177xm7,1261r,51l,1312r,-51l7,1261xm7,1345r,51l,1396r,-51l7,1345xm7,1429r,51l,1480r,-51l7,1429xm7,1513r,51l,1564r,-51l7,1513xm7,1598r,50l,1648r,-50l7,1598xm7,1682r,50l,1732r,-50l7,1682xm7,1766r,50l,1816r,-50l7,1766xm7,1850r,50l,1900r,-50l7,1850xm7,1934r,50l,1984r,-50l7,1934xm7,2018r,51l,2069r,-51l7,2018xm7,2102r,51l,2153r,-51l7,2102xm7,2186r,51l,2237r,-51l7,2186xm7,2270r,51l,2321r,-51l7,2270xe" fillcolor="black" strokeweight=".05pt">
                  <v:stroke joinstyle="bevel"/>
                  <v:path arrowok="t" o:connecttype="custom" o:connectlocs="0,31750;4445,53340;0,53340;4445,138430;4445,106680;0,191770;4445,213360;0,213360;4445,299085;4445,266700;0,352425;4445,373380;0,373380;4445,459105;4445,426720;0,512445;4445,534035;0,534035;4445,619125;4445,587375;0,672465;4445,694055;0,694055;4445,779780;4445,747395;0,833120;4445,854075;0,854075;4445,939800;4445,907415;0,993140;4445,1014730;0,1014730;4445,1099820;4445,1068070;0,1153160;4445,1174750;0,1174750;4445,1259840;4445,1228090;0,1313815;4445,1334770;0,1334770;4445,1420495;4445,1388110;0,1473835" o:connectangles="0,0,0,0,0,0,0,0,0,0,0,0,0,0,0,0,0,0,0,0,0,0,0,0,0,0,0,0,0,0,0,0,0,0,0,0,0,0,0,0,0,0,0,0,0,0"/>
                  <o:lock v:ext="edit" verticies="t"/>
                </v:shape>
                <v:line id="Line 103" o:spid="_x0000_s1127" style="position:absolute;visibility:visible;mso-wrap-style:square" from="6985,2565" to="9080,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s1AccAAADcAAAADwAAAGRycy9kb3ducmV2LnhtbESPT2vCQBDF7wW/wzJCb2ZjKUVSV1FL wUvBamk9DtnJH8zOxuwaYz995yD0NsN7895v5svBNaqnLtSeDUyTFBRx7m3NpYGvw/tkBipEZIuN ZzJwowDLxehhjpn1V/6kfh9LJSEcMjRQxdhmWoe8Ioch8S2xaIXvHEZZu1LbDq8S7hr9lKYv2mHN 0lBhS5uK8tP+4gw0t49i15armd6df962v5d+/X0sjHkcD6tXUJGG+G++X2+t4D8LrTwjE+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qzUBxwAAANwAAAAPAAAAAAAA AAAAAAAAAKECAABkcnMvZG93bnJldi54bWxQSwUGAAAAAAQABAD5AAAAlQMAAAAA " strokeweight=".35pt">
                  <v:stroke joinstyle="miter"/>
                </v:line>
                <v:shape id="Freeform 104" o:spid="_x0000_s1128" style="position:absolute;left:1676;top:4495;width:7366;height:12821;visibility:visible;mso-wrap-style:square;v-text-anchor:top" coordsize="1160,20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bbZMMA AADcAAAADwAAAGRycy9kb3ducmV2LnhtbERPTWsCMRC9F/wPYYTealaRVlejiEVa6KG4iuBt2Iyb xc1km6Tr+u+bQqG3ebzPWa5724iOfKgdKxiPMhDEpdM1VwqOh93TDESIyBobx6TgTgHWq8HDEnPt brynroiVSCEcclRgYmxzKUNpyGIYuZY4cRfnLcYEfSW1x1sKt42cZNmztFhzajDY0tZQeS2+rQJn yuLr89x3L6c3d6+2F/96qD+Uehz2mwWISH38F/+533WaP53D7zPpArn6AQAA//8DAFBLAQItABQA BgAIAAAAIQDw94q7/QAAAOIBAAATAAAAAAAAAAAAAAAAAAAAAABbQ29udGVudF9UeXBlc10ueG1s UEsBAi0AFAAGAAgAAAAhADHdX2HSAAAAjwEAAAsAAAAAAAAAAAAAAAAALgEAAF9yZWxzLy5yZWxz UEsBAi0AFAAGAAgAAAAhADMvBZ5BAAAAOQAAABAAAAAAAAAAAAAAAAAAKQIAAGRycy9zaGFwZXht bC54bWxQSwECLQAUAAYACAAAACEA1LbbZMMAAADcAAAADwAAAAAAAAAAAAAAAACYAgAAZHJzL2Rv d25yZXYueG1sUEsFBgAAAAAEAAQA9QAAAIgDAAAAAA== " path="m,2015r25,-43l31,1977,7,2019,,2015xm41,1944r24,-42l71,1906r-24,43l41,1944xm81,1874r24,-43l112,1836r-25,42l81,1874xm122,1803r24,-42l152,1766r-24,42l122,1803xm162,1733r24,-42l192,1695r-24,42l162,1733xm202,1662r24,-42l233,1625r-25,42l202,1662xm243,1592r24,-42l273,1554r-24,42l243,1592xm283,1521r24,-42l313,1484r-24,42l283,1521xm323,1451r24,-42l354,1413r-25,43l323,1451xm363,1381r25,-43l394,1343r-24,42l363,1381xm404,1310r24,-42l434,1272r-24,43l404,1310xm444,1240r24,-43l475,1202r-25,42l444,1240xm484,1169r25,-42l515,1131r-24,43l484,1169xm525,1099r24,-43l555,1061r-24,42l525,1099xm565,1028r24,-42l596,991r-25,42l565,1028xm606,958r24,-43l636,920r-24,42l606,958xm646,887r24,-42l676,850r-24,42l646,887xm686,817r24,-42l717,779r-25,42l686,817xm726,746r25,-42l757,709r-24,42l726,746xm767,676r24,-42l797,638r-24,43l767,676xm807,605r24,-42l838,568r-25,42l807,605xm847,535r25,-42l878,497r-24,43l847,535xm888,465r24,-43l918,427r-24,42l888,465xm928,394r24,-42l959,356r-25,43l928,394xm968,324r25,-43l999,286r-24,42l968,324xm1009,253r24,-42l1039,216r-24,42l1009,253xm1049,183r24,-43l1080,145r-25,42l1049,183xm1089,112r25,-42l1120,75r-24,42l1089,112xm1130,42l1154,r6,4l1136,46r-6,-4xe" fillcolor="black" strokeweight=".05pt">
                  <v:stroke joinstyle="bevel"/>
                  <v:path arrowok="t" o:connecttype="custom" o:connectlocs="19685,1255395;26035,1234440;29845,1237615;66675,1162685;51435,1189990;96520,1121410;102870,1100455;106680,1102995;143510,1028700;128270,1055370;173355,986790;179705,965835;183515,969010;220345,894715;205105,921385;250190,852805;256540,831850;260350,835025;297180,760095;281940,787400;327025,718185;333375,697865;337185,700405;374015,626110;358775,652780;403860,584200;410210,563245;414020,566420;450850,492125;435610,518795;480695,450215;487045,429260;490855,432435;527685,357505;512445,384175;557530,315595;563880,295275;567690,297815;604520,223520;589280,250190;634365,181610;640715,160655;644525,163830;681355,88900;666115,116205;711200,47625;717550,26670;721360,29210" o:connectangles="0,0,0,0,0,0,0,0,0,0,0,0,0,0,0,0,0,0,0,0,0,0,0,0,0,0,0,0,0,0,0,0,0,0,0,0,0,0,0,0,0,0,0,0,0,0,0,0"/>
                  <o:lock v:ext="edit" verticies="t"/>
                </v:shape>
                <v:line id="Line 105" o:spid="_x0000_s1129" style="position:absolute;flip:y;visibility:visible;mso-wrap-style:square" from="9080,2565" to="12274,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1FZ8UAAADcAAAADwAAAGRycy9kb3ducmV2LnhtbESPQWvCQBCF7wX/wzJCb3VjoW2IriJC QelB1ELxNuyOSTQ7G7KrSf995yD0NsN789438+XgG3WnLtaBDUwnGShiG1zNpYHv4+dLDiomZIdN YDLwSxGWi9HTHAsXet7T/ZBKJSEcCzRQpdQWWkdbkcc4CS2xaOfQeUyydqV2HfYS7hv9mmXv2mPN 0lBhS+uK7PVw8wYuHye3+1qRy/N2u+63P2drLztjnsfDagYq0ZD+zY/rjRP8N8GXZ2QC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1FZ8UAAADcAAAADwAAAAAAAAAA AAAAAAChAgAAZHJzL2Rvd25yZXYueG1sUEsFBgAAAAAEAAQA+QAAAJMDAAAAAA== " strokeweight=".35pt">
                  <v:stroke joinstyle="miter"/>
                </v:line>
                <v:line id="Line 106" o:spid="_x0000_s1130" style="position:absolute;visibility:visible;mso-wrap-style:square" from="1701,2565" to="9080,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gKQcQAAADcAAAADwAAAGRycy9kb3ducmV2LnhtbERPS2vCQBC+F/oflin0VjcRKpK6SloR vAhWS+txyE4emJ2N2TUPf71bKPQ2H99zFqvB1KKj1lWWFcSTCARxZnXFhYKv4+ZlDsJ5ZI21ZVIw koPV8vFhgYm2PX9Sd/CFCCHsElRQet8kUrqsJINuYhviwOW2NegDbAupW+xDuKnlNIpm0mDFoaHE hj5Kys6Hq1FQj7t83xTpXO4vP+vt7dq9f59ypZ6fhvQNhKfB/4v/3Fsd5r/G8PtMuE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SApBxAAAANwAAAAPAAAAAAAAAAAA AAAAAKECAABkcnMvZG93bnJldi54bWxQSwUGAAAAAAQABAD5AAAAkgMAAAAA " strokeweight=".35pt">
                  <v:stroke joinstyle="miter"/>
                </v:line>
                <v:shape id="Freeform 107" o:spid="_x0000_s1131" style="position:absolute;left:1676;top:2660;width:5296;height:14650;visibility:visible;mso-wrap-style:square;v-text-anchor:top" coordsize="834,2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4CosIA AADcAAAADwAAAGRycy9kb3ducmV2LnhtbERP22rCQBB9L/gPywi+6UaltaSu4gWl6IOa9gOG7JhE s7Mhu8b4925B6NscznWm89aUoqHaFZYVDAcRCOLU6oIzBb8/m/4nCOeRNZaWScGDHMxnnbcpxtre +URN4jMRQtjFqCD3voqldGlOBt3AVsSBO9vaoA+wzqSu8R7CTSlHUfQhDRYcGnKsaJVTek1uRsFR JpM98fq4vY53y8vi8Gi3TaFUr9suvkB4av2/+OX+1mH++wj+ngkXyNkTAAD//wMAUEsBAi0AFAAG AAgAAAAhAPD3irv9AAAA4gEAABMAAAAAAAAAAAAAAAAAAAAAAFtDb250ZW50X1R5cGVzXS54bWxQ SwECLQAUAAYACAAAACEAMd1fYdIAAACPAQAACwAAAAAAAAAAAAAAAAAuAQAAX3JlbHMvLnJlbHNQ SwECLQAUAAYACAAAACEAMy8FnkEAAAA5AAAAEAAAAAAAAAAAAAAAAAApAgAAZHJzL3NoYXBleG1s LnhtbFBLAQItABQABgAIAAAAIQDrvgKiwgAAANwAAAAPAAAAAAAAAAAAAAAAAJgCAABkcnMvZG93 bnJldi54bWxQSwUGAAAAAAQABAD1AAAAhwMAAAAA " path="m,2304r17,-46l24,2261,7,2307,,2304xm28,2226r17,-46l52,2183r-17,47l28,2226xm56,2149r17,-47l80,2105r-17,47l56,2149xm84,2071r17,-47l108,2027r-17,47l84,2071xm112,1993r17,-47l135,1949r-16,47l112,1993xm140,1915r17,-47l163,1871r-16,47l140,1915xm168,1837r17,-47l191,1794r-16,46l168,1837xm196,1759r17,-46l219,1716r-16,46l196,1759xm224,1681r16,-46l247,1638r-17,47l224,1681xm252,1604r16,-47l275,1560r-17,47l252,1604xm280,1526r16,-47l303,1482r-17,47l280,1526xm308,1448r16,-47l331,1404r-17,47l308,1448xm335,1370r17,-47l359,1326r-17,47l335,1370xm363,1292r17,-47l387,1249r-17,46l363,1292xm391,1214r17,-46l415,1171r-17,46l391,1214xm419,1137r17,-47l443,1093r-17,47l419,1137xm447,1059r17,-47l471,1015r-17,47l447,1059xm475,981r17,-47l499,937r-17,47l475,981xm503,903r17,-47l527,859r-17,47l503,903xm531,825r17,-47l555,782r-17,46l531,825xm559,747r17,-46l582,704r-16,46l559,747xm587,669r17,-46l610,626r-16,47l587,669xm615,592r17,-47l638,548r-16,47l615,592xm643,514r16,-47l666,470r-16,47l643,514xm671,436r16,-47l694,392r-17,47l671,436xm699,358r16,-47l722,314r-17,47l699,358xm726,280r17,-47l750,237r-17,46l726,280xm754,202r17,-46l778,159r-17,46l754,202xm782,124l799,78r7,3l789,128r-7,-4xm810,47l827,r7,3l817,50r-7,-3xe" fillcolor="black" strokeweight=".05pt">
                  <v:stroke joinstyle="bevel"/>
                  <v:path arrowok="t" o:connecttype="custom" o:connectlocs="15240,1435735;17780,1413510;22225,1416050;46355,1334770;35560,1364615;68580,1287145;71120,1265555;75565,1267460;99695,1186180;88900,1216025;121285,1139190;124460,1116965;128905,1118870;152400,1038225;142240,1067435;174625,990600;177800,969010;181610,970915;205740,889635;195580,919480;227965,842010;230505,820420;234950,822325;259080,741680;248285,770890;281305,694055;283845,672465;288290,674370;312420,593090;301625,622935;334645,545465;337185,523875;341630,525780;365760,445135;354965,474345;387350,397510;390525,375920;394970,377825;418465,296545;408305,326390;440690,248920;443865,227330;447675,229235;471805,147955;461010,177800;494030,100965;496570,78740;501015,81280;525145,0;514350,29845" o:connectangles="0,0,0,0,0,0,0,0,0,0,0,0,0,0,0,0,0,0,0,0,0,0,0,0,0,0,0,0,0,0,0,0,0,0,0,0,0,0,0,0,0,0,0,0,0,0,0,0,0,0"/>
                  <o:lock v:ext="edit" verticies="t"/>
                </v:shape>
                <v:shape id="Freeform 108" o:spid="_x0000_s1132" style="position:absolute;left:6965;top:4400;width:2140;height:12910;visibility:visible;mso-wrap-style:square;v-text-anchor:top" coordsize="337,20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5IXcIA AADcAAAADwAAAGRycy9kb3ducmV2LnhtbERPTUsDMRC9C/6HMEJvNmtLdVmbFhEKrZ7a6sHbsBl3 F5PJkky3239vCoK3ebzPWa5H79RAMXWBDTxMC1DEdbAdNwY+jpv7ElQSZIsuMBm4UIL16vZmiZUN Z97TcJBG5RBOFRpoRfpK61S35DFNQ0+cue8QPUqGsdE24jmHe6dnRfGoPXacG1rs6bWl+udw8gbc V9ns4psbSJ5kW+513Hzad2Mmd+PLMyihUf7Ff+6tzfMXc7g+ky/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khdwgAAANwAAAAPAAAAAAAAAAAAAAAAAJgCAABkcnMvZG93 bnJldi54bWxQSwUGAAAAAAQABAD1AAAAhwMAAAAA " path="m,2031r8,-50l15,1983r-8,50l,2031xm13,1948r8,-49l29,1900r-8,50l13,1948xm27,1866r8,-50l42,1818r-8,49l27,1866xm40,1783r8,-50l55,1735r-8,50l40,1783xm54,1700r8,-49l69,1652r-8,50l54,1700xm67,1618r8,-50l82,1570r-8,49l67,1618xm80,1535r8,-50l96,1487r-8,49l80,1535xm94,1452r8,-49l109,1404r-8,50l94,1452xm107,1370r8,-50l123,1321r-8,50l107,1370xm121,1287r8,-50l136,1239r-8,49l121,1287xm134,1204r8,-49l149,1156r-8,50l134,1204xm148,1121r8,-49l163,1073r-8,50l148,1121xm161,1039r8,-50l176,991r-8,49l161,1039xm174,956r8,-50l190,908r-8,50l174,956xm188,873r8,-49l203,825r-8,50l188,873xm201,791r8,-50l217,742r-9,50l201,791xm215,708r8,-50l230,660r-8,49l215,708xm228,625r8,-49l243,577r-8,50l228,625xm242,543r8,-50l257,494r-8,50l242,543xm255,460r8,-50l270,412r-8,49l255,460xm268,377r8,-49l284,329r-8,50l268,377xm282,294r8,-49l297,246r-8,50l282,294xm295,212r8,-50l310,164r-8,49l295,212xm309,129r8,-50l324,81r-8,50l309,129xm322,46l330,r7,2l329,48r-7,-2xe" fillcolor="black" strokeweight=".05pt">
                  <v:stroke joinstyle="bevel"/>
                  <v:path arrowok="t" o:connecttype="custom" o:connectlocs="5080,1257935;4445,1290955;8255,1236980;18415,1206500;8255,1236980;22225,1153160;21590,1185545;25400,1132205;34925,1101725;25400,1132205;39370,1048385;38735,1080770;42545,1027430;52070,996950;42545,1027430;55880,942975;55880,975360;59690,922020;69215,891540;59690,922020;73025,838200;73025,870585;76835,817245;86360,786765;76835,817245;90170,733425;89535,765810;93980,711835;103505,681355;93980,711835;107315,628015;106680,660400;110490,607060;120650,576580;110490,607060;124460,523240;123825,555625;127635,502285;137795,471170;127635,502285;141605,417830;140970,450215;144780,396875;154305,366395;144780,396875;158750,313055;158115,345440;161925,292100;171450,261620;161925,292100;175260,208280;175260,240665;179070,186690;188595,156210;179070,186690;192405,102870;191770,135255;196215,81915;205740,51435;196215,81915;209550,0;208915,30480" o:connectangles="0,0,0,0,0,0,0,0,0,0,0,0,0,0,0,0,0,0,0,0,0,0,0,0,0,0,0,0,0,0,0,0,0,0,0,0,0,0,0,0,0,0,0,0,0,0,0,0,0,0,0,0,0,0,0,0,0,0,0,0,0,0"/>
                  <o:lock v:ext="edit" verticies="t"/>
                </v:shape>
                <v:line id="Line 109" o:spid="_x0000_s1133" style="position:absolute;visibility:visible;mso-wrap-style:square" from="1701,2565" to="12274,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p2cQAAADcAAAADwAAAGRycy9kb3ducmV2LnhtbERPS2vCQBC+F/wPywi91Y2lFYlugrYU vBR8oR6H7OSB2dk0u8bYX98tCN7m43vOPO1NLTpqXWVZwXgUgSDOrK64ULDffb1MQTiPrLG2TApu 5CBNBk9zjLW98oa6rS9ECGEXo4LS+yaW0mUlGXQj2xAHLretQR9gW0jd4jWEm1q+RtFEGqw4NJTY 0EdJ2Xl7MQrq23e+borFVK5/jp+r30u3PJxypZ6H/WIGwlPvH+K7e6XD/Pc3+H8mXC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P6nZxAAAANwAAAAPAAAAAAAAAAAA AAAAAKECAABkcnMvZG93bnJldi54bWxQSwUGAAAAAAQABAD5AAAAkgMAAAAA " strokeweight=".35pt">
                  <v:stroke joinstyle="miter"/>
                </v:line>
                <v:shape id="Freeform 110" o:spid="_x0000_s1134" style="position:absolute;left:1701;top:17278;width:10573;height:51;visibility:visible;mso-wrap-style:square;v-text-anchor:top" coordsize="16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AOLcMA AADcAAAADwAAAGRycy9kb3ducmV2LnhtbERPS2vCQBC+C/6HZQRvujGQUlJXKYLW5uaj9jpkxyQ1 Oxt2tzH9912h0Nt8fM9ZrgfTip6cbywrWMwTEMSl1Q1XCs6n7ewZhA/IGlvLpOCHPKxX49ESc23v fKD+GCoRQ9jnqKAOocul9GVNBv3cdsSRu1pnMEToKqkd3mO4aWWaJE/SYMOxocaONjWVt+O3UbD7 OBfFpbi+n7Ly86t3bybdXFKlppPh9QVEoCH8i//cex3nZxk8nokX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QEAOLcMAAADcAAAADwAAAAAAAAAAAAAAAACYAgAAZHJzL2Rv d25yZXYueG1sUEsFBgAAAAAEAAQA9QAAAIgDAAAAAA== " path="m,l44,r,8l,8,,xm73,r45,l118,8,73,8,73,xm147,r45,l192,8r-45,l147,xm221,r44,l265,8r-44,l221,xm295,r44,l339,8r-44,l295,xm369,r44,l413,8r-44,l369,xm443,r44,l487,8r-44,l443,xm517,r44,l561,8r-44,l517,xm590,r45,l635,8r-45,l590,xm664,r45,l709,8r-45,l664,xm738,r44,l782,8r-44,l738,xm812,r44,l856,8r-44,l812,xm886,r44,l930,8r-44,l886,xm960,r44,l1004,8r-44,l960,xm1034,r44,l1078,8r-44,l1034,xm1107,r45,l1152,8r-45,l1107,xm1181,r45,l1226,8r-45,l1181,xm1255,r44,l1299,8r-44,l1255,xm1329,r44,l1373,8r-44,l1329,xm1403,r44,l1447,8r-44,l1403,xm1477,r44,l1521,8r-44,l1477,xm1551,r44,l1595,8r-44,l1551,xm1624,r41,l1665,8r-41,l1624,xe" fillcolor="black" strokeweight=".05pt">
                  <v:stroke joinstyle="bevel"/>
                  <v:path arrowok="t" o:connecttype="custom" o:connectlocs="27940,0;0,5080;46355,0;74930,5080;46355,0;121920,0;93345,5080;140335,0;168275,5080;140335,0;215265,0;187325,5080;234315,0;262255,5080;234315,0;309245,0;281305,5080;328295,0;356235,5080;328295,0;403225,0;374650,5080;421640,0;450215,5080;421640,0;496570,0;468630,5080;515620,0;543560,5080;515620,0;590550,0;562610,5080;609600,0;637540,5080;609600,0;684530,0;656590,5080;702945,0;731520,5080;702945,0;778510,0;749935,5080;796925,0;824865,5080;796925,0;871855,0;843915,5080;890905,0;918845,5080;890905,0;965835,0;937895,5080;984885,0;1012825,5080;984885,0;1057275,0;1031240,5080" o:connectangles="0,0,0,0,0,0,0,0,0,0,0,0,0,0,0,0,0,0,0,0,0,0,0,0,0,0,0,0,0,0,0,0,0,0,0,0,0,0,0,0,0,0,0,0,0,0,0,0,0,0,0,0,0,0,0,0,0"/>
                  <o:lock v:ext="edit" verticies="t"/>
                </v:shape>
                <v:line id="Line 111" o:spid="_x0000_s1135" style="position:absolute;visibility:visible;mso-wrap-style:square" from="9080,2565" to="9086,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GSNcQAAADcAAAADwAAAGRycy9kb3ducmV2LnhtbERPS2vCQBC+F/wPywi91Y2FBomuEi0F LwWrpXocspMHZmdjds2jv75bKPQ2H99zVpvB1KKj1lWWFcxnEQjizOqKCwWfp7enBQjnkTXWlknB SA4268nDChNte/6g7ugLEULYJaig9L5JpHRZSQbdzDbEgctta9AH2BZSt9iHcFPL5yiKpcGKQ0OJ De1Kyq7Hu1FQj+/5oSnShTzczq/773u3/brkSj1Oh3QJwtPg/8V/7r0O819i+H0mXC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oZI1xAAAANwAAAAPAAAAAAAAAAAA AAAAAKECAABkcnMvZG93bnJldi54bWxQSwUGAAAAAAQABAD5AAAAkgMAAAAA " strokeweight=".35pt">
                  <v:stroke joinstyle="miter"/>
                </v:line>
                <v:line id="Line 112" o:spid="_x0000_s1136" style="position:absolute;visibility:visible;mso-wrap-style:square" from="9080,2990" to="9569,2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03rsQAAADcAAAADwAAAGRycy9kb3ducmV2LnhtbERPS2vCQBC+F/wPywi91Y2FVolugrYU vBR8oR6H7OSB2dk0u8bYX98tCN7m43vOPO1NLTpqXWVZwXgUgSDOrK64ULDffb1MQTiPrLG2TApu 5CBNBk9zjLW98oa6rS9ECGEXo4LS+yaW0mUlGXQj2xAHLretQR9gW0jd4jWEm1q+RtG7NFhxaCix oY+SsvP2YhTUt+983RSLqVz/HD9Xv5dueTjlSj0P+8UMhKfeP8R390qH+W8T+H8mXC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7TeuxAAAANwAAAAPAAAAAAAAAAAA AAAAAKECAABkcnMvZG93bnJldi54bWxQSwUGAAAAAAQABAD5AAAAkgMAAAAA " strokeweight=".35pt">
                  <v:stroke joinstyle="miter"/>
                </v:line>
                <v:line id="Line 113" o:spid="_x0000_s1137" style="position:absolute;flip:y;visibility:visible;mso-wrap-style:square" from="9569,2565" to="9575,2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tJYcUAAADcAAAADwAAAGRycy9kb3ducmV2LnhtbESPQWvCQBCF7wX/wzJCb3VjoW2IriJC QelB1ELxNuyOSTQ7G7KrSf995yD0NsN789438+XgG3WnLtaBDUwnGShiG1zNpYHv4+dLDiomZIdN YDLwSxGWi9HTHAsXet7T/ZBKJSEcCzRQpdQWWkdbkcc4CS2xaOfQeUyydqV2HfYS7hv9mmXv2mPN 0lBhS+uK7PVw8wYuHye3+1qRy/N2u+63P2drLztjnsfDagYq0ZD+zY/rjRP8N6GVZ2QC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tJYcUAAADcAAAADwAAAAAAAAAA AAAAAAChAgAAZHJzL2Rvd25yZXYueG1sUEsFBgAAAAAEAAQA+QAAAJMDAAAAAA== " strokeweight=".35pt">
                  <v:stroke joinstyle="miter"/>
                </v:line>
                <v:rect id="Rectangle 114" o:spid="_x0000_s1138" style="position:absolute;left:12566;top:1270;width:896;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I5br8A AADcAAAADwAAAGRycy9kb3ducmV2LnhtbERP24rCMBB9X/Afwgi+ramCi1ajiCCo7IvVDxia6QWT SUmytvv3RljYtzmc62x2gzXiST60jhXMphkI4tLplmsF99vxcwkiRGSNxjEp+KUAu+3oY4O5dj1f 6VnEWqQQDjkqaGLscilD2ZDFMHUdceIq5y3GBH0ttcc+hVsj51n2JS22nBoa7OjQUPkofqwCeSuO /bIwPnOXefVtzqdrRU6pyXjYr0FEGuK/+M990mn+YgXvZ9IF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DqkjluvwAAANwAAAAPAAAAAAAAAAAAAAAAAJgCAABkcnMvZG93bnJl di54bWxQSwUGAAAAAAQABAD1AAAAhA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115" o:spid="_x0000_s1139" style="position:absolute;left:9334;top:4597;width:82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aTsMA AADcAAAADwAAAGRycy9kb3ducmV2LnhtbESPzWoDMQyE74G8g1Ggt6y3OYSwiRNKIZCWXLLpA4i1 9ofa8mK72e3bR4dCbxIzmvl0OM3eqQfFNAQ28FqUoIibYAfuDHzdz+sdqJSRLbrAZOCXEpyOy8UB KxsmvtGjzp2SEE4VGuhzHiutU9OTx1SEkVi0NkSPWdbYaRtxknDv9KYst9rjwNLQ40jvPTXf9Y83 oO/1edrVLpbhc9Ne3cfl1lIw5mU1v+1BZZrzv/nv+mIFfyv4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16" o:spid="_x0000_s1140" style="position:absolute;left:431;top:1384;width:1124;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17" o:spid="_x0000_s1141" style="position:absolute;left:749;top:17411;width:80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18" o:spid="_x0000_s1142" style="position:absolute;left:6534;top:946;width:1213;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EOb4A AADcAAAADwAAAGRycy9kb3ducmV2LnhtbERP24rCMBB9X/Afwgi+rakK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EUWxDm+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19" o:spid="_x0000_s1143" style="position:absolute;left:6419;top:17411;width:89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9cTb4A AADcAAAADwAAAGRycy9kb3ducmV2LnhtbERP24rCMBB9X/Afwgi+raki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Mr/XE2+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20" o:spid="_x0000_s1144" style="position:absolute;left:8648;top:1054;width:953;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P51r4A AADcAAAADwAAAGRycy9kb3ducmV2LnhtbERP24rCMBB9X/Afwgi+ramC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KWz+da+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H</w:t>
                        </w:r>
                      </w:p>
                    </w:txbxContent>
                  </v:textbox>
                </v:rect>
                <v:group id="Group 121" o:spid="_x0000_s1145" style="position:absolute;left:12185;top:17195;width:184;height:216" coordorigin="1919,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5CE8MAAADcAAAADwAAAGRycy9kb3ducmV2LnhtbERPTWuDQBC9B/Iflgn0 lqymVIrJRkSS0kMoNCmU3gZ3oqI7K+5Wzb/vFgq9zeN9zj6bTSdGGlxjWUG8iUAQl1Y3XCn4uJ7W zyCcR9bYWSYFd3KQHZaLPabaTvxO48VXIoSwS1FB7X2fSunKmgy6je2JA3ezg0Ef4FBJPeAUwk0n t1GUSIMNh4YaeypqKtvLt1HwMuGUP8bH8dzeivvX9ent8xyTUg+rOd+B8DT7f/Gf+1WH+Uk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
                  <v:oval id="Oval 122" o:spid="_x0000_s1146" style="position:absolute;left:1919;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yDb8EA AADcAAAADwAAAGRycy9kb3ducmV2LnhtbERPTWsCMRC9F/wPYQRvNdsetmU1ihQKS09qC16HZNys biZrkq6rv74pFHqbx/uc5Xp0nRgoxNazgqd5AYJYe9Nyo+Dr8/3xFURMyAY7z6TgRhHWq8nDEivj r7yjYZ8akUM4VqjAptRXUkZtyWGc+544c0cfHKYMQyNNwGsOd518LopSOmw5N1js6c2SPu+/nYIP N2x13duAelNuDyd7qe/yotRsOm4WIBKN6V/8565Nnl++wO8z+QK5+gEAAP//AwBQSwECLQAUAAYA CAAAACEA8PeKu/0AAADiAQAAEwAAAAAAAAAAAAAAAAAAAAAAW0NvbnRlbnRfVHlwZXNdLnhtbFBL AQItABQABgAIAAAAIQAx3V9h0gAAAI8BAAALAAAAAAAAAAAAAAAAAC4BAABfcmVscy8ucmVsc1BL AQItABQABgAIAAAAIQAzLwWeQQAAADkAAAAQAAAAAAAAAAAAAAAAACkCAABkcnMvc2hhcGV4bWwu eG1sUEsBAi0AFAAGAAgAAAAhAI6Mg2/BAAAA3AAAAA8AAAAAAAAAAAAAAAAAmAIAAGRycy9kb3du cmV2LnhtbFBLBQYAAAAABAAEAPUAAACGAwAAAAA= " fillcolor="black" strokeweight="0"/>
                  <v:oval id="Oval 123" o:spid="_x0000_s1147" style="position:absolute;left:1919;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JXO8EA AADcAAAADwAAAGRycy9kb3ducmV2LnhtbESPT2/CMAzF75P4DpGRdhspHKpRCAghkNBu/NnOVmLa isapmgDh28+HSbvZes/v/bxcZ9+pBw2xDWxgOilAEdvgWq4NXM77j09QMSE77AKTgRdFWK9Gb0us XHjykR6nVCsJ4VihgSalvtI62oY8xknoiUW7hsFjknWotRvwKeG+07OiKLXHlqWhwZ62Ddnb6e4N nPlrXmas43GDNv4QT7PdfRvzPs6bBahEOf2b/64PTvBLoZVnZAK9+gUAAP//AwBQSwECLQAUAAYA CAAAACEA8PeKu/0AAADiAQAAEwAAAAAAAAAAAAAAAAAAAAAAW0NvbnRlbnRfVHlwZXNdLnhtbFBL AQItABQABgAIAAAAIQAx3V9h0gAAAI8BAAALAAAAAAAAAAAAAAAAAC4BAABfcmVscy8ucmVsc1BL AQItABQABgAIAAAAIQAzLwWeQQAAADkAAAAQAAAAAAAAAAAAAAAAACkCAABkcnMvc2hhcGV4bWwu eG1sUEsBAi0AFAAGAAgAAAAhAGJSVzvBAAAA3AAAAA8AAAAAAAAAAAAAAAAAmAIAAGRycy9kb3du cmV2LnhtbFBLBQYAAAAABAAEAPUAAACGAwAAAAA= " filled="f" strokeweight=".35pt">
                    <v:stroke joinstyle="miter"/>
                  </v:oval>
                </v:group>
                <v:group id="Group 124" o:spid="_x0000_s1148" style="position:absolute;left:8985;top:2457;width:190;height:216" coordorigin="1415,387" coordsize="3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HWYcMAAADcAAAADwAAAGRycy9kb3ducmV2LnhtbERPS4vCMBC+C/6HMIK3 Na2y4naNIqLiQRZ8wLK3oRnbYjMpTWzrv98Igrf5+J4zX3amFA3VrrCsIB5FIIhTqwvOFFzO248Z COeRNZaWScGDHCwX/d4cE21bPlJz8pkIIewSVJB7XyVSujQng25kK+LAXW1t0AdYZ1LX2IZwU8px FE2lwYJDQ44VrXNKb6e7UbBrsV1N4k1zuF3Xj7/z58/vISalhoNu9Q3CU+ff4pd7r8P86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IdZhwwAAANwAAAAP AAAAAAAAAAAAAAAAAKoCAABkcnMvZG93bnJldi54bWxQSwUGAAAAAAQABAD6AAAAmgMAAAAA ">
                  <v:oval id="Oval 125" o:spid="_x0000_s1149" style="position:absolute;left:1415;top:38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NxsQA AADcAAAADwAAAGRycy9kb3ducmV2LnhtbESPQUsDMRCF70L/QxihN5vVQ5W1aSmFwtJTrYLXIRk3 azeTbRK3q7/eOQjeZnhv3vtmtZlCr0ZKuYts4H5RgSK20XXcGnh73d89gcoF2WEfmQx8U4bNenaz wtrFK7/QeCqtkhDONRrwpQy11tl6CpgXcSAW7SOmgEXW1GqX8CrhodcPVbXUATuWBo8D7TzZ8+kr GDiE8WibwSe02+Xx/dNfmh99MWZ+O22fQRWayr/577pxgv8o+PKMTK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IS8jcbEAAAA3AAAAA8AAAAAAAAAAAAAAAAAmAIAAGRycy9k b3ducmV2LnhtbFBLBQYAAAAABAAEAPUAAACJAwAAAAA= " fillcolor="black" strokeweight="0"/>
                  <v:oval id="Oval 126" o:spid="_x0000_s1150" style="position:absolute;left:1415;top:387;width:30;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Foe8AA AADcAAAADwAAAGRycy9kb3ducmV2LnhtbERPTWsCMRC9C/0PYQq9udn1YHVrFCkWije19Twk092l m8mSpLvpv2+Egrd5vM/Z7JLtxUg+dI4VVEUJglg703Gj4OPyNl+BCBHZYO+YFPxSgN32YbbB2riJ TzSeYyNyCIcaFbQxDrWUQbdkMRRuIM7cl/MWY4a+kcbjlMNtLxdluZQWO84NLQ702pL+Pv9YBRc+ rpcJm3Daow5X4irpw6dST49p/wIiUop38b/73eT5zxXcnskXyO0fAAAA//8DAFBLAQItABQABgAI AAAAIQDw94q7/QAAAOIBAAATAAAAAAAAAAAAAAAAAAAAAABbQ29udGVudF9UeXBlc10ueG1sUEsB Ai0AFAAGAAgAAAAhADHdX2HSAAAAjwEAAAsAAAAAAAAAAAAAAAAALgEAAF9yZWxzLy5yZWxzUEsB Ai0AFAAGAAgAAAAhADMvBZ5BAAAAOQAAABAAAAAAAAAAAAAAAAAAKQIAAGRycy9zaGFwZXhtbC54 bWxQSwECLQAUAAYACAAAACEAdrFoe8AAAADcAAAADwAAAAAAAAAAAAAAAACYAgAAZHJzL2Rvd25y ZXYueG1sUEsFBgAAAAAEAAQA9QAAAIUDAAAAAA== " filled="f" strokeweight=".35pt">
                    <v:stroke joinstyle="miter"/>
                  </v:oval>
                </v:group>
                <v:group id="Group 127" o:spid="_x0000_s1151" style="position:absolute;left:1606;top:17195;width:184;height:216" coordorigin="253,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zSzcIAAADcAAAADwAAAGRycy9kb3ducmV2LnhtbERPTYvCMBC9C/sfwix4 07QuulKNIrIrHkRQF8Tb0IxtsZmUJtvWf28Ewds83ufMl50pRUO1KywriIcRCOLU6oIzBX+n38EU hPPIGkvLpOBODpaLj94cE21bPlBz9JkIIewSVJB7XyVSujQng25oK+LAXW1t0AdYZ1LX2IZwU8pR FE2kwYJDQ44VrXNKb8d/o2DTYrv6in+a3e26vl9O4/15F5NS/c9uNQPhqfNv8cu91WH+9w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xc0s3CAAAA3AAAAA8A AAAAAAAAAAAAAAAAqgIAAGRycy9kb3ducmV2LnhtbFBLBQYAAAAABAAEAPoAAACZAwAAAAA= ">
                  <v:oval id="Oval 128" o:spid="_x0000_s1152" style="position:absolute;left:253;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4TscEA AADcAAAADwAAAGRycy9kb3ducmV2LnhtbERPTWsCMRC9F/wPYYTearYVrKxGEUFYPKkt9Dok0822 m8mapOvWX2+EQm/zeJ+zXA+uFT2F2HhW8DwpQBBrbxquFby/7Z7mIGJCNth6JgW/FGG9Gj0ssTT+ wkfqT6kWOYRjiQpsSl0pZdSWHMaJ74gz9+mDw5RhqKUJeMnhrpUvRTGTDhvODRY72lrS36cfp2Dv +oOuOhtQb2aHjy97rq7yrNTjeNgsQCQa0r/4z12ZPP91Cvdn8gVydQMAAP//AwBQSwECLQAUAAYA CAAAACEA8PeKu/0AAADiAQAAEwAAAAAAAAAAAAAAAAAAAAAAW0NvbnRlbnRfVHlwZXNdLnhtbFBL AQItABQABgAIAAAAIQAx3V9h0gAAAI8BAAALAAAAAAAAAAAAAAAAAC4BAABfcmVscy8ucmVsc1BL AQItABQABgAIAAAAIQAzLwWeQQAAADkAAAAQAAAAAAAAAAAAAAAAACkCAABkcnMvc2hhcGV4bWwu eG1sUEsBAi0AFAAGAAgAAAAhAHRuE7HBAAAA3AAAAA8AAAAAAAAAAAAAAAAAmAIAAGRycy9kb3du cmV2LnhtbFBLBQYAAAAABAAEAPUAAACGAwAAAAA= " fillcolor="black" strokeweight="0"/>
                  <v:oval id="Oval 129" o:spid="_x0000_s1153" style="position:absolute;left:253;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L48AA AADcAAAADwAAAGRycy9kb3ducmV2LnhtbERP32vCMBB+F/Y/hBvszabKcK5rLGUoDN+0uucjubVl zaU0UbP/3gwGe7uP7+eVVbSDuNLke8cKFlkOglg703Or4NTs5msQPiAbHByTgh/yUG0eZiUWxt34 QNdjaEUKYV+ggi6EsZDS644s+syNxIn7cpPFkODUSjPhLYXbQS7zfCUt9pwaOhzpvSP9fbxYBQ3v X1cRW3+oUftP4kXU27NST4+xfgMRKIZ/8Z/7w6T5L8/w+0y6QG7uAAAA//8DAFBLAQItABQABgAI AAAAIQDw94q7/QAAAOIBAAATAAAAAAAAAAAAAAAAAAAAAABbQ29udGVudF9UeXBlc10ueG1sUEsB Ai0AFAAGAAgAAAAhADHdX2HSAAAAjwEAAAsAAAAAAAAAAAAAAAAALgEAAF9yZWxzLy5yZWxzUEsB Ai0AFAAGAAgAAAAhADMvBZ5BAAAAOQAAABAAAAAAAAAAAAAAAAAAKQIAAGRycy9zaGFwZXhtbC54 bWxQSwECLQAUAAYACAAAACEAZsbL48AAAADcAAAADwAAAAAAAAAAAAAAAACYAgAAZHJzL2Rvd25y ZXYueG1sUEsFBgAAAAAEAAQA9QAAAIUDAAAAAA== " filled="f" strokeweight=".35pt">
                    <v:stroke joinstyle="miter"/>
                  </v:oval>
                </v:group>
                <v:group id="Group 130" o:spid="_x0000_s1154" style="position:absolute;left:12185;top:2457;width:184;height:216" coordorigin="1919,387"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7VKucMAAADcAAAADwAAAGRycy9kb3ducmV2LnhtbERPS4vCMBC+L/gfwgje NK2iLl2jiKh4EMEHLHsbmrEtNpPSxLb++82CsLf5+J6zWHWmFA3VrrCsIB5FIIhTqwvOFNyuu+En COeRNZaWScGLHKyWvY8FJtq2fKbm4jMRQtglqCD3vkqkdGlOBt3IVsSBu9vaoA+wzqSusQ3hppTj KJpJgwWHhhwr2uSUPi5Po2DfYruexNvm+LhvXj/X6en7GJNSg363/gLhqfP/4rf7oMP8+RT+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tUq5wwAAANwAAAAP AAAAAAAAAAAAAAAAAKoCAABkcnMvZG93bnJldi54bWxQSwUGAAAAAAQABAD6AAAAmgMAAAAA ">
                  <v:oval id="Oval 131" o:spid="_x0000_s1155" style="position:absolute;left:1919;top:387;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mwKcEA AADcAAAADwAAAGRycy9kb3ducmV2LnhtbERPTWsCMRC9F/wPYQRvNdsetmU1ihQKS09qC16HZNys biZrkq6rv74pFHqbx/uc5Xp0nRgoxNazgqd5AYJYe9Nyo+Dr8/3xFURMyAY7z6TgRhHWq8nDEivj r7yjYZ8akUM4VqjAptRXUkZtyWGc+544c0cfHKYMQyNNwGsOd518LopSOmw5N1js6c2SPu+/nYIP N2x13duAelNuDyd7qe/yotRsOm4WIBKN6V/8565Nnv9Swu8z+QK5+gEAAP//AwBQSwECLQAUAAYA CAAAACEA8PeKu/0AAADiAQAAEwAAAAAAAAAAAAAAAAAAAAAAW0NvbnRlbnRfVHlwZXNdLnhtbFBL AQItABQABgAIAAAAIQAx3V9h0gAAAI8BAAALAAAAAAAAAAAAAAAAAC4BAABfcmVscy8ucmVsc1BL AQItABQABgAIAAAAIQAzLwWeQQAAADkAAAAQAAAAAAAAAAAAAAAAACkCAABkcnMvc2hhcGV4bWwu eG1sUEsBAi0AFAAGAAgAAAAhAGQZsCnBAAAA3AAAAA8AAAAAAAAAAAAAAAAAmAIAAGRycy9kb3du cmV2LnhtbFBLBQYAAAAABAAEAPUAAACGAwAAAAA= " fillcolor="black" strokeweight="0"/>
                  <v:oval id="Oval 132" o:spid="_x0000_s1156" style="position:absolute;left:1919;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RVlMAA AADcAAAADwAAAGRycy9kb3ducmV2LnhtbERPPWvDMBDdC/0P4grdGjkd7MaNEkJIoWSzk3Q+pItt Yp2Mpdrqv48KhW73eJ+33kbbi4lG3zlWsFxkIIi1Mx03Cs6nj5c3ED4gG+wdk4If8rDdPD6ssTRu 5oqmOjQihbAvUUEbwlBK6XVLFv3CDcSJu7rRYkhwbKQZcU7htpevWZZLix2nhhYH2rekb/W3VXDi 4yqP2Phqh9p/ES+jPlyUen6Ku3cQgWL4F/+5P02aXxTw+0y6QG7uAAAA//8DAFBLAQItABQABgAI AAAAIQDw94q7/QAAAOIBAAATAAAAAAAAAAAAAAAAAAAAAABbQ29udGVudF9UeXBlc10ueG1sUEsB Ai0AFAAGAAgAAAAhADHdX2HSAAAAjwEAAAsAAAAAAAAAAAAAAAAALgEAAF9yZWxzLy5yZWxzUEsB Ai0AFAAGAAgAAAAhADMvBZ5BAAAAOQAAABAAAAAAAAAAAAAAAAAAKQIAAGRycy9zaGFwZXhtbC54 bWxQSwECLQAUAAYACAAAACEAlhRVlMAAAADcAAAADwAAAAAAAAAAAAAAAACYAgAAZHJzL2Rvd25y ZXYueG1sUEsFBgAAAAAEAAQA9QAAAIUDAAAAAA== " filled="f" strokeweight=".35pt">
                    <v:stroke joinstyle="miter"/>
                  </v:oval>
                </v:group>
                <v:group id="Group 133" o:spid="_x0000_s1157" style="position:absolute;left:6896;top:2457;width:184;height:216" coordorigin="1086,387"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oval id="Oval 134" o:spid="_x0000_s1158" style="position:absolute;left:1086;top:387;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YkW8EA AADcAAAADwAAAGRycy9kb3ducmV2LnhtbERPTWsCMRC9F/ofwhS81awetN0aRQRh8WRtodchGTer m8maxHXbX98Ihd7m8T5nsRpcK3oKsfGsYDIuQBBrbxquFXx+bJ9fQMSEbLD1TAq+KcJq+fiwwNL4 G79Tf0i1yCEcS1RgU+pKKaO25DCOfUecuaMPDlOGoZYm4C2Hu1ZOi2ImHTacGyx2tLGkz4erU7Bz /V5XnQ2o17P918leqh95UWr0NKzfQCQa0r/4z12ZPH/+Cvdn8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BWGJFvBAAAA3AAAAA8AAAAAAAAAAAAAAAAAmAIAAGRycy9kb3du cmV2LnhtbFBLBQYAAAAABAAEAPUAAACGAwAAAAA= " fillcolor="black" strokeweight="0"/>
                  <v:oval id="Oval 135" o:spid="_x0000_s1159" style="position:absolute;left:1086;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i9x8AA AADcAAAADwAAAGRycy9kb3ducmV2LnhtbESPQYsCMQyF74L/oUTYm3bcg7ijVURcWLypq+fQxpnB aTpMu1r//eYgeEt4L+99Wa6zb9Wd+tgENjCdFKCIbXANVwZ+T9/jOaiYkB22gcnAkyKsV8PBEksX Hnyg+zFVSkI4lmigTqkrtY62Jo9xEjpi0a6h95hk7SvtenxIuG/1Z1HMtMeGpaHGjrY12dvxzxs4 8f5rlrGKhw3aeCGeZrs7G/MxypsFqEQ5vc2v6x8n+HPBl2dkAr36BwAA//8DAFBLAQItABQABgAI AAAAIQDw94q7/QAAAOIBAAATAAAAAAAAAAAAAAAAAAAAAABbQ29udGVudF9UeXBlc10ueG1sUEsB Ai0AFAAGAAgAAAAhADHdX2HSAAAAjwEAAAsAAAAAAAAAAAAAAAAALgEAAF9yZWxzLy5yZWxzUEsB Ai0AFAAGAAgAAAAhADMvBZ5BAAAAOQAAABAAAAAAAAAAAAAAAAAAKQIAAGRycy9zaGFwZXhtbC54 bWxQSwECLQAUAAYACAAAACEALCi9x8AAAADcAAAADwAAAAAAAAAAAAAAAACYAgAAZHJzL2Rvd25y ZXYueG1sUEsFBgAAAAAEAAQA9QAAAIUDAAAAAA== " filled="f" strokeweight=".35pt">
                    <v:stroke joinstyle="miter"/>
                  </v:oval>
                </v:group>
                <v:oval id="Oval 136" o:spid="_x0000_s1160" style="position:absolute;left:1631;top:2482;width:140;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VYesAA AADcAAAADwAAAGRycy9kb3ducmV2LnhtbERPTWsCMRC9F/wPYQRvNasHka1RRBAWT2oLvQ7JdLPt ZrImcV3765uC4G0e73NWm8G1oqcQG88KZtMCBLH2puFawcf7/nUJIiZkg61nUnCnCJv16GWFpfE3 PlF/TrXIIRxLVGBT6kopo7bkME59R5y5Lx8cpgxDLU3AWw53rZwXxUI6bDg3WOxoZ0n/nK9OwcH1 R111NqDeLo6f3/ZS/cqLUpPxsH0DkWhIT/HDXZk8fzmD/2fyBXL9BwAA//8DAFBLAQItABQABgAI AAAAIQDw94q7/QAAAOIBAAATAAAAAAAAAAAAAAAAAAAAAABbQ29udGVudF9UeXBlc10ueG1sUEsB Ai0AFAAGAAgAAAAhADHdX2HSAAAAjwEAAAsAAAAAAAAAAAAAAAAALgEAAF9yZWxzLy5yZWxzUEsB Ai0AFAAGAAgAAAAhADMvBZ5BAAAAOQAAABAAAAAAAAAAAAAAAAAAKQIAAGRycy9zaGFwZXhtbC54 bWxQSwECLQAUAAYACAAAACEA3iVYesAAAADcAAAADwAAAAAAAAAAAAAAAACYAgAAZHJzL2Rvd25y ZXYueG1sUEsFBgAAAAAEAAQA9QAAAIUDAAAAAA== " fillcolor="black" strokeweight="0"/>
                <v:group id="Group 137" o:spid="_x0000_s1161" style="position:absolute;left:6896;top:17195;width:184;height:216" coordorigin="1086,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i6sIAAADcAAAADwAAAGRycy9kb3ducmV2LnhtbERPTYvCMBC9L/gfwgje 1rSKi1SjiLjiQYRVQbwNzdgWm0lpsm3990YQvM3jfc582ZlSNFS7wrKCeBiBIE6tLjhTcD79fk9B OI+ssbRMCh7kYLnofc0x0bblP2qOPhMhhF2CCnLvq0RKl+Zk0A1tRRy4m60N+gDrTOoa2xBuSjmK oh9psODQkGNF65zS+/HfKNi22K7G8abZ32/rx/U0OVz2MSk16HerGQhPnf+I3+6dDvOnI3g9Ey6Q i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mJourCAAAA3AAAAA8A AAAAAAAAAAAAAAAAqgIAAGRycy9kb3ducmV2LnhtbFBLBQYAAAAABAAEAPoAAACZAwAAAAA= ">
                  <v:oval id="Oval 138" o:spid="_x0000_s1162" style="position:absolute;left:1086;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tjlsEA AADcAAAADwAAAGRycy9kb3ducmV2LnhtbERPS2sCMRC+F/wPYQRvNWsFka1RpCAsnnwUeh2S6Wbb zWRN0nX11zcFobf5+J6z2gyuFT2F2HhWMJsWIIi1Nw3XCt7Pu+cliJiQDbaeScGNImzWo6cVlsZf +Uj9KdUih3AsUYFNqSuljNqSwzj1HXHmPn1wmDIMtTQBrznctfKlKBbSYcO5wWJHb5b09+nHKdi7 /qCrzgbU28Xh48teqru8KDUZD9tXEImG9C9+uCuT5y/n8PdMvkCufwEAAP//AwBQSwECLQAUAAYA CAAAACEA8PeKu/0AAADiAQAAEwAAAAAAAAAAAAAAAAAAAAAAW0NvbnRlbnRfVHlwZXNdLnhtbFBL AQItABQABgAIAAAAIQAx3V9h0gAAAI8BAAALAAAAAAAAAAAAAAAAAC4BAABfcmVscy8ucmVsc1BL AQItABQABgAIAAAAIQAzLwWeQQAAADkAAAAQAAAAAAAAAAAAAAAAACkCAABkcnMvc2hhcGV4bWwu eG1sUEsBAi0AFAAGAAgAAAAhAEG7Y5bBAAAA3AAAAA8AAAAAAAAAAAAAAAAAmAIAAGRycy9kb3du cmV2LnhtbFBLBQYAAAAABAAEAPUAAACGAwAAAAA= " fillcolor="black" strokeweight="0"/>
                  <v:oval id="Oval 139" o:spid="_x0000_s1163" style="position:absolute;left:1086;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O7xLwA AADcAAAADwAAAGRycy9kb3ducmV2LnhtbERPy6rCMBDdC/5DGMGdpl5EtBpFREHc+VwPydgWm0lp cjX+vREu3N0cznMWq2hr8aTWV44VjIYZCGLtTMWFgst5N5iC8AHZYO2YFLzJw2rZ7SwwN+7FR3qe QiFSCPscFZQhNLmUXpdk0Q9dQ5y4u2sthgTbQpoWXync1vInyybSYsWpocSGNiXpx+nXKjjzYTaJ WPjjGrW/EY+i3l6V6vfieg4iUAz/4j/33qT50zF8n0kXyOUHAAD//wMAUEsBAi0AFAAGAAgAAAAh APD3irv9AAAA4gEAABMAAAAAAAAAAAAAAAAAAAAAAFtDb250ZW50X1R5cGVzXS54bWxQSwECLQAU AAYACAAAACEAMd1fYdIAAACPAQAACwAAAAAAAAAAAAAAAAAuAQAAX3JlbHMvLnJlbHNQSwECLQAU AAYACAAAACEAMy8FnkEAAAA5AAAAEAAAAAAAAAAAAAAAAAApAgAAZHJzL3NoYXBleG1sLnhtbFBL AQItABQABgAIAAAAIQBTE7vEvAAAANwAAAAPAAAAAAAAAAAAAAAAAJgCAABkcnMvZG93bnJldi54 bWxQSwUGAAAAAAQABAD1AAAAgQMAAAAA " filled="f" strokeweight=".35pt">
                    <v:stroke joinstyle="miter"/>
                  </v:oval>
                </v:group>
                <v:group id="Group 140" o:spid="_x0000_s1164" style="position:absolute;left:8985;top:4298;width:190;height:216" coordorigin="1415,677" coordsize="3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oval id="Oval 141" o:spid="_x0000_s1165" style="position:absolute;left:1415;top:67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zADsEA AADcAAAADwAAAGRycy9kb3ducmV2LnhtbERPTWsCMRC9F/ofwhR6q9n2sMhqFBEKiyerhV6HZLrZ upmsSVy3/nojCN7m8T5nvhxdJwYKsfWs4H1SgCDW3rTcKPjef75NQcSEbLDzTAr+KcJy8fw0x8r4 M3/RsEuNyCEcK1RgU+orKaO25DBOfE+cuV8fHKYMQyNNwHMOd538KIpSOmw5N1jsaW1JH3Ynp2Dj hq2uextQr8rtz5891hd5VOr1ZVzNQCQa00N8d9cmz5+WcHsmXyAXVwAAAP//AwBQSwECLQAUAAYA CAAAACEA8PeKu/0AAADiAQAAEwAAAAAAAAAAAAAAAAAAAAAAW0NvbnRlbnRfVHlwZXNdLnhtbFBL AQItABQABgAIAAAAIQAx3V9h0gAAAI8BAAALAAAAAAAAAAAAAAAAAC4BAABfcmVscy8ucmVsc1BL AQItABQABgAIAAAAIQAzLwWeQQAAADkAAAAQAAAAAAAAAAAAAAAAACkCAABkcnMvc2hhcGV4bWwu eG1sUEsBAi0AFAAGAAgAAAAhAFHMwA7BAAAA3AAAAA8AAAAAAAAAAAAAAAAAmAIAAGRycy9kb3du cmV2LnhtbFBLBQYAAAAABAAEAPUAAACGAwAAAAA= " fillcolor="black" strokeweight="0"/>
                  <v:oval id="Oval 142" o:spid="_x0000_s1166" style="position:absolute;left:1415;top:67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Els8AA AADcAAAADwAAAGRycy9kb3ducmV2LnhtbERPPWvDMBDdC/0P4grdGtkZXMeNEkxIoXSzk3Q+pKtt ap2MpSTqv68KgWz3eJ+33kY7igvNfnCsIF9kIIi1MwN3Co6H95cShA/IBkfHpOCXPGw3jw9rrIy7 ckOXNnQihbCvUEEfwlRJ6XVPFv3CTcSJ+3azxZDg3Ekz4zWF21Eus6yQFgdODT1OtOtJ/7Rnq+DA n6siYuebGrX/Is6j3p+Uen6K9RuIQDHcxTf3h0nzy1f4fyZdIDd/AAAA//8DAFBLAQItABQABgAI AAAAIQDw94q7/QAAAOIBAAATAAAAAAAAAAAAAAAAAAAAAABbQ29udGVudF9UeXBlc10ueG1sUEsB Ai0AFAAGAAgAAAAhADHdX2HSAAAAjwEAAAsAAAAAAAAAAAAAAAAALgEAAF9yZWxzLy5yZWxzUEsB Ai0AFAAGAAgAAAAhADMvBZ5BAAAAOQAAABAAAAAAAAAAAAAAAAAAKQIAAGRycy9zaGFwZXhtbC54 bWxQSwECLQAUAAYACAAAACEAo8Els8AAAADcAAAADwAAAAAAAAAAAAAAAACYAgAAZHJzL2Rvd25y ZXYueG1sUEsFBgAAAAAEAAQA9QAAAIUDAAAAAA== " filled="f" strokeweight=".35pt">
                    <v:stroke joinstyle="miter"/>
                  </v:oval>
                </v:group>
              </v:group>
            </w:pict>
          </mc:Fallback>
        </mc:AlternateContent>
      </w: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8. </w:t>
      </w:r>
      <w:r w:rsidRPr="00126326">
        <w:rPr>
          <w:rFonts w:ascii="Times New Roman" w:hAnsi="Times New Roman" w:cs="Times New Roman"/>
          <w:sz w:val="26"/>
          <w:szCs w:val="26"/>
          <w:lang w:val="nl-NL"/>
        </w:rPr>
        <w:t xml:space="preserve">Kẻ đường sinh </w:t>
      </w:r>
      <w:r w:rsidRPr="00126326">
        <w:rPr>
          <w:rFonts w:ascii="Times New Roman" w:hAnsi="Times New Roman" w:cs="Times New Roman"/>
          <w:position w:val="-4"/>
          <w:sz w:val="26"/>
          <w:szCs w:val="26"/>
        </w:rPr>
        <w:object w:dxaOrig="420" w:dyaOrig="220">
          <v:shape id="_x0000_i1198" type="#_x0000_t75" style="width:21pt;height:11.25pt" o:ole="">
            <v:imagedata r:id="rId345" o:title=""/>
          </v:shape>
          <o:OLEObject Type="Embed" ProgID="Equation.DSMT4" ShapeID="_x0000_i1198" DrawAspect="Content" ObjectID="_1625145551" r:id="rId346"/>
        </w:object>
      </w:r>
      <w:r w:rsidRPr="00126326">
        <w:rPr>
          <w:rFonts w:ascii="Times New Roman" w:hAnsi="Times New Roman" w:cs="Times New Roman"/>
          <w:sz w:val="26"/>
          <w:szCs w:val="26"/>
          <w:lang w:val="nl-NL"/>
        </w:rPr>
        <w:t xml:space="preserve">, gọi </w:t>
      </w:r>
      <w:r w:rsidRPr="00126326">
        <w:rPr>
          <w:rFonts w:ascii="Times New Roman" w:hAnsi="Times New Roman" w:cs="Times New Roman"/>
          <w:position w:val="-4"/>
          <w:sz w:val="26"/>
          <w:szCs w:val="26"/>
        </w:rPr>
        <w:object w:dxaOrig="240" w:dyaOrig="220">
          <v:shape id="_x0000_i1199" type="#_x0000_t75" style="width:12pt;height:11.25pt" o:ole="">
            <v:imagedata r:id="rId347" o:title=""/>
          </v:shape>
          <o:OLEObject Type="Embed" ProgID="Equation.DSMT4" ShapeID="_x0000_i1199" DrawAspect="Content" ObjectID="_1625145552" r:id="rId348"/>
        </w:object>
      </w:r>
      <w:r w:rsidRPr="00126326">
        <w:rPr>
          <w:rFonts w:ascii="Times New Roman" w:hAnsi="Times New Roman" w:cs="Times New Roman"/>
          <w:sz w:val="26"/>
          <w:szCs w:val="26"/>
          <w:lang w:val="nl-NL"/>
        </w:rPr>
        <w:t xml:space="preserve"> là điểm đối xứng với </w:t>
      </w:r>
      <w:r w:rsidRPr="00126326">
        <w:rPr>
          <w:rFonts w:ascii="Times New Roman" w:hAnsi="Times New Roman" w:cs="Times New Roman"/>
          <w:position w:val="-4"/>
          <w:sz w:val="26"/>
          <w:szCs w:val="26"/>
        </w:rPr>
        <w:object w:dxaOrig="279" w:dyaOrig="220">
          <v:shape id="_x0000_i1200" type="#_x0000_t75" style="width:14.25pt;height:11.25pt" o:ole="">
            <v:imagedata r:id="rId349" o:title=""/>
          </v:shape>
          <o:OLEObject Type="Embed" ProgID="Equation.DSMT4" ShapeID="_x0000_i1200" DrawAspect="Content" ObjectID="_1625145553" r:id="rId350"/>
        </w:object>
      </w:r>
      <w:r w:rsidRPr="00126326">
        <w:rPr>
          <w:rFonts w:ascii="Times New Roman" w:hAnsi="Times New Roman" w:cs="Times New Roman"/>
          <w:sz w:val="26"/>
          <w:szCs w:val="26"/>
          <w:lang w:val="nl-NL"/>
        </w:rPr>
        <w:t xml:space="preserve"> qua tâm </w:t>
      </w:r>
      <w:r w:rsidRPr="00126326">
        <w:rPr>
          <w:rFonts w:ascii="Times New Roman" w:hAnsi="Times New Roman" w:cs="Times New Roman"/>
          <w:position w:val="-6"/>
          <w:sz w:val="26"/>
          <w:szCs w:val="26"/>
        </w:rPr>
        <w:object w:dxaOrig="279" w:dyaOrig="240">
          <v:shape id="_x0000_i1201" type="#_x0000_t75" style="width:14.25pt;height:12pt" o:ole="">
            <v:imagedata r:id="rId351" o:title=""/>
          </v:shape>
          <o:OLEObject Type="Embed" ProgID="Equation.DSMT4" ShapeID="_x0000_i1201" DrawAspect="Content" ObjectID="_1625145554" r:id="rId35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4"/>
          <w:sz w:val="26"/>
          <w:szCs w:val="26"/>
        </w:rPr>
        <w:object w:dxaOrig="260" w:dyaOrig="220">
          <v:shape id="_x0000_i1202" type="#_x0000_t75" style="width:12.75pt;height:11.25pt" o:ole="">
            <v:imagedata r:id="rId353" o:title=""/>
          </v:shape>
          <o:OLEObject Type="Embed" ProgID="Equation.DSMT4" ShapeID="_x0000_i1202" DrawAspect="Content" ObjectID="_1625145555" r:id="rId354"/>
        </w:object>
      </w:r>
      <w:r w:rsidRPr="00126326">
        <w:rPr>
          <w:rFonts w:ascii="Times New Roman" w:hAnsi="Times New Roman" w:cs="Times New Roman"/>
          <w:sz w:val="26"/>
          <w:szCs w:val="26"/>
          <w:lang w:val="nl-NL"/>
        </w:rPr>
        <w:t xml:space="preserve"> là hình chiếu của </w:t>
      </w:r>
      <w:r w:rsidRPr="00126326">
        <w:rPr>
          <w:rFonts w:ascii="Times New Roman" w:hAnsi="Times New Roman" w:cs="Times New Roman"/>
          <w:position w:val="-4"/>
          <w:sz w:val="26"/>
          <w:szCs w:val="26"/>
        </w:rPr>
        <w:object w:dxaOrig="220" w:dyaOrig="220">
          <v:shape id="_x0000_i1203" type="#_x0000_t75" style="width:11.25pt;height:11.25pt" o:ole="">
            <v:imagedata r:id="rId355" o:title=""/>
          </v:shape>
          <o:OLEObject Type="Embed" ProgID="Equation.DSMT4" ShapeID="_x0000_i1203" DrawAspect="Content" ObjectID="_1625145556" r:id="rId356"/>
        </w:object>
      </w:r>
      <w:r w:rsidRPr="00126326">
        <w:rPr>
          <w:rFonts w:ascii="Times New Roman" w:hAnsi="Times New Roman" w:cs="Times New Roman"/>
          <w:sz w:val="26"/>
          <w:szCs w:val="26"/>
          <w:lang w:val="nl-NL"/>
        </w:rPr>
        <w:t xml:space="preserve"> trên </w:t>
      </w:r>
      <w:r w:rsidRPr="00126326">
        <w:rPr>
          <w:rFonts w:ascii="Times New Roman" w:hAnsi="Times New Roman" w:cs="Times New Roman"/>
          <w:position w:val="-4"/>
          <w:sz w:val="26"/>
          <w:szCs w:val="26"/>
        </w:rPr>
        <w:object w:dxaOrig="480" w:dyaOrig="220">
          <v:shape id="_x0000_i1204" type="#_x0000_t75" style="width:24pt;height:11.25pt" o:ole="">
            <v:imagedata r:id="rId357" o:title=""/>
          </v:shape>
          <o:OLEObject Type="Embed" ProgID="Equation.DSMT4" ShapeID="_x0000_i1204" DrawAspect="Content" ObjectID="_1625145557" r:id="rId358"/>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fr-FR"/>
        </w:rPr>
      </w:pPr>
      <w:r w:rsidRPr="00126326">
        <w:rPr>
          <w:rFonts w:ascii="Times New Roman" w:hAnsi="Times New Roman" w:cs="Times New Roman"/>
          <w:sz w:val="26"/>
          <w:szCs w:val="26"/>
          <w:lang w:val="fr-FR"/>
        </w:rPr>
        <w:t xml:space="preserve">Ta có </w:t>
      </w:r>
      <w:r w:rsidRPr="00126326">
        <w:rPr>
          <w:rFonts w:ascii="Times New Roman" w:hAnsi="Times New Roman" w:cs="Times New Roman"/>
          <w:position w:val="-12"/>
          <w:sz w:val="26"/>
          <w:szCs w:val="26"/>
        </w:rPr>
        <w:object w:dxaOrig="1480" w:dyaOrig="340">
          <v:shape id="_x0000_i1205" type="#_x0000_t75" style="width:74.25pt;height:17.25pt" o:ole="">
            <v:imagedata r:id="rId359" o:title=""/>
          </v:shape>
          <o:OLEObject Type="Embed" ProgID="Equation.DSMT4" ShapeID="_x0000_i1205" DrawAspect="Content" ObjectID="_1625145558" r:id="rId360"/>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nên </w:t>
      </w:r>
      <w:proofErr w:type="gramEnd"/>
      <w:r w:rsidRPr="00126326">
        <w:rPr>
          <w:rFonts w:ascii="Times New Roman" w:hAnsi="Times New Roman" w:cs="Times New Roman"/>
          <w:position w:val="-22"/>
          <w:sz w:val="26"/>
          <w:szCs w:val="26"/>
        </w:rPr>
        <w:object w:dxaOrig="1820" w:dyaOrig="560">
          <v:shape id="_x0000_i1206" type="#_x0000_t75" style="width:90.75pt;height:27.75pt" o:ole="">
            <v:imagedata r:id="rId361" o:title=""/>
          </v:shape>
          <o:OLEObject Type="Embed" ProgID="Equation.DSMT4" ShapeID="_x0000_i1206" DrawAspect="Content" ObjectID="_1625145559" r:id="rId362"/>
        </w:object>
      </w:r>
      <w:r w:rsidRPr="00126326">
        <w:rPr>
          <w:rFonts w:ascii="Times New Roman" w:hAnsi="Times New Roman" w:cs="Times New Roman"/>
          <w:sz w:val="26"/>
          <w:szCs w:val="26"/>
          <w:lang w:val="fr-FR"/>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Trong tam giác vuông </w:t>
      </w:r>
      <w:r w:rsidRPr="00126326">
        <w:rPr>
          <w:rFonts w:ascii="Times New Roman" w:hAnsi="Times New Roman" w:cs="Times New Roman"/>
          <w:position w:val="-4"/>
          <w:sz w:val="26"/>
          <w:szCs w:val="26"/>
          <w:lang w:val="fr-FR"/>
        </w:rPr>
        <w:object w:dxaOrig="580" w:dyaOrig="220">
          <v:shape id="_x0000_i1207" type="#_x0000_t75" style="width:29.25pt;height:11.25pt" o:ole="">
            <v:imagedata r:id="rId363" o:title=""/>
          </v:shape>
          <o:OLEObject Type="Embed" ProgID="Equation.DSMT4" ShapeID="_x0000_i1207" DrawAspect="Content" ObjectID="_1625145560" r:id="rId364"/>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có </w:t>
      </w:r>
      <w:proofErr w:type="gramEnd"/>
      <w:r w:rsidRPr="00126326">
        <w:rPr>
          <w:rFonts w:ascii="Times New Roman" w:hAnsi="Times New Roman" w:cs="Times New Roman"/>
          <w:position w:val="-6"/>
          <w:sz w:val="26"/>
          <w:szCs w:val="26"/>
        </w:rPr>
        <w:object w:dxaOrig="2400" w:dyaOrig="340">
          <v:shape id="_x0000_i1208" type="#_x0000_t75" style="width:120pt;height:17.25pt" o:ole="">
            <v:imagedata r:id="rId365" o:title=""/>
          </v:shape>
          <o:OLEObject Type="Embed" ProgID="Equation.DSMT4" ShapeID="_x0000_i1208" DrawAspect="Content" ObjectID="_1625145561" r:id="rId36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Trong tam giác vuông </w:t>
      </w:r>
      <w:r w:rsidRPr="00126326">
        <w:rPr>
          <w:rFonts w:ascii="Times New Roman" w:hAnsi="Times New Roman" w:cs="Times New Roman"/>
          <w:position w:val="-4"/>
          <w:sz w:val="26"/>
          <w:szCs w:val="26"/>
          <w:lang w:val="fr-FR"/>
        </w:rPr>
        <w:object w:dxaOrig="580" w:dyaOrig="220">
          <v:shape id="_x0000_i1209" type="#_x0000_t75" style="width:29.25pt;height:11.25pt" o:ole="">
            <v:imagedata r:id="rId367" o:title=""/>
          </v:shape>
          <o:OLEObject Type="Embed" ProgID="Equation.DSMT4" ShapeID="_x0000_i1209" DrawAspect="Content" ObjectID="_1625145562" r:id="rId368"/>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có </w:t>
      </w:r>
      <w:proofErr w:type="gramEnd"/>
      <w:r w:rsidRPr="00126326">
        <w:rPr>
          <w:rFonts w:ascii="Times New Roman" w:hAnsi="Times New Roman" w:cs="Times New Roman"/>
          <w:position w:val="-6"/>
          <w:sz w:val="26"/>
          <w:szCs w:val="26"/>
        </w:rPr>
        <w:object w:dxaOrig="2240" w:dyaOrig="340">
          <v:shape id="_x0000_i1210" type="#_x0000_t75" style="width:111.75pt;height:17.25pt" o:ole="">
            <v:imagedata r:id="rId369" o:title=""/>
          </v:shape>
          <o:OLEObject Type="Embed" ProgID="Equation.DSMT4" ShapeID="_x0000_i1210" DrawAspect="Content" ObjectID="_1625145563" r:id="rId37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fr-FR"/>
        </w:rPr>
      </w:pPr>
      <w:r w:rsidRPr="00126326">
        <w:rPr>
          <w:rFonts w:ascii="Times New Roman" w:hAnsi="Times New Roman" w:cs="Times New Roman"/>
          <w:sz w:val="26"/>
          <w:szCs w:val="26"/>
        </w:rPr>
        <w:t xml:space="preserve">Do đó suy ra </w:t>
      </w:r>
      <w:r w:rsidRPr="00126326">
        <w:rPr>
          <w:rFonts w:ascii="Times New Roman" w:hAnsi="Times New Roman" w:cs="Times New Roman"/>
          <w:sz w:val="26"/>
          <w:szCs w:val="26"/>
          <w:lang w:val="fr-FR"/>
        </w:rPr>
        <w:t xml:space="preserve">tam giác </w:t>
      </w:r>
      <w:r w:rsidRPr="00126326">
        <w:rPr>
          <w:rFonts w:ascii="Times New Roman" w:hAnsi="Times New Roman" w:cs="Times New Roman"/>
          <w:position w:val="-6"/>
          <w:sz w:val="26"/>
          <w:szCs w:val="26"/>
        </w:rPr>
        <w:object w:dxaOrig="600" w:dyaOrig="240">
          <v:shape id="_x0000_i1211" type="#_x0000_t75" style="width:30pt;height:12pt" o:ole="">
            <v:imagedata r:id="rId371" o:title=""/>
          </v:shape>
          <o:OLEObject Type="Embed" ProgID="Equation.DSMT4" ShapeID="_x0000_i1211" DrawAspect="Content" ObjectID="_1625145564" r:id="rId372"/>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nên </w:t>
      </w:r>
      <w:proofErr w:type="gramEnd"/>
      <w:r w:rsidRPr="00126326">
        <w:rPr>
          <w:rFonts w:ascii="Times New Roman" w:hAnsi="Times New Roman" w:cs="Times New Roman"/>
          <w:position w:val="-20"/>
          <w:sz w:val="26"/>
          <w:szCs w:val="26"/>
        </w:rPr>
        <w:object w:dxaOrig="980" w:dyaOrig="580">
          <v:shape id="_x0000_i1212" type="#_x0000_t75" style="width:48.75pt;height:29.25pt" o:ole="">
            <v:imagedata r:id="rId373" o:title=""/>
          </v:shape>
          <o:OLEObject Type="Embed" ProgID="Equation.DSMT4" ShapeID="_x0000_i1212" DrawAspect="Content" ObjectID="_1625145565" r:id="rId374"/>
        </w:object>
      </w:r>
      <w:r w:rsidRPr="00126326">
        <w:rPr>
          <w:rFonts w:ascii="Times New Roman" w:hAnsi="Times New Roman" w:cs="Times New Roman"/>
          <w:sz w:val="26"/>
          <w:szCs w:val="26"/>
          <w:lang w:val="fr-FR"/>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Vậy </w:t>
      </w:r>
      <w:r w:rsidRPr="00126326">
        <w:rPr>
          <w:rFonts w:ascii="Times New Roman" w:hAnsi="Times New Roman" w:cs="Times New Roman"/>
          <w:position w:val="-24"/>
          <w:sz w:val="26"/>
          <w:szCs w:val="26"/>
        </w:rPr>
        <w:object w:dxaOrig="2659" w:dyaOrig="620">
          <v:shape id="_x0000_i1213" type="#_x0000_t75" style="width:132.75pt;height:30.75pt" o:ole="">
            <v:imagedata r:id="rId375" o:title=""/>
          </v:shape>
          <o:OLEObject Type="Embed" ProgID="Equation.DSMT4" ShapeID="_x0000_i1213" DrawAspect="Content" ObjectID="_1625145566" r:id="rId376"/>
        </w:object>
      </w:r>
      <w:r w:rsidRPr="00126326">
        <w:rPr>
          <w:rFonts w:ascii="Times New Roman" w:hAnsi="Times New Roman" w:cs="Times New Roman"/>
          <w:sz w:val="26"/>
          <w:szCs w:val="26"/>
        </w:rPr>
        <w:t xml:space="preserve"> (đvtt). </w:t>
      </w:r>
      <w:r w:rsidRPr="00126326">
        <w:rPr>
          <w:rFonts w:ascii="Times New Roman" w:hAnsi="Times New Roman" w:cs="Times New Roman"/>
          <w:b/>
          <w:sz w:val="26"/>
          <w:szCs w:val="26"/>
        </w:rPr>
        <w:t>Chọn A</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9.</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Dựng đường </w:t>
      </w:r>
      <w:proofErr w:type="gramStart"/>
      <w:r w:rsidRPr="00126326">
        <w:rPr>
          <w:rFonts w:ascii="Times New Roman" w:hAnsi="Times New Roman" w:cs="Times New Roman"/>
          <w:sz w:val="26"/>
          <w:szCs w:val="26"/>
        </w:rPr>
        <w:t xml:space="preserve">sinh </w:t>
      </w:r>
      <w:proofErr w:type="gramEnd"/>
      <w:r w:rsidRPr="00126326">
        <w:rPr>
          <w:rFonts w:ascii="Times New Roman" w:hAnsi="Times New Roman" w:cs="Times New Roman"/>
          <w:position w:val="-4"/>
          <w:sz w:val="26"/>
          <w:szCs w:val="26"/>
        </w:rPr>
        <w:object w:dxaOrig="400" w:dyaOrig="220">
          <v:shape id="_x0000_i1214" type="#_x0000_t75" style="width:20.25pt;height:11.25pt" o:ole="">
            <v:imagedata r:id="rId377" o:title=""/>
          </v:shape>
          <o:OLEObject Type="Embed" ProgID="Equation.DSMT4" ShapeID="_x0000_i1214" DrawAspect="Content" ObjectID="_1625145567" r:id="rId378"/>
        </w:object>
      </w:r>
      <w:r w:rsidRPr="00126326">
        <w:rPr>
          <w:rFonts w:ascii="Times New Roman" w:hAnsi="Times New Roman" w:cs="Times New Roman"/>
          <w:sz w:val="26"/>
          <w:szCs w:val="26"/>
        </w:rPr>
        <w:t xml:space="preserve">, gọi </w:t>
      </w:r>
      <w:r w:rsidRPr="00126326">
        <w:rPr>
          <w:rFonts w:ascii="Times New Roman" w:hAnsi="Times New Roman" w:cs="Times New Roman"/>
          <w:position w:val="-4"/>
          <w:sz w:val="26"/>
          <w:szCs w:val="26"/>
        </w:rPr>
        <w:object w:dxaOrig="180" w:dyaOrig="220">
          <v:shape id="_x0000_i1215" type="#_x0000_t75" style="width:9pt;height:11.25pt" o:ole="">
            <v:imagedata r:id="rId379" o:title=""/>
          </v:shape>
          <o:OLEObject Type="Embed" ProgID="Equation.DSMT4" ShapeID="_x0000_i1215" DrawAspect="Content" ObjectID="_1625145568" r:id="rId380"/>
        </w:object>
      </w:r>
      <w:r w:rsidRPr="00126326">
        <w:rPr>
          <w:rFonts w:ascii="Times New Roman" w:hAnsi="Times New Roman" w:cs="Times New Roman"/>
          <w:sz w:val="26"/>
          <w:szCs w:val="26"/>
        </w:rPr>
        <w:t xml:space="preserve"> là trung điểm của </w:t>
      </w:r>
      <w:r w:rsidRPr="00126326">
        <w:rPr>
          <w:rFonts w:ascii="Times New Roman" w:hAnsi="Times New Roman" w:cs="Times New Roman"/>
          <w:position w:val="-4"/>
          <w:sz w:val="26"/>
          <w:szCs w:val="26"/>
        </w:rPr>
        <w:object w:dxaOrig="420" w:dyaOrig="220">
          <v:shape id="_x0000_i1216" type="#_x0000_t75" style="width:21pt;height:11.25pt" o:ole="">
            <v:imagedata r:id="rId381" o:title=""/>
          </v:shape>
          <o:OLEObject Type="Embed" ProgID="Equation.DSMT4" ShapeID="_x0000_i1216" DrawAspect="Content" ObjectID="_1625145569" r:id="rId382"/>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position w:val="-26"/>
          <w:sz w:val="26"/>
          <w:szCs w:val="26"/>
        </w:rPr>
        <w:object w:dxaOrig="2360" w:dyaOrig="620">
          <v:shape id="_x0000_i1217" type="#_x0000_t75" style="width:117.75pt;height:30.75pt" o:ole="">
            <v:imagedata r:id="rId383" o:title=""/>
          </v:shape>
          <o:OLEObject Type="Embed" ProgID="Equation.DSMT4" ShapeID="_x0000_i1217" DrawAspect="Content" ObjectID="_1625145570" r:id="rId38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2336" behindDoc="1" locked="0" layoutInCell="1" allowOverlap="1" wp14:anchorId="70C8FD99" wp14:editId="69B5DC40">
                <wp:simplePos x="0" y="0"/>
                <wp:positionH relativeFrom="column">
                  <wp:posOffset>3732530</wp:posOffset>
                </wp:positionH>
                <wp:positionV relativeFrom="paragraph">
                  <wp:posOffset>3810</wp:posOffset>
                </wp:positionV>
                <wp:extent cx="1380490" cy="2194560"/>
                <wp:effectExtent l="0" t="0" r="0" b="15240"/>
                <wp:wrapNone/>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6" name="Group 145"/>
                        <wpg:cNvGrpSpPr>
                          <a:grpSpLocks/>
                        </wpg:cNvGrpSpPr>
                        <wpg:grpSpPr bwMode="auto">
                          <a:xfrm>
                            <a:off x="96520" y="137160"/>
                            <a:ext cx="1203325" cy="377190"/>
                            <a:chOff x="152" y="216"/>
                            <a:chExt cx="1895" cy="594"/>
                          </a:xfrm>
                        </wpg:grpSpPr>
                        <wps:wsp>
                          <wps:cNvPr id="97" name="Freeform 146"/>
                          <wps:cNvSpPr>
                            <a:spLocks/>
                          </wps:cNvSpPr>
                          <wps:spPr bwMode="auto">
                            <a:xfrm>
                              <a:off x="169" y="216"/>
                              <a:ext cx="1878" cy="594"/>
                            </a:xfrm>
                            <a:custGeom>
                              <a:avLst/>
                              <a:gdLst>
                                <a:gd name="T0" fmla="*/ 16 w 1878"/>
                                <a:gd name="T1" fmla="*/ 353 h 594"/>
                                <a:gd name="T2" fmla="*/ 77 w 1878"/>
                                <a:gd name="T3" fmla="*/ 415 h 594"/>
                                <a:gd name="T4" fmla="*/ 216 w 1878"/>
                                <a:gd name="T5" fmla="*/ 486 h 594"/>
                                <a:gd name="T6" fmla="*/ 370 w 1878"/>
                                <a:gd name="T7" fmla="*/ 533 h 594"/>
                                <a:gd name="T8" fmla="*/ 512 w 1878"/>
                                <a:gd name="T9" fmla="*/ 561 h 594"/>
                                <a:gd name="T10" fmla="*/ 678 w 1878"/>
                                <a:gd name="T11" fmla="*/ 582 h 594"/>
                                <a:gd name="T12" fmla="*/ 834 w 1878"/>
                                <a:gd name="T13" fmla="*/ 592 h 594"/>
                                <a:gd name="T14" fmla="*/ 976 w 1878"/>
                                <a:gd name="T15" fmla="*/ 594 h 594"/>
                                <a:gd name="T16" fmla="*/ 1225 w 1878"/>
                                <a:gd name="T17" fmla="*/ 580 h 594"/>
                                <a:gd name="T18" fmla="*/ 1305 w 1878"/>
                                <a:gd name="T19" fmla="*/ 570 h 594"/>
                                <a:gd name="T20" fmla="*/ 1375 w 1878"/>
                                <a:gd name="T21" fmla="*/ 560 h 594"/>
                                <a:gd name="T22" fmla="*/ 1456 w 1878"/>
                                <a:gd name="T23" fmla="*/ 545 h 594"/>
                                <a:gd name="T24" fmla="*/ 1553 w 1878"/>
                                <a:gd name="T25" fmla="*/ 522 h 594"/>
                                <a:gd name="T26" fmla="*/ 1599 w 1878"/>
                                <a:gd name="T27" fmla="*/ 508 h 594"/>
                                <a:gd name="T28" fmla="*/ 1644 w 1878"/>
                                <a:gd name="T29" fmla="*/ 493 h 594"/>
                                <a:gd name="T30" fmla="*/ 1674 w 1878"/>
                                <a:gd name="T31" fmla="*/ 482 h 594"/>
                                <a:gd name="T32" fmla="*/ 1700 w 1878"/>
                                <a:gd name="T33" fmla="*/ 471 h 594"/>
                                <a:gd name="T34" fmla="*/ 1723 w 1878"/>
                                <a:gd name="T35" fmla="*/ 461 h 594"/>
                                <a:gd name="T36" fmla="*/ 1750 w 1878"/>
                                <a:gd name="T37" fmla="*/ 447 h 594"/>
                                <a:gd name="T38" fmla="*/ 1770 w 1878"/>
                                <a:gd name="T39" fmla="*/ 436 h 594"/>
                                <a:gd name="T40" fmla="*/ 1792 w 1878"/>
                                <a:gd name="T41" fmla="*/ 421 h 594"/>
                                <a:gd name="T42" fmla="*/ 1807 w 1878"/>
                                <a:gd name="T43" fmla="*/ 411 h 594"/>
                                <a:gd name="T44" fmla="*/ 1825 w 1878"/>
                                <a:gd name="T45" fmla="*/ 396 h 594"/>
                                <a:gd name="T46" fmla="*/ 1842 w 1878"/>
                                <a:gd name="T47" fmla="*/ 379 h 594"/>
                                <a:gd name="T48" fmla="*/ 1853 w 1878"/>
                                <a:gd name="T49" fmla="*/ 365 h 594"/>
                                <a:gd name="T50" fmla="*/ 1868 w 1878"/>
                                <a:gd name="T51" fmla="*/ 342 h 594"/>
                                <a:gd name="T52" fmla="*/ 1874 w 1878"/>
                                <a:gd name="T53" fmla="*/ 324 h 594"/>
                                <a:gd name="T54" fmla="*/ 1878 w 1878"/>
                                <a:gd name="T55" fmla="*/ 300 h 594"/>
                                <a:gd name="T56" fmla="*/ 1876 w 1878"/>
                                <a:gd name="T57" fmla="*/ 277 h 594"/>
                                <a:gd name="T58" fmla="*/ 1868 w 1878"/>
                                <a:gd name="T59" fmla="*/ 254 h 594"/>
                                <a:gd name="T60" fmla="*/ 1854 w 1878"/>
                                <a:gd name="T61" fmla="*/ 230 h 594"/>
                                <a:gd name="T62" fmla="*/ 1843 w 1878"/>
                                <a:gd name="T63" fmla="*/ 217 h 594"/>
                                <a:gd name="T64" fmla="*/ 1826 w 1878"/>
                                <a:gd name="T65" fmla="*/ 200 h 594"/>
                                <a:gd name="T66" fmla="*/ 1809 w 1878"/>
                                <a:gd name="T67" fmla="*/ 185 h 594"/>
                                <a:gd name="T68" fmla="*/ 1794 w 1878"/>
                                <a:gd name="T69" fmla="*/ 174 h 594"/>
                                <a:gd name="T70" fmla="*/ 1772 w 1878"/>
                                <a:gd name="T71" fmla="*/ 160 h 594"/>
                                <a:gd name="T72" fmla="*/ 1753 w 1878"/>
                                <a:gd name="T73" fmla="*/ 149 h 594"/>
                                <a:gd name="T74" fmla="*/ 1726 w 1878"/>
                                <a:gd name="T75" fmla="*/ 135 h 594"/>
                                <a:gd name="T76" fmla="*/ 1704 w 1878"/>
                                <a:gd name="T77" fmla="*/ 125 h 594"/>
                                <a:gd name="T78" fmla="*/ 1678 w 1878"/>
                                <a:gd name="T79" fmla="*/ 114 h 594"/>
                                <a:gd name="T80" fmla="*/ 1650 w 1878"/>
                                <a:gd name="T81" fmla="*/ 103 h 594"/>
                                <a:gd name="T82" fmla="*/ 1605 w 1878"/>
                                <a:gd name="T83" fmla="*/ 88 h 594"/>
                                <a:gd name="T84" fmla="*/ 1560 w 1878"/>
                                <a:gd name="T85" fmla="*/ 75 h 594"/>
                                <a:gd name="T86" fmla="*/ 1482 w 1878"/>
                                <a:gd name="T87" fmla="*/ 55 h 594"/>
                                <a:gd name="T88" fmla="*/ 1386 w 1878"/>
                                <a:gd name="T89" fmla="*/ 36 h 594"/>
                                <a:gd name="T90" fmla="*/ 1317 w 1878"/>
                                <a:gd name="T91" fmla="*/ 25 h 594"/>
                                <a:gd name="T92" fmla="*/ 1239 w 1878"/>
                                <a:gd name="T93" fmla="*/ 16 h 594"/>
                                <a:gd name="T94" fmla="*/ 995 w 1878"/>
                                <a:gd name="T95" fmla="*/ 1 h 594"/>
                                <a:gd name="T96" fmla="*/ 855 w 1878"/>
                                <a:gd name="T97" fmla="*/ 2 h 594"/>
                                <a:gd name="T98" fmla="*/ 701 w 1878"/>
                                <a:gd name="T99" fmla="*/ 10 h 594"/>
                                <a:gd name="T100" fmla="*/ 536 w 1878"/>
                                <a:gd name="T101" fmla="*/ 29 h 594"/>
                                <a:gd name="T102" fmla="*/ 393 w 1878"/>
                                <a:gd name="T103" fmla="*/ 56 h 594"/>
                                <a:gd name="T104" fmla="*/ 236 w 1878"/>
                                <a:gd name="T105" fmla="*/ 100 h 594"/>
                                <a:gd name="T106" fmla="*/ 92 w 1878"/>
                                <a:gd name="T107" fmla="*/ 169 h 594"/>
                                <a:gd name="T108" fmla="*/ 23 w 1878"/>
                                <a:gd name="T109" fmla="*/ 231 h 594"/>
                                <a:gd name="T110" fmla="*/ 0 w 1878"/>
                                <a:gd name="T111" fmla="*/ 29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78" h="594">
                                  <a:moveTo>
                                    <a:pt x="0" y="297"/>
                                  </a:moveTo>
                                  <a:lnTo>
                                    <a:pt x="0" y="308"/>
                                  </a:lnTo>
                                  <a:lnTo>
                                    <a:pt x="2" y="319"/>
                                  </a:lnTo>
                                  <a:lnTo>
                                    <a:pt x="6" y="331"/>
                                  </a:lnTo>
                                  <a:lnTo>
                                    <a:pt x="10" y="342"/>
                                  </a:lnTo>
                                  <a:lnTo>
                                    <a:pt x="16" y="353"/>
                                  </a:lnTo>
                                  <a:lnTo>
                                    <a:pt x="23" y="364"/>
                                  </a:lnTo>
                                  <a:lnTo>
                                    <a:pt x="32" y="374"/>
                                  </a:lnTo>
                                  <a:lnTo>
                                    <a:pt x="42" y="385"/>
                                  </a:lnTo>
                                  <a:lnTo>
                                    <a:pt x="52" y="395"/>
                                  </a:lnTo>
                                  <a:lnTo>
                                    <a:pt x="64" y="405"/>
                                  </a:lnTo>
                                  <a:lnTo>
                                    <a:pt x="77" y="415"/>
                                  </a:lnTo>
                                  <a:lnTo>
                                    <a:pt x="92" y="425"/>
                                  </a:lnTo>
                                  <a:lnTo>
                                    <a:pt x="107" y="435"/>
                                  </a:lnTo>
                                  <a:lnTo>
                                    <a:pt x="123" y="444"/>
                                  </a:lnTo>
                                  <a:lnTo>
                                    <a:pt x="176" y="470"/>
                                  </a:lnTo>
                                  <a:lnTo>
                                    <a:pt x="196" y="479"/>
                                  </a:lnTo>
                                  <a:lnTo>
                                    <a:pt x="216" y="486"/>
                                  </a:lnTo>
                                  <a:lnTo>
                                    <a:pt x="236" y="494"/>
                                  </a:lnTo>
                                  <a:lnTo>
                                    <a:pt x="257" y="501"/>
                                  </a:lnTo>
                                  <a:lnTo>
                                    <a:pt x="279" y="508"/>
                                  </a:lnTo>
                                  <a:lnTo>
                                    <a:pt x="301" y="515"/>
                                  </a:lnTo>
                                  <a:lnTo>
                                    <a:pt x="324" y="521"/>
                                  </a:lnTo>
                                  <a:lnTo>
                                    <a:pt x="370" y="533"/>
                                  </a:lnTo>
                                  <a:lnTo>
                                    <a:pt x="393" y="539"/>
                                  </a:lnTo>
                                  <a:lnTo>
                                    <a:pt x="417" y="544"/>
                                  </a:lnTo>
                                  <a:lnTo>
                                    <a:pt x="441" y="549"/>
                                  </a:lnTo>
                                  <a:lnTo>
                                    <a:pt x="464" y="553"/>
                                  </a:lnTo>
                                  <a:lnTo>
                                    <a:pt x="488" y="557"/>
                                  </a:lnTo>
                                  <a:lnTo>
                                    <a:pt x="512" y="561"/>
                                  </a:lnTo>
                                  <a:lnTo>
                                    <a:pt x="536" y="565"/>
                                  </a:lnTo>
                                  <a:lnTo>
                                    <a:pt x="560" y="569"/>
                                  </a:lnTo>
                                  <a:lnTo>
                                    <a:pt x="584" y="572"/>
                                  </a:lnTo>
                                  <a:lnTo>
                                    <a:pt x="608" y="575"/>
                                  </a:lnTo>
                                  <a:lnTo>
                                    <a:pt x="631" y="577"/>
                                  </a:lnTo>
                                  <a:lnTo>
                                    <a:pt x="678" y="582"/>
                                  </a:lnTo>
                                  <a:lnTo>
                                    <a:pt x="701" y="584"/>
                                  </a:lnTo>
                                  <a:lnTo>
                                    <a:pt x="724" y="586"/>
                                  </a:lnTo>
                                  <a:lnTo>
                                    <a:pt x="769" y="589"/>
                                  </a:lnTo>
                                  <a:lnTo>
                                    <a:pt x="791" y="590"/>
                                  </a:lnTo>
                                  <a:lnTo>
                                    <a:pt x="813" y="591"/>
                                  </a:lnTo>
                                  <a:lnTo>
                                    <a:pt x="834" y="592"/>
                                  </a:lnTo>
                                  <a:lnTo>
                                    <a:pt x="855" y="593"/>
                                  </a:lnTo>
                                  <a:lnTo>
                                    <a:pt x="876" y="593"/>
                                  </a:lnTo>
                                  <a:lnTo>
                                    <a:pt x="897" y="594"/>
                                  </a:lnTo>
                                  <a:lnTo>
                                    <a:pt x="917" y="594"/>
                                  </a:lnTo>
                                  <a:lnTo>
                                    <a:pt x="937" y="594"/>
                                  </a:lnTo>
                                  <a:lnTo>
                                    <a:pt x="976" y="594"/>
                                  </a:lnTo>
                                  <a:lnTo>
                                    <a:pt x="995" y="593"/>
                                  </a:lnTo>
                                  <a:lnTo>
                                    <a:pt x="1013" y="593"/>
                                  </a:lnTo>
                                  <a:lnTo>
                                    <a:pt x="1150" y="586"/>
                                  </a:lnTo>
                                  <a:lnTo>
                                    <a:pt x="1165" y="585"/>
                                  </a:lnTo>
                                  <a:lnTo>
                                    <a:pt x="1210" y="581"/>
                                  </a:lnTo>
                                  <a:lnTo>
                                    <a:pt x="1225" y="580"/>
                                  </a:lnTo>
                                  <a:lnTo>
                                    <a:pt x="1239" y="578"/>
                                  </a:lnTo>
                                  <a:lnTo>
                                    <a:pt x="1252" y="577"/>
                                  </a:lnTo>
                                  <a:lnTo>
                                    <a:pt x="1266" y="575"/>
                                  </a:lnTo>
                                  <a:lnTo>
                                    <a:pt x="1279" y="574"/>
                                  </a:lnTo>
                                  <a:lnTo>
                                    <a:pt x="1292" y="572"/>
                                  </a:lnTo>
                                  <a:lnTo>
                                    <a:pt x="1305" y="570"/>
                                  </a:lnTo>
                                  <a:lnTo>
                                    <a:pt x="1317" y="569"/>
                                  </a:lnTo>
                                  <a:lnTo>
                                    <a:pt x="1329" y="567"/>
                                  </a:lnTo>
                                  <a:lnTo>
                                    <a:pt x="1341" y="565"/>
                                  </a:lnTo>
                                  <a:lnTo>
                                    <a:pt x="1353" y="563"/>
                                  </a:lnTo>
                                  <a:lnTo>
                                    <a:pt x="1364" y="562"/>
                                  </a:lnTo>
                                  <a:lnTo>
                                    <a:pt x="1375" y="560"/>
                                  </a:lnTo>
                                  <a:lnTo>
                                    <a:pt x="1386" y="558"/>
                                  </a:lnTo>
                                  <a:lnTo>
                                    <a:pt x="1407" y="554"/>
                                  </a:lnTo>
                                  <a:lnTo>
                                    <a:pt x="1417" y="553"/>
                                  </a:lnTo>
                                  <a:lnTo>
                                    <a:pt x="1427" y="551"/>
                                  </a:lnTo>
                                  <a:lnTo>
                                    <a:pt x="1446" y="547"/>
                                  </a:lnTo>
                                  <a:lnTo>
                                    <a:pt x="1456" y="545"/>
                                  </a:lnTo>
                                  <a:lnTo>
                                    <a:pt x="1482" y="539"/>
                                  </a:lnTo>
                                  <a:lnTo>
                                    <a:pt x="1491" y="537"/>
                                  </a:lnTo>
                                  <a:lnTo>
                                    <a:pt x="1515" y="531"/>
                                  </a:lnTo>
                                  <a:lnTo>
                                    <a:pt x="1523" y="529"/>
                                  </a:lnTo>
                                  <a:lnTo>
                                    <a:pt x="1546" y="524"/>
                                  </a:lnTo>
                                  <a:lnTo>
                                    <a:pt x="1553" y="522"/>
                                  </a:lnTo>
                                  <a:lnTo>
                                    <a:pt x="1560" y="520"/>
                                  </a:lnTo>
                                  <a:lnTo>
                                    <a:pt x="1567" y="518"/>
                                  </a:lnTo>
                                  <a:lnTo>
                                    <a:pt x="1574" y="516"/>
                                  </a:lnTo>
                                  <a:lnTo>
                                    <a:pt x="1580" y="514"/>
                                  </a:lnTo>
                                  <a:lnTo>
                                    <a:pt x="1593" y="510"/>
                                  </a:lnTo>
                                  <a:lnTo>
                                    <a:pt x="1599" y="508"/>
                                  </a:lnTo>
                                  <a:lnTo>
                                    <a:pt x="1605" y="506"/>
                                  </a:lnTo>
                                  <a:lnTo>
                                    <a:pt x="1611" y="504"/>
                                  </a:lnTo>
                                  <a:lnTo>
                                    <a:pt x="1617" y="502"/>
                                  </a:lnTo>
                                  <a:lnTo>
                                    <a:pt x="1628" y="499"/>
                                  </a:lnTo>
                                  <a:lnTo>
                                    <a:pt x="1634" y="497"/>
                                  </a:lnTo>
                                  <a:lnTo>
                                    <a:pt x="1644" y="493"/>
                                  </a:lnTo>
                                  <a:lnTo>
                                    <a:pt x="1650" y="491"/>
                                  </a:lnTo>
                                  <a:lnTo>
                                    <a:pt x="1655" y="489"/>
                                  </a:lnTo>
                                  <a:lnTo>
                                    <a:pt x="1660" y="487"/>
                                  </a:lnTo>
                                  <a:lnTo>
                                    <a:pt x="1664" y="486"/>
                                  </a:lnTo>
                                  <a:lnTo>
                                    <a:pt x="1669" y="484"/>
                                  </a:lnTo>
                                  <a:lnTo>
                                    <a:pt x="1674" y="482"/>
                                  </a:lnTo>
                                  <a:lnTo>
                                    <a:pt x="1678" y="480"/>
                                  </a:lnTo>
                                  <a:lnTo>
                                    <a:pt x="1683" y="478"/>
                                  </a:lnTo>
                                  <a:lnTo>
                                    <a:pt x="1687" y="476"/>
                                  </a:lnTo>
                                  <a:lnTo>
                                    <a:pt x="1691" y="475"/>
                                  </a:lnTo>
                                  <a:lnTo>
                                    <a:pt x="1696" y="473"/>
                                  </a:lnTo>
                                  <a:lnTo>
                                    <a:pt x="1700" y="471"/>
                                  </a:lnTo>
                                  <a:lnTo>
                                    <a:pt x="1704" y="469"/>
                                  </a:lnTo>
                                  <a:lnTo>
                                    <a:pt x="1708" y="468"/>
                                  </a:lnTo>
                                  <a:lnTo>
                                    <a:pt x="1712" y="466"/>
                                  </a:lnTo>
                                  <a:lnTo>
                                    <a:pt x="1715" y="464"/>
                                  </a:lnTo>
                                  <a:lnTo>
                                    <a:pt x="1719" y="462"/>
                                  </a:lnTo>
                                  <a:lnTo>
                                    <a:pt x="1723" y="461"/>
                                  </a:lnTo>
                                  <a:lnTo>
                                    <a:pt x="1726" y="459"/>
                                  </a:lnTo>
                                  <a:lnTo>
                                    <a:pt x="1733" y="455"/>
                                  </a:lnTo>
                                  <a:lnTo>
                                    <a:pt x="1737" y="454"/>
                                  </a:lnTo>
                                  <a:lnTo>
                                    <a:pt x="1740" y="452"/>
                                  </a:lnTo>
                                  <a:lnTo>
                                    <a:pt x="1743" y="450"/>
                                  </a:lnTo>
                                  <a:lnTo>
                                    <a:pt x="1750" y="447"/>
                                  </a:lnTo>
                                  <a:lnTo>
                                    <a:pt x="1753" y="445"/>
                                  </a:lnTo>
                                  <a:lnTo>
                                    <a:pt x="1756" y="444"/>
                                  </a:lnTo>
                                  <a:lnTo>
                                    <a:pt x="1759" y="442"/>
                                  </a:lnTo>
                                  <a:lnTo>
                                    <a:pt x="1761" y="440"/>
                                  </a:lnTo>
                                  <a:lnTo>
                                    <a:pt x="1767" y="437"/>
                                  </a:lnTo>
                                  <a:lnTo>
                                    <a:pt x="1770" y="436"/>
                                  </a:lnTo>
                                  <a:lnTo>
                                    <a:pt x="1772" y="434"/>
                                  </a:lnTo>
                                  <a:lnTo>
                                    <a:pt x="1775" y="432"/>
                                  </a:lnTo>
                                  <a:lnTo>
                                    <a:pt x="1778" y="431"/>
                                  </a:lnTo>
                                  <a:lnTo>
                                    <a:pt x="1783" y="428"/>
                                  </a:lnTo>
                                  <a:lnTo>
                                    <a:pt x="1785" y="426"/>
                                  </a:lnTo>
                                  <a:lnTo>
                                    <a:pt x="1792" y="421"/>
                                  </a:lnTo>
                                  <a:lnTo>
                                    <a:pt x="1794" y="420"/>
                                  </a:lnTo>
                                  <a:lnTo>
                                    <a:pt x="1796" y="418"/>
                                  </a:lnTo>
                                  <a:lnTo>
                                    <a:pt x="1801" y="415"/>
                                  </a:lnTo>
                                  <a:lnTo>
                                    <a:pt x="1803" y="414"/>
                                  </a:lnTo>
                                  <a:lnTo>
                                    <a:pt x="1805" y="412"/>
                                  </a:lnTo>
                                  <a:lnTo>
                                    <a:pt x="1807" y="411"/>
                                  </a:lnTo>
                                  <a:lnTo>
                                    <a:pt x="1809" y="409"/>
                                  </a:lnTo>
                                  <a:lnTo>
                                    <a:pt x="1811" y="408"/>
                                  </a:lnTo>
                                  <a:lnTo>
                                    <a:pt x="1814" y="405"/>
                                  </a:lnTo>
                                  <a:lnTo>
                                    <a:pt x="1816" y="403"/>
                                  </a:lnTo>
                                  <a:lnTo>
                                    <a:pt x="1818" y="402"/>
                                  </a:lnTo>
                                  <a:lnTo>
                                    <a:pt x="1825" y="396"/>
                                  </a:lnTo>
                                  <a:lnTo>
                                    <a:pt x="1826" y="395"/>
                                  </a:lnTo>
                                  <a:lnTo>
                                    <a:pt x="1832" y="389"/>
                                  </a:lnTo>
                                  <a:lnTo>
                                    <a:pt x="1834" y="387"/>
                                  </a:lnTo>
                                  <a:lnTo>
                                    <a:pt x="1835" y="386"/>
                                  </a:lnTo>
                                  <a:lnTo>
                                    <a:pt x="1840" y="380"/>
                                  </a:lnTo>
                                  <a:lnTo>
                                    <a:pt x="1842" y="379"/>
                                  </a:lnTo>
                                  <a:lnTo>
                                    <a:pt x="1843" y="378"/>
                                  </a:lnTo>
                                  <a:lnTo>
                                    <a:pt x="1848" y="372"/>
                                  </a:lnTo>
                                  <a:lnTo>
                                    <a:pt x="1849" y="371"/>
                                  </a:lnTo>
                                  <a:lnTo>
                                    <a:pt x="1851" y="368"/>
                                  </a:lnTo>
                                  <a:lnTo>
                                    <a:pt x="1852" y="367"/>
                                  </a:lnTo>
                                  <a:lnTo>
                                    <a:pt x="1853" y="365"/>
                                  </a:lnTo>
                                  <a:lnTo>
                                    <a:pt x="1854" y="364"/>
                                  </a:lnTo>
                                  <a:lnTo>
                                    <a:pt x="1859" y="357"/>
                                  </a:lnTo>
                                  <a:lnTo>
                                    <a:pt x="1859" y="356"/>
                                  </a:lnTo>
                                  <a:lnTo>
                                    <a:pt x="1863" y="350"/>
                                  </a:lnTo>
                                  <a:lnTo>
                                    <a:pt x="1864" y="348"/>
                                  </a:lnTo>
                                  <a:lnTo>
                                    <a:pt x="1868" y="342"/>
                                  </a:lnTo>
                                  <a:lnTo>
                                    <a:pt x="1868" y="341"/>
                                  </a:lnTo>
                                  <a:lnTo>
                                    <a:pt x="1869" y="339"/>
                                  </a:lnTo>
                                  <a:lnTo>
                                    <a:pt x="1871" y="333"/>
                                  </a:lnTo>
                                  <a:lnTo>
                                    <a:pt x="1872" y="332"/>
                                  </a:lnTo>
                                  <a:lnTo>
                                    <a:pt x="1874" y="325"/>
                                  </a:lnTo>
                                  <a:lnTo>
                                    <a:pt x="1874" y="324"/>
                                  </a:lnTo>
                                  <a:lnTo>
                                    <a:pt x="1876" y="318"/>
                                  </a:lnTo>
                                  <a:lnTo>
                                    <a:pt x="1876" y="316"/>
                                  </a:lnTo>
                                  <a:lnTo>
                                    <a:pt x="1878" y="309"/>
                                  </a:lnTo>
                                  <a:lnTo>
                                    <a:pt x="1878" y="308"/>
                                  </a:lnTo>
                                  <a:lnTo>
                                    <a:pt x="1878" y="301"/>
                                  </a:lnTo>
                                  <a:lnTo>
                                    <a:pt x="1878" y="300"/>
                                  </a:lnTo>
                                  <a:lnTo>
                                    <a:pt x="1878" y="294"/>
                                  </a:lnTo>
                                  <a:lnTo>
                                    <a:pt x="1878" y="293"/>
                                  </a:lnTo>
                                  <a:lnTo>
                                    <a:pt x="1878" y="285"/>
                                  </a:lnTo>
                                  <a:lnTo>
                                    <a:pt x="1877" y="284"/>
                                  </a:lnTo>
                                  <a:lnTo>
                                    <a:pt x="1876" y="278"/>
                                  </a:lnTo>
                                  <a:lnTo>
                                    <a:pt x="1876" y="277"/>
                                  </a:lnTo>
                                  <a:lnTo>
                                    <a:pt x="1874" y="270"/>
                                  </a:lnTo>
                                  <a:lnTo>
                                    <a:pt x="1874" y="269"/>
                                  </a:lnTo>
                                  <a:lnTo>
                                    <a:pt x="1872" y="263"/>
                                  </a:lnTo>
                                  <a:lnTo>
                                    <a:pt x="1871" y="261"/>
                                  </a:lnTo>
                                  <a:lnTo>
                                    <a:pt x="1869" y="255"/>
                                  </a:lnTo>
                                  <a:lnTo>
                                    <a:pt x="1868" y="254"/>
                                  </a:lnTo>
                                  <a:lnTo>
                                    <a:pt x="1868" y="252"/>
                                  </a:lnTo>
                                  <a:lnTo>
                                    <a:pt x="1864" y="246"/>
                                  </a:lnTo>
                                  <a:lnTo>
                                    <a:pt x="1863" y="245"/>
                                  </a:lnTo>
                                  <a:lnTo>
                                    <a:pt x="1859" y="238"/>
                                  </a:lnTo>
                                  <a:lnTo>
                                    <a:pt x="1859" y="237"/>
                                  </a:lnTo>
                                  <a:lnTo>
                                    <a:pt x="1854" y="230"/>
                                  </a:lnTo>
                                  <a:lnTo>
                                    <a:pt x="1853" y="229"/>
                                  </a:lnTo>
                                  <a:lnTo>
                                    <a:pt x="1852" y="227"/>
                                  </a:lnTo>
                                  <a:lnTo>
                                    <a:pt x="1851" y="226"/>
                                  </a:lnTo>
                                  <a:lnTo>
                                    <a:pt x="1849" y="223"/>
                                  </a:lnTo>
                                  <a:lnTo>
                                    <a:pt x="1848" y="222"/>
                                  </a:lnTo>
                                  <a:lnTo>
                                    <a:pt x="1843" y="217"/>
                                  </a:lnTo>
                                  <a:lnTo>
                                    <a:pt x="1842" y="215"/>
                                  </a:lnTo>
                                  <a:lnTo>
                                    <a:pt x="1840" y="214"/>
                                  </a:lnTo>
                                  <a:lnTo>
                                    <a:pt x="1835" y="208"/>
                                  </a:lnTo>
                                  <a:lnTo>
                                    <a:pt x="1834" y="207"/>
                                  </a:lnTo>
                                  <a:lnTo>
                                    <a:pt x="1832" y="205"/>
                                  </a:lnTo>
                                  <a:lnTo>
                                    <a:pt x="1826" y="200"/>
                                  </a:lnTo>
                                  <a:lnTo>
                                    <a:pt x="1825" y="198"/>
                                  </a:lnTo>
                                  <a:lnTo>
                                    <a:pt x="1818" y="192"/>
                                  </a:lnTo>
                                  <a:lnTo>
                                    <a:pt x="1816" y="191"/>
                                  </a:lnTo>
                                  <a:lnTo>
                                    <a:pt x="1814" y="189"/>
                                  </a:lnTo>
                                  <a:lnTo>
                                    <a:pt x="1811" y="186"/>
                                  </a:lnTo>
                                  <a:lnTo>
                                    <a:pt x="1809" y="185"/>
                                  </a:lnTo>
                                  <a:lnTo>
                                    <a:pt x="1807" y="183"/>
                                  </a:lnTo>
                                  <a:lnTo>
                                    <a:pt x="1805" y="182"/>
                                  </a:lnTo>
                                  <a:lnTo>
                                    <a:pt x="1803" y="180"/>
                                  </a:lnTo>
                                  <a:lnTo>
                                    <a:pt x="1801" y="179"/>
                                  </a:lnTo>
                                  <a:lnTo>
                                    <a:pt x="1796" y="176"/>
                                  </a:lnTo>
                                  <a:lnTo>
                                    <a:pt x="1794" y="174"/>
                                  </a:lnTo>
                                  <a:lnTo>
                                    <a:pt x="1792" y="173"/>
                                  </a:lnTo>
                                  <a:lnTo>
                                    <a:pt x="1785" y="168"/>
                                  </a:lnTo>
                                  <a:lnTo>
                                    <a:pt x="1783" y="167"/>
                                  </a:lnTo>
                                  <a:lnTo>
                                    <a:pt x="1778" y="163"/>
                                  </a:lnTo>
                                  <a:lnTo>
                                    <a:pt x="1775" y="162"/>
                                  </a:lnTo>
                                  <a:lnTo>
                                    <a:pt x="1772" y="160"/>
                                  </a:lnTo>
                                  <a:lnTo>
                                    <a:pt x="1770" y="159"/>
                                  </a:lnTo>
                                  <a:lnTo>
                                    <a:pt x="1767" y="157"/>
                                  </a:lnTo>
                                  <a:lnTo>
                                    <a:pt x="1761" y="154"/>
                                  </a:lnTo>
                                  <a:lnTo>
                                    <a:pt x="1759" y="152"/>
                                  </a:lnTo>
                                  <a:lnTo>
                                    <a:pt x="1756" y="150"/>
                                  </a:lnTo>
                                  <a:lnTo>
                                    <a:pt x="1753" y="149"/>
                                  </a:lnTo>
                                  <a:lnTo>
                                    <a:pt x="1750" y="147"/>
                                  </a:lnTo>
                                  <a:lnTo>
                                    <a:pt x="1743" y="144"/>
                                  </a:lnTo>
                                  <a:lnTo>
                                    <a:pt x="1740" y="142"/>
                                  </a:lnTo>
                                  <a:lnTo>
                                    <a:pt x="1737" y="140"/>
                                  </a:lnTo>
                                  <a:lnTo>
                                    <a:pt x="1733" y="139"/>
                                  </a:lnTo>
                                  <a:lnTo>
                                    <a:pt x="1726" y="135"/>
                                  </a:lnTo>
                                  <a:lnTo>
                                    <a:pt x="1723" y="134"/>
                                  </a:lnTo>
                                  <a:lnTo>
                                    <a:pt x="1719" y="132"/>
                                  </a:lnTo>
                                  <a:lnTo>
                                    <a:pt x="1715" y="130"/>
                                  </a:lnTo>
                                  <a:lnTo>
                                    <a:pt x="1712" y="128"/>
                                  </a:lnTo>
                                  <a:lnTo>
                                    <a:pt x="1708" y="127"/>
                                  </a:lnTo>
                                  <a:lnTo>
                                    <a:pt x="1704" y="125"/>
                                  </a:lnTo>
                                  <a:lnTo>
                                    <a:pt x="1700" y="123"/>
                                  </a:lnTo>
                                  <a:lnTo>
                                    <a:pt x="1696" y="121"/>
                                  </a:lnTo>
                                  <a:lnTo>
                                    <a:pt x="1691" y="120"/>
                                  </a:lnTo>
                                  <a:lnTo>
                                    <a:pt x="1687" y="118"/>
                                  </a:lnTo>
                                  <a:lnTo>
                                    <a:pt x="1683" y="116"/>
                                  </a:lnTo>
                                  <a:lnTo>
                                    <a:pt x="1678" y="114"/>
                                  </a:lnTo>
                                  <a:lnTo>
                                    <a:pt x="1674" y="112"/>
                                  </a:lnTo>
                                  <a:lnTo>
                                    <a:pt x="1669" y="110"/>
                                  </a:lnTo>
                                  <a:lnTo>
                                    <a:pt x="1664" y="109"/>
                                  </a:lnTo>
                                  <a:lnTo>
                                    <a:pt x="1660" y="107"/>
                                  </a:lnTo>
                                  <a:lnTo>
                                    <a:pt x="1655" y="105"/>
                                  </a:lnTo>
                                  <a:lnTo>
                                    <a:pt x="1650" y="103"/>
                                  </a:lnTo>
                                  <a:lnTo>
                                    <a:pt x="1644" y="101"/>
                                  </a:lnTo>
                                  <a:lnTo>
                                    <a:pt x="1634" y="97"/>
                                  </a:lnTo>
                                  <a:lnTo>
                                    <a:pt x="1628" y="96"/>
                                  </a:lnTo>
                                  <a:lnTo>
                                    <a:pt x="1617" y="92"/>
                                  </a:lnTo>
                                  <a:lnTo>
                                    <a:pt x="1611" y="90"/>
                                  </a:lnTo>
                                  <a:lnTo>
                                    <a:pt x="1605" y="88"/>
                                  </a:lnTo>
                                  <a:lnTo>
                                    <a:pt x="1599" y="86"/>
                                  </a:lnTo>
                                  <a:lnTo>
                                    <a:pt x="1593" y="84"/>
                                  </a:lnTo>
                                  <a:lnTo>
                                    <a:pt x="1580" y="80"/>
                                  </a:lnTo>
                                  <a:lnTo>
                                    <a:pt x="1574" y="78"/>
                                  </a:lnTo>
                                  <a:lnTo>
                                    <a:pt x="1567" y="76"/>
                                  </a:lnTo>
                                  <a:lnTo>
                                    <a:pt x="1560" y="75"/>
                                  </a:lnTo>
                                  <a:lnTo>
                                    <a:pt x="1553" y="73"/>
                                  </a:lnTo>
                                  <a:lnTo>
                                    <a:pt x="1546" y="71"/>
                                  </a:lnTo>
                                  <a:lnTo>
                                    <a:pt x="1523" y="65"/>
                                  </a:lnTo>
                                  <a:lnTo>
                                    <a:pt x="1515" y="63"/>
                                  </a:lnTo>
                                  <a:lnTo>
                                    <a:pt x="1491" y="57"/>
                                  </a:lnTo>
                                  <a:lnTo>
                                    <a:pt x="1482" y="55"/>
                                  </a:lnTo>
                                  <a:lnTo>
                                    <a:pt x="1456" y="49"/>
                                  </a:lnTo>
                                  <a:lnTo>
                                    <a:pt x="1446" y="47"/>
                                  </a:lnTo>
                                  <a:lnTo>
                                    <a:pt x="1427" y="44"/>
                                  </a:lnTo>
                                  <a:lnTo>
                                    <a:pt x="1417" y="42"/>
                                  </a:lnTo>
                                  <a:lnTo>
                                    <a:pt x="1407" y="40"/>
                                  </a:lnTo>
                                  <a:lnTo>
                                    <a:pt x="1386" y="36"/>
                                  </a:lnTo>
                                  <a:lnTo>
                                    <a:pt x="1375" y="34"/>
                                  </a:lnTo>
                                  <a:lnTo>
                                    <a:pt x="1364" y="32"/>
                                  </a:lnTo>
                                  <a:lnTo>
                                    <a:pt x="1353" y="31"/>
                                  </a:lnTo>
                                  <a:lnTo>
                                    <a:pt x="1341" y="29"/>
                                  </a:lnTo>
                                  <a:lnTo>
                                    <a:pt x="1329" y="27"/>
                                  </a:lnTo>
                                  <a:lnTo>
                                    <a:pt x="1317" y="25"/>
                                  </a:lnTo>
                                  <a:lnTo>
                                    <a:pt x="1305" y="24"/>
                                  </a:lnTo>
                                  <a:lnTo>
                                    <a:pt x="1292" y="22"/>
                                  </a:lnTo>
                                  <a:lnTo>
                                    <a:pt x="1279" y="21"/>
                                  </a:lnTo>
                                  <a:lnTo>
                                    <a:pt x="1266" y="19"/>
                                  </a:lnTo>
                                  <a:lnTo>
                                    <a:pt x="1252" y="17"/>
                                  </a:lnTo>
                                  <a:lnTo>
                                    <a:pt x="1239" y="16"/>
                                  </a:lnTo>
                                  <a:lnTo>
                                    <a:pt x="1225" y="14"/>
                                  </a:lnTo>
                                  <a:lnTo>
                                    <a:pt x="1210" y="13"/>
                                  </a:lnTo>
                                  <a:lnTo>
                                    <a:pt x="1165" y="9"/>
                                  </a:lnTo>
                                  <a:lnTo>
                                    <a:pt x="1150" y="8"/>
                                  </a:lnTo>
                                  <a:lnTo>
                                    <a:pt x="1013" y="1"/>
                                  </a:lnTo>
                                  <a:lnTo>
                                    <a:pt x="995" y="1"/>
                                  </a:lnTo>
                                  <a:lnTo>
                                    <a:pt x="976" y="1"/>
                                  </a:lnTo>
                                  <a:lnTo>
                                    <a:pt x="937" y="0"/>
                                  </a:lnTo>
                                  <a:lnTo>
                                    <a:pt x="917" y="0"/>
                                  </a:lnTo>
                                  <a:lnTo>
                                    <a:pt x="897" y="1"/>
                                  </a:lnTo>
                                  <a:lnTo>
                                    <a:pt x="876" y="1"/>
                                  </a:lnTo>
                                  <a:lnTo>
                                    <a:pt x="855" y="2"/>
                                  </a:lnTo>
                                  <a:lnTo>
                                    <a:pt x="834" y="2"/>
                                  </a:lnTo>
                                  <a:lnTo>
                                    <a:pt x="813" y="3"/>
                                  </a:lnTo>
                                  <a:lnTo>
                                    <a:pt x="791" y="4"/>
                                  </a:lnTo>
                                  <a:lnTo>
                                    <a:pt x="769" y="5"/>
                                  </a:lnTo>
                                  <a:lnTo>
                                    <a:pt x="724" y="8"/>
                                  </a:lnTo>
                                  <a:lnTo>
                                    <a:pt x="701" y="10"/>
                                  </a:lnTo>
                                  <a:lnTo>
                                    <a:pt x="678" y="12"/>
                                  </a:lnTo>
                                  <a:lnTo>
                                    <a:pt x="631" y="17"/>
                                  </a:lnTo>
                                  <a:lnTo>
                                    <a:pt x="608" y="19"/>
                                  </a:lnTo>
                                  <a:lnTo>
                                    <a:pt x="584" y="22"/>
                                  </a:lnTo>
                                  <a:lnTo>
                                    <a:pt x="560" y="26"/>
                                  </a:lnTo>
                                  <a:lnTo>
                                    <a:pt x="536" y="29"/>
                                  </a:lnTo>
                                  <a:lnTo>
                                    <a:pt x="512" y="33"/>
                                  </a:lnTo>
                                  <a:lnTo>
                                    <a:pt x="488" y="37"/>
                                  </a:lnTo>
                                  <a:lnTo>
                                    <a:pt x="464" y="41"/>
                                  </a:lnTo>
                                  <a:lnTo>
                                    <a:pt x="441" y="46"/>
                                  </a:lnTo>
                                  <a:lnTo>
                                    <a:pt x="417" y="50"/>
                                  </a:lnTo>
                                  <a:lnTo>
                                    <a:pt x="393" y="56"/>
                                  </a:lnTo>
                                  <a:lnTo>
                                    <a:pt x="370" y="61"/>
                                  </a:lnTo>
                                  <a:lnTo>
                                    <a:pt x="324" y="73"/>
                                  </a:lnTo>
                                  <a:lnTo>
                                    <a:pt x="301" y="79"/>
                                  </a:lnTo>
                                  <a:lnTo>
                                    <a:pt x="279" y="86"/>
                                  </a:lnTo>
                                  <a:lnTo>
                                    <a:pt x="257" y="93"/>
                                  </a:lnTo>
                                  <a:lnTo>
                                    <a:pt x="236" y="100"/>
                                  </a:lnTo>
                                  <a:lnTo>
                                    <a:pt x="216" y="108"/>
                                  </a:lnTo>
                                  <a:lnTo>
                                    <a:pt x="196" y="116"/>
                                  </a:lnTo>
                                  <a:lnTo>
                                    <a:pt x="176" y="124"/>
                                  </a:lnTo>
                                  <a:lnTo>
                                    <a:pt x="123" y="150"/>
                                  </a:lnTo>
                                  <a:lnTo>
                                    <a:pt x="107" y="159"/>
                                  </a:lnTo>
                                  <a:lnTo>
                                    <a:pt x="92" y="169"/>
                                  </a:lnTo>
                                  <a:lnTo>
                                    <a:pt x="77" y="179"/>
                                  </a:lnTo>
                                  <a:lnTo>
                                    <a:pt x="64" y="189"/>
                                  </a:lnTo>
                                  <a:lnTo>
                                    <a:pt x="52" y="199"/>
                                  </a:lnTo>
                                  <a:lnTo>
                                    <a:pt x="42" y="209"/>
                                  </a:lnTo>
                                  <a:lnTo>
                                    <a:pt x="32" y="220"/>
                                  </a:lnTo>
                                  <a:lnTo>
                                    <a:pt x="23" y="231"/>
                                  </a:lnTo>
                                  <a:lnTo>
                                    <a:pt x="16" y="242"/>
                                  </a:lnTo>
                                  <a:lnTo>
                                    <a:pt x="10" y="253"/>
                                  </a:lnTo>
                                  <a:lnTo>
                                    <a:pt x="6" y="264"/>
                                  </a:lnTo>
                                  <a:lnTo>
                                    <a:pt x="2" y="275"/>
                                  </a:lnTo>
                                  <a:lnTo>
                                    <a:pt x="0" y="286"/>
                                  </a:lnTo>
                                  <a:lnTo>
                                    <a:pt x="0" y="297"/>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Rectangle 147"/>
                          <wps:cNvSpPr>
                            <a:spLocks noChangeArrowheads="1"/>
                          </wps:cNvSpPr>
                          <wps:spPr bwMode="auto">
                            <a:xfrm>
                              <a:off x="152" y="497"/>
                              <a:ext cx="33"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Rectangle 148"/>
                          <wps:cNvSpPr>
                            <a:spLocks noChangeArrowheads="1"/>
                          </wps:cNvSpPr>
                          <wps:spPr bwMode="auto">
                            <a:xfrm>
                              <a:off x="152" y="497"/>
                              <a:ext cx="33"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00" name="Freeform 149"/>
                        <wps:cNvSpPr>
                          <a:spLocks noEditPoints="1"/>
                        </wps:cNvSpPr>
                        <wps:spPr bwMode="auto">
                          <a:xfrm>
                            <a:off x="104775" y="1518285"/>
                            <a:ext cx="1197610" cy="191770"/>
                          </a:xfrm>
                          <a:custGeom>
                            <a:avLst/>
                            <a:gdLst>
                              <a:gd name="T0" fmla="*/ 36 w 1886"/>
                              <a:gd name="T1" fmla="*/ 217 h 302"/>
                              <a:gd name="T2" fmla="*/ 91 w 1886"/>
                              <a:gd name="T3" fmla="*/ 171 h 302"/>
                              <a:gd name="T4" fmla="*/ 134 w 1886"/>
                              <a:gd name="T5" fmla="*/ 146 h 302"/>
                              <a:gd name="T6" fmla="*/ 120 w 1886"/>
                              <a:gd name="T7" fmla="*/ 162 h 302"/>
                              <a:gd name="T8" fmla="*/ 96 w 1886"/>
                              <a:gd name="T9" fmla="*/ 177 h 302"/>
                              <a:gd name="T10" fmla="*/ 202 w 1886"/>
                              <a:gd name="T11" fmla="*/ 114 h 302"/>
                              <a:gd name="T12" fmla="*/ 205 w 1886"/>
                              <a:gd name="T13" fmla="*/ 121 h 302"/>
                              <a:gd name="T14" fmla="*/ 170 w 1886"/>
                              <a:gd name="T15" fmla="*/ 137 h 302"/>
                              <a:gd name="T16" fmla="*/ 273 w 1886"/>
                              <a:gd name="T17" fmla="*/ 88 h 302"/>
                              <a:gd name="T18" fmla="*/ 276 w 1886"/>
                              <a:gd name="T19" fmla="*/ 96 h 302"/>
                              <a:gd name="T20" fmla="*/ 320 w 1886"/>
                              <a:gd name="T21" fmla="*/ 75 h 302"/>
                              <a:gd name="T22" fmla="*/ 368 w 1886"/>
                              <a:gd name="T23" fmla="*/ 62 h 302"/>
                              <a:gd name="T24" fmla="*/ 347 w 1886"/>
                              <a:gd name="T25" fmla="*/ 75 h 302"/>
                              <a:gd name="T26" fmla="*/ 322 w 1886"/>
                              <a:gd name="T27" fmla="*/ 82 h 302"/>
                              <a:gd name="T28" fmla="*/ 449 w 1886"/>
                              <a:gd name="T29" fmla="*/ 44 h 302"/>
                              <a:gd name="T30" fmla="*/ 433 w 1886"/>
                              <a:gd name="T31" fmla="*/ 56 h 302"/>
                              <a:gd name="T32" fmla="*/ 496 w 1886"/>
                              <a:gd name="T33" fmla="*/ 36 h 302"/>
                              <a:gd name="T34" fmla="*/ 511 w 1886"/>
                              <a:gd name="T35" fmla="*/ 41 h 302"/>
                              <a:gd name="T36" fmla="*/ 482 w 1886"/>
                              <a:gd name="T37" fmla="*/ 38 h 302"/>
                              <a:gd name="T38" fmla="*/ 615 w 1886"/>
                              <a:gd name="T39" fmla="*/ 27 h 302"/>
                              <a:gd name="T40" fmla="*/ 568 w 1886"/>
                              <a:gd name="T41" fmla="*/ 33 h 302"/>
                              <a:gd name="T42" fmla="*/ 697 w 1886"/>
                              <a:gd name="T43" fmla="*/ 10 h 302"/>
                              <a:gd name="T44" fmla="*/ 647 w 1886"/>
                              <a:gd name="T45" fmla="*/ 15 h 302"/>
                              <a:gd name="T46" fmla="*/ 747 w 1886"/>
                              <a:gd name="T47" fmla="*/ 14 h 302"/>
                              <a:gd name="T48" fmla="*/ 846 w 1886"/>
                              <a:gd name="T49" fmla="*/ 2 h 302"/>
                              <a:gd name="T50" fmla="*/ 814 w 1886"/>
                              <a:gd name="T51" fmla="*/ 11 h 302"/>
                              <a:gd name="T52" fmla="*/ 947 w 1886"/>
                              <a:gd name="T53" fmla="*/ 8 h 302"/>
                              <a:gd name="T54" fmla="*/ 990 w 1886"/>
                              <a:gd name="T55" fmla="*/ 0 h 302"/>
                              <a:gd name="T56" fmla="*/ 1011 w 1886"/>
                              <a:gd name="T57" fmla="*/ 9 h 302"/>
                              <a:gd name="T58" fmla="*/ 1064 w 1886"/>
                              <a:gd name="T59" fmla="*/ 3 h 302"/>
                              <a:gd name="T60" fmla="*/ 1089 w 1886"/>
                              <a:gd name="T61" fmla="*/ 12 h 302"/>
                              <a:gd name="T62" fmla="*/ 1190 w 1886"/>
                              <a:gd name="T63" fmla="*/ 10 h 302"/>
                              <a:gd name="T64" fmla="*/ 1161 w 1886"/>
                              <a:gd name="T65" fmla="*/ 16 h 302"/>
                              <a:gd name="T66" fmla="*/ 1254 w 1886"/>
                              <a:gd name="T67" fmla="*/ 17 h 302"/>
                              <a:gd name="T68" fmla="*/ 1239 w 1886"/>
                              <a:gd name="T69" fmla="*/ 23 h 302"/>
                              <a:gd name="T70" fmla="*/ 1362 w 1886"/>
                              <a:gd name="T71" fmla="*/ 31 h 302"/>
                              <a:gd name="T72" fmla="*/ 1318 w 1886"/>
                              <a:gd name="T73" fmla="*/ 33 h 302"/>
                              <a:gd name="T74" fmla="*/ 1440 w 1886"/>
                              <a:gd name="T75" fmla="*/ 45 h 302"/>
                              <a:gd name="T76" fmla="*/ 1410 w 1886"/>
                              <a:gd name="T77" fmla="*/ 47 h 302"/>
                              <a:gd name="T78" fmla="*/ 1490 w 1886"/>
                              <a:gd name="T79" fmla="*/ 56 h 302"/>
                              <a:gd name="T80" fmla="*/ 1496 w 1886"/>
                              <a:gd name="T81" fmla="*/ 65 h 302"/>
                              <a:gd name="T82" fmla="*/ 1562 w 1886"/>
                              <a:gd name="T83" fmla="*/ 73 h 302"/>
                              <a:gd name="T84" fmla="*/ 1603 w 1886"/>
                              <a:gd name="T85" fmla="*/ 94 h 302"/>
                              <a:gd name="T86" fmla="*/ 1581 w 1886"/>
                              <a:gd name="T87" fmla="*/ 87 h 302"/>
                              <a:gd name="T88" fmla="*/ 1648 w 1886"/>
                              <a:gd name="T89" fmla="*/ 100 h 302"/>
                              <a:gd name="T90" fmla="*/ 1674 w 1886"/>
                              <a:gd name="T91" fmla="*/ 119 h 302"/>
                              <a:gd name="T92" fmla="*/ 1638 w 1886"/>
                              <a:gd name="T93" fmla="*/ 105 h 302"/>
                              <a:gd name="T94" fmla="*/ 1734 w 1886"/>
                              <a:gd name="T95" fmla="*/ 136 h 302"/>
                              <a:gd name="T96" fmla="*/ 1752 w 1886"/>
                              <a:gd name="T97" fmla="*/ 154 h 302"/>
                              <a:gd name="T98" fmla="*/ 1724 w 1886"/>
                              <a:gd name="T99" fmla="*/ 140 h 302"/>
                              <a:gd name="T100" fmla="*/ 1792 w 1886"/>
                              <a:gd name="T101" fmla="*/ 169 h 302"/>
                              <a:gd name="T102" fmla="*/ 1815 w 1886"/>
                              <a:gd name="T103" fmla="*/ 196 h 302"/>
                              <a:gd name="T104" fmla="*/ 1794 w 1886"/>
                              <a:gd name="T105" fmla="*/ 180 h 302"/>
                              <a:gd name="T106" fmla="*/ 1865 w 1886"/>
                              <a:gd name="T107" fmla="*/ 236 h 302"/>
                              <a:gd name="T108" fmla="*/ 1858 w 1886"/>
                              <a:gd name="T109" fmla="*/ 240 h 302"/>
                              <a:gd name="T110" fmla="*/ 1878 w 1886"/>
                              <a:gd name="T11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6" h="302">
                                <a:moveTo>
                                  <a:pt x="0" y="300"/>
                                </a:moveTo>
                                <a:lnTo>
                                  <a:pt x="12" y="254"/>
                                </a:lnTo>
                                <a:lnTo>
                                  <a:pt x="20" y="256"/>
                                </a:lnTo>
                                <a:lnTo>
                                  <a:pt x="8" y="302"/>
                                </a:lnTo>
                                <a:lnTo>
                                  <a:pt x="0" y="300"/>
                                </a:lnTo>
                                <a:close/>
                                <a:moveTo>
                                  <a:pt x="29" y="225"/>
                                </a:moveTo>
                                <a:lnTo>
                                  <a:pt x="36" y="217"/>
                                </a:lnTo>
                                <a:lnTo>
                                  <a:pt x="64" y="191"/>
                                </a:lnTo>
                                <a:lnTo>
                                  <a:pt x="70" y="196"/>
                                </a:lnTo>
                                <a:lnTo>
                                  <a:pt x="42" y="223"/>
                                </a:lnTo>
                                <a:lnTo>
                                  <a:pt x="42" y="222"/>
                                </a:lnTo>
                                <a:lnTo>
                                  <a:pt x="36" y="230"/>
                                </a:lnTo>
                                <a:lnTo>
                                  <a:pt x="29" y="225"/>
                                </a:lnTo>
                                <a:close/>
                                <a:moveTo>
                                  <a:pt x="91" y="171"/>
                                </a:moveTo>
                                <a:lnTo>
                                  <a:pt x="94" y="169"/>
                                </a:lnTo>
                                <a:lnTo>
                                  <a:pt x="101" y="164"/>
                                </a:lnTo>
                                <a:lnTo>
                                  <a:pt x="108" y="160"/>
                                </a:lnTo>
                                <a:lnTo>
                                  <a:pt x="116" y="156"/>
                                </a:lnTo>
                                <a:lnTo>
                                  <a:pt x="123" y="151"/>
                                </a:lnTo>
                                <a:lnTo>
                                  <a:pt x="130" y="148"/>
                                </a:lnTo>
                                <a:lnTo>
                                  <a:pt x="134" y="146"/>
                                </a:lnTo>
                                <a:lnTo>
                                  <a:pt x="138" y="152"/>
                                </a:lnTo>
                                <a:lnTo>
                                  <a:pt x="134" y="154"/>
                                </a:lnTo>
                                <a:lnTo>
                                  <a:pt x="134" y="154"/>
                                </a:lnTo>
                                <a:lnTo>
                                  <a:pt x="127" y="158"/>
                                </a:lnTo>
                                <a:lnTo>
                                  <a:pt x="127" y="158"/>
                                </a:lnTo>
                                <a:lnTo>
                                  <a:pt x="120" y="162"/>
                                </a:lnTo>
                                <a:lnTo>
                                  <a:pt x="120" y="162"/>
                                </a:lnTo>
                                <a:lnTo>
                                  <a:pt x="113" y="167"/>
                                </a:lnTo>
                                <a:lnTo>
                                  <a:pt x="113" y="167"/>
                                </a:lnTo>
                                <a:lnTo>
                                  <a:pt x="106" y="171"/>
                                </a:lnTo>
                                <a:lnTo>
                                  <a:pt x="106" y="171"/>
                                </a:lnTo>
                                <a:lnTo>
                                  <a:pt x="99" y="175"/>
                                </a:lnTo>
                                <a:lnTo>
                                  <a:pt x="99" y="175"/>
                                </a:lnTo>
                                <a:lnTo>
                                  <a:pt x="96" y="177"/>
                                </a:lnTo>
                                <a:lnTo>
                                  <a:pt x="91" y="171"/>
                                </a:lnTo>
                                <a:close/>
                                <a:moveTo>
                                  <a:pt x="163" y="131"/>
                                </a:moveTo>
                                <a:lnTo>
                                  <a:pt x="166" y="130"/>
                                </a:lnTo>
                                <a:lnTo>
                                  <a:pt x="173" y="126"/>
                                </a:lnTo>
                                <a:lnTo>
                                  <a:pt x="187" y="120"/>
                                </a:lnTo>
                                <a:lnTo>
                                  <a:pt x="195" y="117"/>
                                </a:lnTo>
                                <a:lnTo>
                                  <a:pt x="202" y="114"/>
                                </a:lnTo>
                                <a:lnTo>
                                  <a:pt x="209" y="111"/>
                                </a:lnTo>
                                <a:lnTo>
                                  <a:pt x="209" y="111"/>
                                </a:lnTo>
                                <a:lnTo>
                                  <a:pt x="212" y="118"/>
                                </a:lnTo>
                                <a:lnTo>
                                  <a:pt x="212" y="119"/>
                                </a:lnTo>
                                <a:lnTo>
                                  <a:pt x="212" y="119"/>
                                </a:lnTo>
                                <a:lnTo>
                                  <a:pt x="205" y="121"/>
                                </a:lnTo>
                                <a:lnTo>
                                  <a:pt x="205" y="121"/>
                                </a:lnTo>
                                <a:lnTo>
                                  <a:pt x="198" y="124"/>
                                </a:lnTo>
                                <a:lnTo>
                                  <a:pt x="198" y="124"/>
                                </a:lnTo>
                                <a:lnTo>
                                  <a:pt x="191" y="127"/>
                                </a:lnTo>
                                <a:lnTo>
                                  <a:pt x="191" y="127"/>
                                </a:lnTo>
                                <a:lnTo>
                                  <a:pt x="177" y="133"/>
                                </a:lnTo>
                                <a:lnTo>
                                  <a:pt x="177" y="133"/>
                                </a:lnTo>
                                <a:lnTo>
                                  <a:pt x="170" y="137"/>
                                </a:lnTo>
                                <a:lnTo>
                                  <a:pt x="170" y="137"/>
                                </a:lnTo>
                                <a:lnTo>
                                  <a:pt x="167" y="138"/>
                                </a:lnTo>
                                <a:lnTo>
                                  <a:pt x="163" y="131"/>
                                </a:lnTo>
                                <a:close/>
                                <a:moveTo>
                                  <a:pt x="240" y="100"/>
                                </a:moveTo>
                                <a:lnTo>
                                  <a:pt x="245" y="98"/>
                                </a:lnTo>
                                <a:lnTo>
                                  <a:pt x="252" y="96"/>
                                </a:lnTo>
                                <a:lnTo>
                                  <a:pt x="273" y="88"/>
                                </a:lnTo>
                                <a:lnTo>
                                  <a:pt x="281" y="86"/>
                                </a:lnTo>
                                <a:lnTo>
                                  <a:pt x="288" y="84"/>
                                </a:lnTo>
                                <a:lnTo>
                                  <a:pt x="290" y="91"/>
                                </a:lnTo>
                                <a:lnTo>
                                  <a:pt x="283" y="94"/>
                                </a:lnTo>
                                <a:lnTo>
                                  <a:pt x="283" y="94"/>
                                </a:lnTo>
                                <a:lnTo>
                                  <a:pt x="276" y="96"/>
                                </a:lnTo>
                                <a:lnTo>
                                  <a:pt x="276" y="96"/>
                                </a:lnTo>
                                <a:lnTo>
                                  <a:pt x="255" y="103"/>
                                </a:lnTo>
                                <a:lnTo>
                                  <a:pt x="255" y="103"/>
                                </a:lnTo>
                                <a:lnTo>
                                  <a:pt x="248" y="105"/>
                                </a:lnTo>
                                <a:lnTo>
                                  <a:pt x="248" y="105"/>
                                </a:lnTo>
                                <a:lnTo>
                                  <a:pt x="243" y="107"/>
                                </a:lnTo>
                                <a:lnTo>
                                  <a:pt x="240" y="100"/>
                                </a:lnTo>
                                <a:close/>
                                <a:moveTo>
                                  <a:pt x="320" y="75"/>
                                </a:moveTo>
                                <a:lnTo>
                                  <a:pt x="324" y="73"/>
                                </a:lnTo>
                                <a:lnTo>
                                  <a:pt x="331" y="72"/>
                                </a:lnTo>
                                <a:lnTo>
                                  <a:pt x="338" y="70"/>
                                </a:lnTo>
                                <a:lnTo>
                                  <a:pt x="345" y="68"/>
                                </a:lnTo>
                                <a:lnTo>
                                  <a:pt x="359" y="64"/>
                                </a:lnTo>
                                <a:lnTo>
                                  <a:pt x="367" y="62"/>
                                </a:lnTo>
                                <a:lnTo>
                                  <a:pt x="368" y="62"/>
                                </a:lnTo>
                                <a:lnTo>
                                  <a:pt x="370" y="70"/>
                                </a:lnTo>
                                <a:lnTo>
                                  <a:pt x="369" y="70"/>
                                </a:lnTo>
                                <a:lnTo>
                                  <a:pt x="369" y="70"/>
                                </a:lnTo>
                                <a:lnTo>
                                  <a:pt x="362" y="72"/>
                                </a:lnTo>
                                <a:lnTo>
                                  <a:pt x="362" y="72"/>
                                </a:lnTo>
                                <a:lnTo>
                                  <a:pt x="347" y="75"/>
                                </a:lnTo>
                                <a:lnTo>
                                  <a:pt x="347" y="75"/>
                                </a:lnTo>
                                <a:lnTo>
                                  <a:pt x="340" y="77"/>
                                </a:lnTo>
                                <a:lnTo>
                                  <a:pt x="340" y="77"/>
                                </a:lnTo>
                                <a:lnTo>
                                  <a:pt x="333" y="79"/>
                                </a:lnTo>
                                <a:lnTo>
                                  <a:pt x="333" y="79"/>
                                </a:lnTo>
                                <a:lnTo>
                                  <a:pt x="326" y="81"/>
                                </a:lnTo>
                                <a:lnTo>
                                  <a:pt x="326" y="81"/>
                                </a:lnTo>
                                <a:lnTo>
                                  <a:pt x="322" y="82"/>
                                </a:lnTo>
                                <a:lnTo>
                                  <a:pt x="320" y="75"/>
                                </a:lnTo>
                                <a:close/>
                                <a:moveTo>
                                  <a:pt x="400" y="55"/>
                                </a:moveTo>
                                <a:lnTo>
                                  <a:pt x="424" y="49"/>
                                </a:lnTo>
                                <a:lnTo>
                                  <a:pt x="431" y="48"/>
                                </a:lnTo>
                                <a:lnTo>
                                  <a:pt x="438" y="46"/>
                                </a:lnTo>
                                <a:lnTo>
                                  <a:pt x="446" y="45"/>
                                </a:lnTo>
                                <a:lnTo>
                                  <a:pt x="449" y="44"/>
                                </a:lnTo>
                                <a:lnTo>
                                  <a:pt x="451" y="52"/>
                                </a:lnTo>
                                <a:lnTo>
                                  <a:pt x="447" y="53"/>
                                </a:lnTo>
                                <a:lnTo>
                                  <a:pt x="447" y="53"/>
                                </a:lnTo>
                                <a:lnTo>
                                  <a:pt x="440" y="54"/>
                                </a:lnTo>
                                <a:lnTo>
                                  <a:pt x="440" y="54"/>
                                </a:lnTo>
                                <a:lnTo>
                                  <a:pt x="433" y="56"/>
                                </a:lnTo>
                                <a:lnTo>
                                  <a:pt x="433" y="56"/>
                                </a:lnTo>
                                <a:lnTo>
                                  <a:pt x="426" y="57"/>
                                </a:lnTo>
                                <a:lnTo>
                                  <a:pt x="426" y="57"/>
                                </a:lnTo>
                                <a:lnTo>
                                  <a:pt x="402" y="62"/>
                                </a:lnTo>
                                <a:lnTo>
                                  <a:pt x="400" y="55"/>
                                </a:lnTo>
                                <a:close/>
                                <a:moveTo>
                                  <a:pt x="482" y="38"/>
                                </a:moveTo>
                                <a:lnTo>
                                  <a:pt x="488" y="37"/>
                                </a:lnTo>
                                <a:lnTo>
                                  <a:pt x="496" y="36"/>
                                </a:lnTo>
                                <a:lnTo>
                                  <a:pt x="510" y="33"/>
                                </a:lnTo>
                                <a:lnTo>
                                  <a:pt x="517" y="32"/>
                                </a:lnTo>
                                <a:lnTo>
                                  <a:pt x="531" y="30"/>
                                </a:lnTo>
                                <a:lnTo>
                                  <a:pt x="533" y="38"/>
                                </a:lnTo>
                                <a:lnTo>
                                  <a:pt x="519" y="40"/>
                                </a:lnTo>
                                <a:lnTo>
                                  <a:pt x="519" y="40"/>
                                </a:lnTo>
                                <a:lnTo>
                                  <a:pt x="511" y="41"/>
                                </a:lnTo>
                                <a:lnTo>
                                  <a:pt x="511" y="41"/>
                                </a:lnTo>
                                <a:lnTo>
                                  <a:pt x="497" y="44"/>
                                </a:lnTo>
                                <a:lnTo>
                                  <a:pt x="497" y="44"/>
                                </a:lnTo>
                                <a:lnTo>
                                  <a:pt x="490" y="45"/>
                                </a:lnTo>
                                <a:lnTo>
                                  <a:pt x="490" y="45"/>
                                </a:lnTo>
                                <a:lnTo>
                                  <a:pt x="484" y="46"/>
                                </a:lnTo>
                                <a:lnTo>
                                  <a:pt x="482" y="38"/>
                                </a:lnTo>
                                <a:close/>
                                <a:moveTo>
                                  <a:pt x="564" y="25"/>
                                </a:moveTo>
                                <a:lnTo>
                                  <a:pt x="567" y="25"/>
                                </a:lnTo>
                                <a:lnTo>
                                  <a:pt x="574" y="24"/>
                                </a:lnTo>
                                <a:lnTo>
                                  <a:pt x="589" y="22"/>
                                </a:lnTo>
                                <a:lnTo>
                                  <a:pt x="596" y="21"/>
                                </a:lnTo>
                                <a:lnTo>
                                  <a:pt x="614" y="19"/>
                                </a:lnTo>
                                <a:lnTo>
                                  <a:pt x="615" y="27"/>
                                </a:lnTo>
                                <a:lnTo>
                                  <a:pt x="597" y="29"/>
                                </a:lnTo>
                                <a:lnTo>
                                  <a:pt x="597" y="29"/>
                                </a:lnTo>
                                <a:lnTo>
                                  <a:pt x="590" y="30"/>
                                </a:lnTo>
                                <a:lnTo>
                                  <a:pt x="590" y="30"/>
                                </a:lnTo>
                                <a:lnTo>
                                  <a:pt x="576" y="32"/>
                                </a:lnTo>
                                <a:lnTo>
                                  <a:pt x="576" y="32"/>
                                </a:lnTo>
                                <a:lnTo>
                                  <a:pt x="568" y="33"/>
                                </a:lnTo>
                                <a:lnTo>
                                  <a:pt x="568" y="33"/>
                                </a:lnTo>
                                <a:lnTo>
                                  <a:pt x="566" y="33"/>
                                </a:lnTo>
                                <a:lnTo>
                                  <a:pt x="564" y="25"/>
                                </a:lnTo>
                                <a:close/>
                                <a:moveTo>
                                  <a:pt x="647" y="15"/>
                                </a:moveTo>
                                <a:lnTo>
                                  <a:pt x="689" y="11"/>
                                </a:lnTo>
                                <a:lnTo>
                                  <a:pt x="696" y="10"/>
                                </a:lnTo>
                                <a:lnTo>
                                  <a:pt x="697" y="10"/>
                                </a:lnTo>
                                <a:lnTo>
                                  <a:pt x="698" y="18"/>
                                </a:lnTo>
                                <a:lnTo>
                                  <a:pt x="697" y="18"/>
                                </a:lnTo>
                                <a:lnTo>
                                  <a:pt x="697" y="18"/>
                                </a:lnTo>
                                <a:lnTo>
                                  <a:pt x="690" y="19"/>
                                </a:lnTo>
                                <a:lnTo>
                                  <a:pt x="690" y="19"/>
                                </a:lnTo>
                                <a:lnTo>
                                  <a:pt x="648" y="23"/>
                                </a:lnTo>
                                <a:lnTo>
                                  <a:pt x="647" y="15"/>
                                </a:lnTo>
                                <a:close/>
                                <a:moveTo>
                                  <a:pt x="730" y="8"/>
                                </a:moveTo>
                                <a:lnTo>
                                  <a:pt x="739" y="7"/>
                                </a:lnTo>
                                <a:lnTo>
                                  <a:pt x="746" y="7"/>
                                </a:lnTo>
                                <a:lnTo>
                                  <a:pt x="780" y="5"/>
                                </a:lnTo>
                                <a:lnTo>
                                  <a:pt x="781" y="13"/>
                                </a:lnTo>
                                <a:lnTo>
                                  <a:pt x="747" y="14"/>
                                </a:lnTo>
                                <a:lnTo>
                                  <a:pt x="747" y="14"/>
                                </a:lnTo>
                                <a:lnTo>
                                  <a:pt x="740" y="15"/>
                                </a:lnTo>
                                <a:lnTo>
                                  <a:pt x="740" y="15"/>
                                </a:lnTo>
                                <a:lnTo>
                                  <a:pt x="731" y="16"/>
                                </a:lnTo>
                                <a:lnTo>
                                  <a:pt x="730" y="8"/>
                                </a:lnTo>
                                <a:close/>
                                <a:moveTo>
                                  <a:pt x="813" y="3"/>
                                </a:moveTo>
                                <a:lnTo>
                                  <a:pt x="839" y="2"/>
                                </a:lnTo>
                                <a:lnTo>
                                  <a:pt x="846" y="2"/>
                                </a:lnTo>
                                <a:lnTo>
                                  <a:pt x="864" y="1"/>
                                </a:lnTo>
                                <a:lnTo>
                                  <a:pt x="864" y="9"/>
                                </a:lnTo>
                                <a:lnTo>
                                  <a:pt x="847" y="10"/>
                                </a:lnTo>
                                <a:lnTo>
                                  <a:pt x="847" y="10"/>
                                </a:lnTo>
                                <a:lnTo>
                                  <a:pt x="839" y="10"/>
                                </a:lnTo>
                                <a:lnTo>
                                  <a:pt x="840" y="10"/>
                                </a:lnTo>
                                <a:lnTo>
                                  <a:pt x="814" y="11"/>
                                </a:lnTo>
                                <a:lnTo>
                                  <a:pt x="813" y="3"/>
                                </a:lnTo>
                                <a:close/>
                                <a:moveTo>
                                  <a:pt x="897" y="0"/>
                                </a:moveTo>
                                <a:lnTo>
                                  <a:pt x="939" y="0"/>
                                </a:lnTo>
                                <a:lnTo>
                                  <a:pt x="947" y="0"/>
                                </a:lnTo>
                                <a:lnTo>
                                  <a:pt x="947" y="0"/>
                                </a:lnTo>
                                <a:lnTo>
                                  <a:pt x="947" y="8"/>
                                </a:lnTo>
                                <a:lnTo>
                                  <a:pt x="947" y="8"/>
                                </a:lnTo>
                                <a:lnTo>
                                  <a:pt x="947" y="8"/>
                                </a:lnTo>
                                <a:lnTo>
                                  <a:pt x="939" y="8"/>
                                </a:lnTo>
                                <a:lnTo>
                                  <a:pt x="939" y="8"/>
                                </a:lnTo>
                                <a:lnTo>
                                  <a:pt x="897" y="8"/>
                                </a:lnTo>
                                <a:lnTo>
                                  <a:pt x="897" y="0"/>
                                </a:lnTo>
                                <a:close/>
                                <a:moveTo>
                                  <a:pt x="980" y="0"/>
                                </a:moveTo>
                                <a:lnTo>
                                  <a:pt x="990" y="0"/>
                                </a:lnTo>
                                <a:lnTo>
                                  <a:pt x="997" y="1"/>
                                </a:lnTo>
                                <a:lnTo>
                                  <a:pt x="1004" y="1"/>
                                </a:lnTo>
                                <a:lnTo>
                                  <a:pt x="1011" y="1"/>
                                </a:lnTo>
                                <a:lnTo>
                                  <a:pt x="1030" y="1"/>
                                </a:lnTo>
                                <a:lnTo>
                                  <a:pt x="1030" y="9"/>
                                </a:lnTo>
                                <a:lnTo>
                                  <a:pt x="1011" y="9"/>
                                </a:lnTo>
                                <a:lnTo>
                                  <a:pt x="1011" y="9"/>
                                </a:lnTo>
                                <a:lnTo>
                                  <a:pt x="1004" y="9"/>
                                </a:lnTo>
                                <a:lnTo>
                                  <a:pt x="997" y="8"/>
                                </a:lnTo>
                                <a:lnTo>
                                  <a:pt x="989" y="8"/>
                                </a:lnTo>
                                <a:lnTo>
                                  <a:pt x="989" y="8"/>
                                </a:lnTo>
                                <a:lnTo>
                                  <a:pt x="980" y="8"/>
                                </a:lnTo>
                                <a:lnTo>
                                  <a:pt x="980" y="0"/>
                                </a:lnTo>
                                <a:close/>
                                <a:moveTo>
                                  <a:pt x="1064" y="3"/>
                                </a:moveTo>
                                <a:lnTo>
                                  <a:pt x="1090" y="4"/>
                                </a:lnTo>
                                <a:lnTo>
                                  <a:pt x="1097" y="4"/>
                                </a:lnTo>
                                <a:lnTo>
                                  <a:pt x="1114" y="5"/>
                                </a:lnTo>
                                <a:lnTo>
                                  <a:pt x="1113" y="13"/>
                                </a:lnTo>
                                <a:lnTo>
                                  <a:pt x="1096" y="12"/>
                                </a:lnTo>
                                <a:lnTo>
                                  <a:pt x="1096" y="12"/>
                                </a:lnTo>
                                <a:lnTo>
                                  <a:pt x="1089" y="12"/>
                                </a:lnTo>
                                <a:lnTo>
                                  <a:pt x="1089" y="12"/>
                                </a:lnTo>
                                <a:lnTo>
                                  <a:pt x="1063" y="10"/>
                                </a:lnTo>
                                <a:lnTo>
                                  <a:pt x="1064" y="3"/>
                                </a:lnTo>
                                <a:close/>
                                <a:moveTo>
                                  <a:pt x="1147" y="7"/>
                                </a:moveTo>
                                <a:lnTo>
                                  <a:pt x="1161" y="8"/>
                                </a:lnTo>
                                <a:lnTo>
                                  <a:pt x="1168" y="9"/>
                                </a:lnTo>
                                <a:lnTo>
                                  <a:pt x="1190" y="10"/>
                                </a:lnTo>
                                <a:lnTo>
                                  <a:pt x="1197" y="11"/>
                                </a:lnTo>
                                <a:lnTo>
                                  <a:pt x="1196" y="19"/>
                                </a:lnTo>
                                <a:lnTo>
                                  <a:pt x="1189" y="18"/>
                                </a:lnTo>
                                <a:lnTo>
                                  <a:pt x="1189" y="18"/>
                                </a:lnTo>
                                <a:lnTo>
                                  <a:pt x="1168" y="17"/>
                                </a:lnTo>
                                <a:lnTo>
                                  <a:pt x="1168" y="17"/>
                                </a:lnTo>
                                <a:lnTo>
                                  <a:pt x="1161" y="16"/>
                                </a:lnTo>
                                <a:lnTo>
                                  <a:pt x="1161" y="16"/>
                                </a:lnTo>
                                <a:lnTo>
                                  <a:pt x="1146" y="15"/>
                                </a:lnTo>
                                <a:lnTo>
                                  <a:pt x="1147" y="7"/>
                                </a:lnTo>
                                <a:close/>
                                <a:moveTo>
                                  <a:pt x="1230" y="14"/>
                                </a:moveTo>
                                <a:lnTo>
                                  <a:pt x="1240" y="15"/>
                                </a:lnTo>
                                <a:lnTo>
                                  <a:pt x="1247" y="16"/>
                                </a:lnTo>
                                <a:lnTo>
                                  <a:pt x="1254" y="17"/>
                                </a:lnTo>
                                <a:lnTo>
                                  <a:pt x="1280" y="20"/>
                                </a:lnTo>
                                <a:lnTo>
                                  <a:pt x="1279" y="28"/>
                                </a:lnTo>
                                <a:lnTo>
                                  <a:pt x="1253" y="25"/>
                                </a:lnTo>
                                <a:lnTo>
                                  <a:pt x="1253" y="25"/>
                                </a:lnTo>
                                <a:lnTo>
                                  <a:pt x="1246" y="24"/>
                                </a:lnTo>
                                <a:lnTo>
                                  <a:pt x="1239" y="23"/>
                                </a:lnTo>
                                <a:lnTo>
                                  <a:pt x="1239" y="23"/>
                                </a:lnTo>
                                <a:lnTo>
                                  <a:pt x="1229" y="22"/>
                                </a:lnTo>
                                <a:lnTo>
                                  <a:pt x="1230" y="14"/>
                                </a:lnTo>
                                <a:close/>
                                <a:moveTo>
                                  <a:pt x="1313" y="24"/>
                                </a:moveTo>
                                <a:lnTo>
                                  <a:pt x="1319" y="25"/>
                                </a:lnTo>
                                <a:lnTo>
                                  <a:pt x="1340" y="28"/>
                                </a:lnTo>
                                <a:lnTo>
                                  <a:pt x="1347" y="29"/>
                                </a:lnTo>
                                <a:lnTo>
                                  <a:pt x="1362" y="31"/>
                                </a:lnTo>
                                <a:lnTo>
                                  <a:pt x="1361" y="39"/>
                                </a:lnTo>
                                <a:lnTo>
                                  <a:pt x="1346" y="37"/>
                                </a:lnTo>
                                <a:lnTo>
                                  <a:pt x="1346" y="37"/>
                                </a:lnTo>
                                <a:lnTo>
                                  <a:pt x="1339" y="36"/>
                                </a:lnTo>
                                <a:lnTo>
                                  <a:pt x="1339" y="36"/>
                                </a:lnTo>
                                <a:lnTo>
                                  <a:pt x="1318" y="33"/>
                                </a:lnTo>
                                <a:lnTo>
                                  <a:pt x="1318" y="33"/>
                                </a:lnTo>
                                <a:lnTo>
                                  <a:pt x="1312" y="32"/>
                                </a:lnTo>
                                <a:lnTo>
                                  <a:pt x="1313" y="24"/>
                                </a:lnTo>
                                <a:close/>
                                <a:moveTo>
                                  <a:pt x="1395" y="37"/>
                                </a:moveTo>
                                <a:lnTo>
                                  <a:pt x="1398" y="37"/>
                                </a:lnTo>
                                <a:lnTo>
                                  <a:pt x="1412" y="40"/>
                                </a:lnTo>
                                <a:lnTo>
                                  <a:pt x="1419" y="41"/>
                                </a:lnTo>
                                <a:lnTo>
                                  <a:pt x="1440" y="45"/>
                                </a:lnTo>
                                <a:lnTo>
                                  <a:pt x="1444" y="46"/>
                                </a:lnTo>
                                <a:lnTo>
                                  <a:pt x="1443" y="54"/>
                                </a:lnTo>
                                <a:lnTo>
                                  <a:pt x="1439" y="53"/>
                                </a:lnTo>
                                <a:lnTo>
                                  <a:pt x="1439" y="53"/>
                                </a:lnTo>
                                <a:lnTo>
                                  <a:pt x="1417" y="49"/>
                                </a:lnTo>
                                <a:lnTo>
                                  <a:pt x="1417" y="49"/>
                                </a:lnTo>
                                <a:lnTo>
                                  <a:pt x="1410" y="47"/>
                                </a:lnTo>
                                <a:lnTo>
                                  <a:pt x="1410" y="47"/>
                                </a:lnTo>
                                <a:lnTo>
                                  <a:pt x="1396" y="45"/>
                                </a:lnTo>
                                <a:lnTo>
                                  <a:pt x="1396" y="45"/>
                                </a:lnTo>
                                <a:lnTo>
                                  <a:pt x="1394" y="44"/>
                                </a:lnTo>
                                <a:lnTo>
                                  <a:pt x="1395" y="37"/>
                                </a:lnTo>
                                <a:close/>
                                <a:moveTo>
                                  <a:pt x="1477" y="53"/>
                                </a:moveTo>
                                <a:lnTo>
                                  <a:pt x="1490" y="56"/>
                                </a:lnTo>
                                <a:lnTo>
                                  <a:pt x="1498" y="57"/>
                                </a:lnTo>
                                <a:lnTo>
                                  <a:pt x="1519" y="62"/>
                                </a:lnTo>
                                <a:lnTo>
                                  <a:pt x="1526" y="64"/>
                                </a:lnTo>
                                <a:lnTo>
                                  <a:pt x="1524" y="72"/>
                                </a:lnTo>
                                <a:lnTo>
                                  <a:pt x="1517" y="70"/>
                                </a:lnTo>
                                <a:lnTo>
                                  <a:pt x="1517" y="70"/>
                                </a:lnTo>
                                <a:lnTo>
                                  <a:pt x="1496" y="65"/>
                                </a:lnTo>
                                <a:lnTo>
                                  <a:pt x="1496" y="65"/>
                                </a:lnTo>
                                <a:lnTo>
                                  <a:pt x="1489" y="63"/>
                                </a:lnTo>
                                <a:lnTo>
                                  <a:pt x="1489" y="63"/>
                                </a:lnTo>
                                <a:lnTo>
                                  <a:pt x="1475" y="60"/>
                                </a:lnTo>
                                <a:lnTo>
                                  <a:pt x="1477" y="53"/>
                                </a:lnTo>
                                <a:close/>
                                <a:moveTo>
                                  <a:pt x="1558" y="72"/>
                                </a:moveTo>
                                <a:lnTo>
                                  <a:pt x="1562" y="73"/>
                                </a:lnTo>
                                <a:lnTo>
                                  <a:pt x="1584" y="80"/>
                                </a:lnTo>
                                <a:lnTo>
                                  <a:pt x="1591" y="82"/>
                                </a:lnTo>
                                <a:lnTo>
                                  <a:pt x="1598" y="84"/>
                                </a:lnTo>
                                <a:lnTo>
                                  <a:pt x="1605" y="86"/>
                                </a:lnTo>
                                <a:lnTo>
                                  <a:pt x="1606" y="86"/>
                                </a:lnTo>
                                <a:lnTo>
                                  <a:pt x="1603" y="94"/>
                                </a:lnTo>
                                <a:lnTo>
                                  <a:pt x="1603" y="94"/>
                                </a:lnTo>
                                <a:lnTo>
                                  <a:pt x="1603" y="94"/>
                                </a:lnTo>
                                <a:lnTo>
                                  <a:pt x="1595" y="91"/>
                                </a:lnTo>
                                <a:lnTo>
                                  <a:pt x="1595" y="91"/>
                                </a:lnTo>
                                <a:lnTo>
                                  <a:pt x="1588" y="89"/>
                                </a:lnTo>
                                <a:lnTo>
                                  <a:pt x="1588" y="89"/>
                                </a:lnTo>
                                <a:lnTo>
                                  <a:pt x="1581" y="87"/>
                                </a:lnTo>
                                <a:lnTo>
                                  <a:pt x="1581" y="87"/>
                                </a:lnTo>
                                <a:lnTo>
                                  <a:pt x="1560" y="81"/>
                                </a:lnTo>
                                <a:lnTo>
                                  <a:pt x="1560" y="81"/>
                                </a:lnTo>
                                <a:lnTo>
                                  <a:pt x="1556" y="80"/>
                                </a:lnTo>
                                <a:lnTo>
                                  <a:pt x="1558" y="72"/>
                                </a:lnTo>
                                <a:close/>
                                <a:moveTo>
                                  <a:pt x="1637" y="97"/>
                                </a:moveTo>
                                <a:lnTo>
                                  <a:pt x="1641" y="98"/>
                                </a:lnTo>
                                <a:lnTo>
                                  <a:pt x="1648" y="100"/>
                                </a:lnTo>
                                <a:lnTo>
                                  <a:pt x="1655" y="103"/>
                                </a:lnTo>
                                <a:lnTo>
                                  <a:pt x="1663" y="106"/>
                                </a:lnTo>
                                <a:lnTo>
                                  <a:pt x="1677" y="111"/>
                                </a:lnTo>
                                <a:lnTo>
                                  <a:pt x="1684" y="114"/>
                                </a:lnTo>
                                <a:lnTo>
                                  <a:pt x="1681" y="121"/>
                                </a:lnTo>
                                <a:lnTo>
                                  <a:pt x="1674" y="119"/>
                                </a:lnTo>
                                <a:lnTo>
                                  <a:pt x="1674" y="119"/>
                                </a:lnTo>
                                <a:lnTo>
                                  <a:pt x="1660" y="113"/>
                                </a:lnTo>
                                <a:lnTo>
                                  <a:pt x="1660" y="113"/>
                                </a:lnTo>
                                <a:lnTo>
                                  <a:pt x="1652" y="110"/>
                                </a:lnTo>
                                <a:lnTo>
                                  <a:pt x="1652" y="110"/>
                                </a:lnTo>
                                <a:lnTo>
                                  <a:pt x="1645" y="108"/>
                                </a:lnTo>
                                <a:lnTo>
                                  <a:pt x="1645" y="108"/>
                                </a:lnTo>
                                <a:lnTo>
                                  <a:pt x="1638" y="105"/>
                                </a:lnTo>
                                <a:lnTo>
                                  <a:pt x="1638" y="105"/>
                                </a:lnTo>
                                <a:lnTo>
                                  <a:pt x="1635" y="104"/>
                                </a:lnTo>
                                <a:lnTo>
                                  <a:pt x="1637" y="97"/>
                                </a:lnTo>
                                <a:close/>
                                <a:moveTo>
                                  <a:pt x="1715" y="127"/>
                                </a:moveTo>
                                <a:lnTo>
                                  <a:pt x="1720" y="130"/>
                                </a:lnTo>
                                <a:lnTo>
                                  <a:pt x="1727" y="133"/>
                                </a:lnTo>
                                <a:lnTo>
                                  <a:pt x="1734" y="136"/>
                                </a:lnTo>
                                <a:lnTo>
                                  <a:pt x="1742" y="140"/>
                                </a:lnTo>
                                <a:lnTo>
                                  <a:pt x="1749" y="144"/>
                                </a:lnTo>
                                <a:lnTo>
                                  <a:pt x="1756" y="148"/>
                                </a:lnTo>
                                <a:lnTo>
                                  <a:pt x="1759" y="149"/>
                                </a:lnTo>
                                <a:lnTo>
                                  <a:pt x="1755" y="156"/>
                                </a:lnTo>
                                <a:lnTo>
                                  <a:pt x="1752" y="154"/>
                                </a:lnTo>
                                <a:lnTo>
                                  <a:pt x="1752" y="154"/>
                                </a:lnTo>
                                <a:lnTo>
                                  <a:pt x="1745" y="151"/>
                                </a:lnTo>
                                <a:lnTo>
                                  <a:pt x="1745" y="151"/>
                                </a:lnTo>
                                <a:lnTo>
                                  <a:pt x="1738" y="147"/>
                                </a:lnTo>
                                <a:lnTo>
                                  <a:pt x="1738" y="147"/>
                                </a:lnTo>
                                <a:lnTo>
                                  <a:pt x="1731" y="143"/>
                                </a:lnTo>
                                <a:lnTo>
                                  <a:pt x="1731" y="143"/>
                                </a:lnTo>
                                <a:lnTo>
                                  <a:pt x="1724" y="140"/>
                                </a:lnTo>
                                <a:lnTo>
                                  <a:pt x="1724" y="140"/>
                                </a:lnTo>
                                <a:lnTo>
                                  <a:pt x="1716" y="137"/>
                                </a:lnTo>
                                <a:lnTo>
                                  <a:pt x="1716" y="137"/>
                                </a:lnTo>
                                <a:lnTo>
                                  <a:pt x="1711" y="134"/>
                                </a:lnTo>
                                <a:lnTo>
                                  <a:pt x="1715" y="127"/>
                                </a:lnTo>
                                <a:close/>
                                <a:moveTo>
                                  <a:pt x="1788" y="166"/>
                                </a:moveTo>
                                <a:lnTo>
                                  <a:pt x="1792" y="169"/>
                                </a:lnTo>
                                <a:lnTo>
                                  <a:pt x="1799" y="174"/>
                                </a:lnTo>
                                <a:lnTo>
                                  <a:pt x="1807" y="179"/>
                                </a:lnTo>
                                <a:lnTo>
                                  <a:pt x="1814" y="184"/>
                                </a:lnTo>
                                <a:lnTo>
                                  <a:pt x="1821" y="190"/>
                                </a:lnTo>
                                <a:lnTo>
                                  <a:pt x="1827" y="196"/>
                                </a:lnTo>
                                <a:lnTo>
                                  <a:pt x="1822" y="202"/>
                                </a:lnTo>
                                <a:lnTo>
                                  <a:pt x="1815" y="196"/>
                                </a:lnTo>
                                <a:lnTo>
                                  <a:pt x="1816" y="196"/>
                                </a:lnTo>
                                <a:lnTo>
                                  <a:pt x="1809" y="190"/>
                                </a:lnTo>
                                <a:lnTo>
                                  <a:pt x="1809" y="190"/>
                                </a:lnTo>
                                <a:lnTo>
                                  <a:pt x="1801" y="185"/>
                                </a:lnTo>
                                <a:lnTo>
                                  <a:pt x="1802" y="185"/>
                                </a:lnTo>
                                <a:lnTo>
                                  <a:pt x="1794" y="180"/>
                                </a:lnTo>
                                <a:lnTo>
                                  <a:pt x="1794" y="180"/>
                                </a:lnTo>
                                <a:lnTo>
                                  <a:pt x="1787" y="175"/>
                                </a:lnTo>
                                <a:lnTo>
                                  <a:pt x="1787" y="175"/>
                                </a:lnTo>
                                <a:lnTo>
                                  <a:pt x="1783" y="173"/>
                                </a:lnTo>
                                <a:lnTo>
                                  <a:pt x="1788" y="166"/>
                                </a:lnTo>
                                <a:close/>
                                <a:moveTo>
                                  <a:pt x="1851" y="219"/>
                                </a:moveTo>
                                <a:lnTo>
                                  <a:pt x="1857" y="226"/>
                                </a:lnTo>
                                <a:lnTo>
                                  <a:pt x="1865" y="236"/>
                                </a:lnTo>
                                <a:lnTo>
                                  <a:pt x="1872" y="248"/>
                                </a:lnTo>
                                <a:lnTo>
                                  <a:pt x="1876" y="261"/>
                                </a:lnTo>
                                <a:lnTo>
                                  <a:pt x="1868" y="263"/>
                                </a:lnTo>
                                <a:lnTo>
                                  <a:pt x="1864" y="251"/>
                                </a:lnTo>
                                <a:lnTo>
                                  <a:pt x="1865" y="252"/>
                                </a:lnTo>
                                <a:lnTo>
                                  <a:pt x="1857" y="240"/>
                                </a:lnTo>
                                <a:lnTo>
                                  <a:pt x="1858" y="240"/>
                                </a:lnTo>
                                <a:lnTo>
                                  <a:pt x="1851" y="231"/>
                                </a:lnTo>
                                <a:lnTo>
                                  <a:pt x="1851" y="231"/>
                                </a:lnTo>
                                <a:lnTo>
                                  <a:pt x="1845" y="224"/>
                                </a:lnTo>
                                <a:lnTo>
                                  <a:pt x="1851" y="219"/>
                                </a:lnTo>
                                <a:close/>
                                <a:moveTo>
                                  <a:pt x="1884" y="292"/>
                                </a:moveTo>
                                <a:lnTo>
                                  <a:pt x="1886" y="300"/>
                                </a:lnTo>
                                <a:lnTo>
                                  <a:pt x="1878" y="302"/>
                                </a:lnTo>
                                <a:lnTo>
                                  <a:pt x="1876" y="294"/>
                                </a:lnTo>
                                <a:lnTo>
                                  <a:pt x="1884" y="29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1" name="Freeform 150"/>
                        <wps:cNvSpPr>
                          <a:spLocks/>
                        </wps:cNvSpPr>
                        <wps:spPr bwMode="auto">
                          <a:xfrm>
                            <a:off x="107315" y="1709420"/>
                            <a:ext cx="1192530" cy="187960"/>
                          </a:xfrm>
                          <a:custGeom>
                            <a:avLst/>
                            <a:gdLst>
                              <a:gd name="T0" fmla="*/ 21 w 1878"/>
                              <a:gd name="T1" fmla="*/ 62 h 296"/>
                              <a:gd name="T2" fmla="*/ 64 w 1878"/>
                              <a:gd name="T3" fmla="*/ 107 h 296"/>
                              <a:gd name="T4" fmla="*/ 85 w 1878"/>
                              <a:gd name="T5" fmla="*/ 123 h 296"/>
                              <a:gd name="T6" fmla="*/ 107 w 1878"/>
                              <a:gd name="T7" fmla="*/ 137 h 296"/>
                              <a:gd name="T8" fmla="*/ 128 w 1878"/>
                              <a:gd name="T9" fmla="*/ 149 h 296"/>
                              <a:gd name="T10" fmla="*/ 149 w 1878"/>
                              <a:gd name="T11" fmla="*/ 161 h 296"/>
                              <a:gd name="T12" fmla="*/ 171 w 1878"/>
                              <a:gd name="T13" fmla="*/ 170 h 296"/>
                              <a:gd name="T14" fmla="*/ 199 w 1878"/>
                              <a:gd name="T15" fmla="*/ 183 h 296"/>
                              <a:gd name="T16" fmla="*/ 228 w 1878"/>
                              <a:gd name="T17" fmla="*/ 194 h 296"/>
                              <a:gd name="T18" fmla="*/ 249 w 1878"/>
                              <a:gd name="T19" fmla="*/ 201 h 296"/>
                              <a:gd name="T20" fmla="*/ 285 w 1878"/>
                              <a:gd name="T21" fmla="*/ 213 h 296"/>
                              <a:gd name="T22" fmla="*/ 321 w 1878"/>
                              <a:gd name="T23" fmla="*/ 223 h 296"/>
                              <a:gd name="T24" fmla="*/ 342 w 1878"/>
                              <a:gd name="T25" fmla="*/ 229 h 296"/>
                              <a:gd name="T26" fmla="*/ 385 w 1878"/>
                              <a:gd name="T27" fmla="*/ 239 h 296"/>
                              <a:gd name="T28" fmla="*/ 428 w 1878"/>
                              <a:gd name="T29" fmla="*/ 249 h 296"/>
                              <a:gd name="T30" fmla="*/ 464 w 1878"/>
                              <a:gd name="T31" fmla="*/ 256 h 296"/>
                              <a:gd name="T32" fmla="*/ 492 w 1878"/>
                              <a:gd name="T33" fmla="*/ 261 h 296"/>
                              <a:gd name="T34" fmla="*/ 535 w 1878"/>
                              <a:gd name="T35" fmla="*/ 268 h 296"/>
                              <a:gd name="T36" fmla="*/ 571 w 1878"/>
                              <a:gd name="T37" fmla="*/ 273 h 296"/>
                              <a:gd name="T38" fmla="*/ 628 w 1878"/>
                              <a:gd name="T39" fmla="*/ 280 h 296"/>
                              <a:gd name="T40" fmla="*/ 685 w 1878"/>
                              <a:gd name="T41" fmla="*/ 285 h 296"/>
                              <a:gd name="T42" fmla="*/ 721 w 1878"/>
                              <a:gd name="T43" fmla="*/ 288 h 296"/>
                              <a:gd name="T44" fmla="*/ 785 w 1878"/>
                              <a:gd name="T45" fmla="*/ 292 h 296"/>
                              <a:gd name="T46" fmla="*/ 842 w 1878"/>
                              <a:gd name="T47" fmla="*/ 295 h 296"/>
                              <a:gd name="T48" fmla="*/ 885 w 1878"/>
                              <a:gd name="T49" fmla="*/ 296 h 296"/>
                              <a:gd name="T50" fmla="*/ 943 w 1878"/>
                              <a:gd name="T51" fmla="*/ 296 h 296"/>
                              <a:gd name="T52" fmla="*/ 1000 w 1878"/>
                              <a:gd name="T53" fmla="*/ 296 h 296"/>
                              <a:gd name="T54" fmla="*/ 1042 w 1878"/>
                              <a:gd name="T55" fmla="*/ 295 h 296"/>
                              <a:gd name="T56" fmla="*/ 1135 w 1878"/>
                              <a:gd name="T57" fmla="*/ 290 h 296"/>
                              <a:gd name="T58" fmla="*/ 1164 w 1878"/>
                              <a:gd name="T59" fmla="*/ 288 h 296"/>
                              <a:gd name="T60" fmla="*/ 1235 w 1878"/>
                              <a:gd name="T61" fmla="*/ 281 h 296"/>
                              <a:gd name="T62" fmla="*/ 1286 w 1878"/>
                              <a:gd name="T63" fmla="*/ 275 h 296"/>
                              <a:gd name="T64" fmla="*/ 1314 w 1878"/>
                              <a:gd name="T65" fmla="*/ 272 h 296"/>
                              <a:gd name="T66" fmla="*/ 1364 w 1878"/>
                              <a:gd name="T67" fmla="*/ 264 h 296"/>
                              <a:gd name="T68" fmla="*/ 1393 w 1878"/>
                              <a:gd name="T69" fmla="*/ 259 h 296"/>
                              <a:gd name="T70" fmla="*/ 1435 w 1878"/>
                              <a:gd name="T71" fmla="*/ 252 h 296"/>
                              <a:gd name="T72" fmla="*/ 1457 w 1878"/>
                              <a:gd name="T73" fmla="*/ 247 h 296"/>
                              <a:gd name="T74" fmla="*/ 1514 w 1878"/>
                              <a:gd name="T75" fmla="*/ 234 h 296"/>
                              <a:gd name="T76" fmla="*/ 1543 w 1878"/>
                              <a:gd name="T77" fmla="*/ 227 h 296"/>
                              <a:gd name="T78" fmla="*/ 1578 w 1878"/>
                              <a:gd name="T79" fmla="*/ 217 h 296"/>
                              <a:gd name="T80" fmla="*/ 1600 w 1878"/>
                              <a:gd name="T81" fmla="*/ 211 h 296"/>
                              <a:gd name="T82" fmla="*/ 1636 w 1878"/>
                              <a:gd name="T83" fmla="*/ 199 h 296"/>
                              <a:gd name="T84" fmla="*/ 1657 w 1878"/>
                              <a:gd name="T85" fmla="*/ 191 h 296"/>
                              <a:gd name="T86" fmla="*/ 1686 w 1878"/>
                              <a:gd name="T87" fmla="*/ 180 h 296"/>
                              <a:gd name="T88" fmla="*/ 1714 w 1878"/>
                              <a:gd name="T89" fmla="*/ 167 h 296"/>
                              <a:gd name="T90" fmla="*/ 1736 w 1878"/>
                              <a:gd name="T91" fmla="*/ 157 h 296"/>
                              <a:gd name="T92" fmla="*/ 1757 w 1878"/>
                              <a:gd name="T93" fmla="*/ 146 h 296"/>
                              <a:gd name="T94" fmla="*/ 1779 w 1878"/>
                              <a:gd name="T95" fmla="*/ 133 h 296"/>
                              <a:gd name="T96" fmla="*/ 1800 w 1878"/>
                              <a:gd name="T97" fmla="*/ 118 h 296"/>
                              <a:gd name="T98" fmla="*/ 1843 w 1878"/>
                              <a:gd name="T99" fmla="*/ 80 h 296"/>
                              <a:gd name="T100" fmla="*/ 1864 w 1878"/>
                              <a:gd name="T101" fmla="*/ 51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78" h="296">
                                <a:moveTo>
                                  <a:pt x="0" y="0"/>
                                </a:moveTo>
                                <a:lnTo>
                                  <a:pt x="14" y="51"/>
                                </a:lnTo>
                                <a:lnTo>
                                  <a:pt x="21" y="62"/>
                                </a:lnTo>
                                <a:lnTo>
                                  <a:pt x="28" y="72"/>
                                </a:lnTo>
                                <a:lnTo>
                                  <a:pt x="35" y="80"/>
                                </a:lnTo>
                                <a:lnTo>
                                  <a:pt x="64" y="107"/>
                                </a:lnTo>
                                <a:lnTo>
                                  <a:pt x="71" y="113"/>
                                </a:lnTo>
                                <a:lnTo>
                                  <a:pt x="78" y="118"/>
                                </a:lnTo>
                                <a:lnTo>
                                  <a:pt x="85" y="123"/>
                                </a:lnTo>
                                <a:lnTo>
                                  <a:pt x="92" y="128"/>
                                </a:lnTo>
                                <a:lnTo>
                                  <a:pt x="99" y="133"/>
                                </a:lnTo>
                                <a:lnTo>
                                  <a:pt x="107" y="137"/>
                                </a:lnTo>
                                <a:lnTo>
                                  <a:pt x="114" y="141"/>
                                </a:lnTo>
                                <a:lnTo>
                                  <a:pt x="121" y="146"/>
                                </a:lnTo>
                                <a:lnTo>
                                  <a:pt x="128" y="149"/>
                                </a:lnTo>
                                <a:lnTo>
                                  <a:pt x="135" y="153"/>
                                </a:lnTo>
                                <a:lnTo>
                                  <a:pt x="142" y="157"/>
                                </a:lnTo>
                                <a:lnTo>
                                  <a:pt x="149" y="161"/>
                                </a:lnTo>
                                <a:lnTo>
                                  <a:pt x="157" y="164"/>
                                </a:lnTo>
                                <a:lnTo>
                                  <a:pt x="164" y="167"/>
                                </a:lnTo>
                                <a:lnTo>
                                  <a:pt x="171" y="170"/>
                                </a:lnTo>
                                <a:lnTo>
                                  <a:pt x="185" y="177"/>
                                </a:lnTo>
                                <a:lnTo>
                                  <a:pt x="192" y="180"/>
                                </a:lnTo>
                                <a:lnTo>
                                  <a:pt x="199" y="183"/>
                                </a:lnTo>
                                <a:lnTo>
                                  <a:pt x="207" y="185"/>
                                </a:lnTo>
                                <a:lnTo>
                                  <a:pt x="221" y="191"/>
                                </a:lnTo>
                                <a:lnTo>
                                  <a:pt x="228" y="194"/>
                                </a:lnTo>
                                <a:lnTo>
                                  <a:pt x="235" y="196"/>
                                </a:lnTo>
                                <a:lnTo>
                                  <a:pt x="242" y="199"/>
                                </a:lnTo>
                                <a:lnTo>
                                  <a:pt x="249" y="201"/>
                                </a:lnTo>
                                <a:lnTo>
                                  <a:pt x="271" y="208"/>
                                </a:lnTo>
                                <a:lnTo>
                                  <a:pt x="278" y="211"/>
                                </a:lnTo>
                                <a:lnTo>
                                  <a:pt x="285" y="213"/>
                                </a:lnTo>
                                <a:lnTo>
                                  <a:pt x="292" y="215"/>
                                </a:lnTo>
                                <a:lnTo>
                                  <a:pt x="299" y="217"/>
                                </a:lnTo>
                                <a:lnTo>
                                  <a:pt x="321" y="223"/>
                                </a:lnTo>
                                <a:lnTo>
                                  <a:pt x="328" y="225"/>
                                </a:lnTo>
                                <a:lnTo>
                                  <a:pt x="335" y="227"/>
                                </a:lnTo>
                                <a:lnTo>
                                  <a:pt x="342" y="229"/>
                                </a:lnTo>
                                <a:lnTo>
                                  <a:pt x="357" y="233"/>
                                </a:lnTo>
                                <a:lnTo>
                                  <a:pt x="364" y="234"/>
                                </a:lnTo>
                                <a:lnTo>
                                  <a:pt x="385" y="239"/>
                                </a:lnTo>
                                <a:lnTo>
                                  <a:pt x="392" y="241"/>
                                </a:lnTo>
                                <a:lnTo>
                                  <a:pt x="421" y="247"/>
                                </a:lnTo>
                                <a:lnTo>
                                  <a:pt x="428" y="249"/>
                                </a:lnTo>
                                <a:lnTo>
                                  <a:pt x="435" y="250"/>
                                </a:lnTo>
                                <a:lnTo>
                                  <a:pt x="442" y="252"/>
                                </a:lnTo>
                                <a:lnTo>
                                  <a:pt x="464" y="256"/>
                                </a:lnTo>
                                <a:lnTo>
                                  <a:pt x="471" y="257"/>
                                </a:lnTo>
                                <a:lnTo>
                                  <a:pt x="485" y="259"/>
                                </a:lnTo>
                                <a:lnTo>
                                  <a:pt x="492" y="261"/>
                                </a:lnTo>
                                <a:lnTo>
                                  <a:pt x="507" y="263"/>
                                </a:lnTo>
                                <a:lnTo>
                                  <a:pt x="514" y="264"/>
                                </a:lnTo>
                                <a:lnTo>
                                  <a:pt x="535" y="268"/>
                                </a:lnTo>
                                <a:lnTo>
                                  <a:pt x="542" y="269"/>
                                </a:lnTo>
                                <a:lnTo>
                                  <a:pt x="564" y="272"/>
                                </a:lnTo>
                                <a:lnTo>
                                  <a:pt x="571" y="273"/>
                                </a:lnTo>
                                <a:lnTo>
                                  <a:pt x="585" y="275"/>
                                </a:lnTo>
                                <a:lnTo>
                                  <a:pt x="592" y="275"/>
                                </a:lnTo>
                                <a:lnTo>
                                  <a:pt x="628" y="280"/>
                                </a:lnTo>
                                <a:lnTo>
                                  <a:pt x="635" y="280"/>
                                </a:lnTo>
                                <a:lnTo>
                                  <a:pt x="642" y="281"/>
                                </a:lnTo>
                                <a:lnTo>
                                  <a:pt x="685" y="285"/>
                                </a:lnTo>
                                <a:lnTo>
                                  <a:pt x="692" y="286"/>
                                </a:lnTo>
                                <a:lnTo>
                                  <a:pt x="714" y="288"/>
                                </a:lnTo>
                                <a:lnTo>
                                  <a:pt x="721" y="288"/>
                                </a:lnTo>
                                <a:lnTo>
                                  <a:pt x="735" y="289"/>
                                </a:lnTo>
                                <a:lnTo>
                                  <a:pt x="742" y="290"/>
                                </a:lnTo>
                                <a:lnTo>
                                  <a:pt x="785" y="292"/>
                                </a:lnTo>
                                <a:lnTo>
                                  <a:pt x="792" y="293"/>
                                </a:lnTo>
                                <a:lnTo>
                                  <a:pt x="835" y="295"/>
                                </a:lnTo>
                                <a:lnTo>
                                  <a:pt x="842" y="295"/>
                                </a:lnTo>
                                <a:lnTo>
                                  <a:pt x="871" y="296"/>
                                </a:lnTo>
                                <a:lnTo>
                                  <a:pt x="878" y="296"/>
                                </a:lnTo>
                                <a:lnTo>
                                  <a:pt x="885" y="296"/>
                                </a:lnTo>
                                <a:lnTo>
                                  <a:pt x="893" y="296"/>
                                </a:lnTo>
                                <a:lnTo>
                                  <a:pt x="935" y="296"/>
                                </a:lnTo>
                                <a:lnTo>
                                  <a:pt x="943" y="296"/>
                                </a:lnTo>
                                <a:lnTo>
                                  <a:pt x="985" y="296"/>
                                </a:lnTo>
                                <a:lnTo>
                                  <a:pt x="993" y="296"/>
                                </a:lnTo>
                                <a:lnTo>
                                  <a:pt x="1000" y="296"/>
                                </a:lnTo>
                                <a:lnTo>
                                  <a:pt x="1007" y="296"/>
                                </a:lnTo>
                                <a:lnTo>
                                  <a:pt x="1035" y="295"/>
                                </a:lnTo>
                                <a:lnTo>
                                  <a:pt x="1042" y="295"/>
                                </a:lnTo>
                                <a:lnTo>
                                  <a:pt x="1085" y="293"/>
                                </a:lnTo>
                                <a:lnTo>
                                  <a:pt x="1093" y="292"/>
                                </a:lnTo>
                                <a:lnTo>
                                  <a:pt x="1135" y="290"/>
                                </a:lnTo>
                                <a:lnTo>
                                  <a:pt x="1143" y="289"/>
                                </a:lnTo>
                                <a:lnTo>
                                  <a:pt x="1157" y="288"/>
                                </a:lnTo>
                                <a:lnTo>
                                  <a:pt x="1164" y="288"/>
                                </a:lnTo>
                                <a:lnTo>
                                  <a:pt x="1185" y="286"/>
                                </a:lnTo>
                                <a:lnTo>
                                  <a:pt x="1193" y="285"/>
                                </a:lnTo>
                                <a:lnTo>
                                  <a:pt x="1235" y="281"/>
                                </a:lnTo>
                                <a:lnTo>
                                  <a:pt x="1243" y="280"/>
                                </a:lnTo>
                                <a:lnTo>
                                  <a:pt x="1250" y="280"/>
                                </a:lnTo>
                                <a:lnTo>
                                  <a:pt x="1286" y="275"/>
                                </a:lnTo>
                                <a:lnTo>
                                  <a:pt x="1293" y="275"/>
                                </a:lnTo>
                                <a:lnTo>
                                  <a:pt x="1307" y="273"/>
                                </a:lnTo>
                                <a:lnTo>
                                  <a:pt x="1314" y="272"/>
                                </a:lnTo>
                                <a:lnTo>
                                  <a:pt x="1336" y="269"/>
                                </a:lnTo>
                                <a:lnTo>
                                  <a:pt x="1343" y="268"/>
                                </a:lnTo>
                                <a:lnTo>
                                  <a:pt x="1364" y="264"/>
                                </a:lnTo>
                                <a:lnTo>
                                  <a:pt x="1371" y="263"/>
                                </a:lnTo>
                                <a:lnTo>
                                  <a:pt x="1386" y="261"/>
                                </a:lnTo>
                                <a:lnTo>
                                  <a:pt x="1393" y="259"/>
                                </a:lnTo>
                                <a:lnTo>
                                  <a:pt x="1407" y="257"/>
                                </a:lnTo>
                                <a:lnTo>
                                  <a:pt x="1414" y="256"/>
                                </a:lnTo>
                                <a:lnTo>
                                  <a:pt x="1435" y="252"/>
                                </a:lnTo>
                                <a:lnTo>
                                  <a:pt x="1443" y="250"/>
                                </a:lnTo>
                                <a:lnTo>
                                  <a:pt x="1450" y="249"/>
                                </a:lnTo>
                                <a:lnTo>
                                  <a:pt x="1457" y="247"/>
                                </a:lnTo>
                                <a:lnTo>
                                  <a:pt x="1486" y="241"/>
                                </a:lnTo>
                                <a:lnTo>
                                  <a:pt x="1493" y="239"/>
                                </a:lnTo>
                                <a:lnTo>
                                  <a:pt x="1514" y="234"/>
                                </a:lnTo>
                                <a:lnTo>
                                  <a:pt x="1521" y="233"/>
                                </a:lnTo>
                                <a:lnTo>
                                  <a:pt x="1536" y="229"/>
                                </a:lnTo>
                                <a:lnTo>
                                  <a:pt x="1543" y="227"/>
                                </a:lnTo>
                                <a:lnTo>
                                  <a:pt x="1550" y="225"/>
                                </a:lnTo>
                                <a:lnTo>
                                  <a:pt x="1557" y="223"/>
                                </a:lnTo>
                                <a:lnTo>
                                  <a:pt x="1578" y="217"/>
                                </a:lnTo>
                                <a:lnTo>
                                  <a:pt x="1586" y="215"/>
                                </a:lnTo>
                                <a:lnTo>
                                  <a:pt x="1593" y="213"/>
                                </a:lnTo>
                                <a:lnTo>
                                  <a:pt x="1600" y="211"/>
                                </a:lnTo>
                                <a:lnTo>
                                  <a:pt x="1607" y="208"/>
                                </a:lnTo>
                                <a:lnTo>
                                  <a:pt x="1628" y="201"/>
                                </a:lnTo>
                                <a:lnTo>
                                  <a:pt x="1636" y="199"/>
                                </a:lnTo>
                                <a:lnTo>
                                  <a:pt x="1643" y="196"/>
                                </a:lnTo>
                                <a:lnTo>
                                  <a:pt x="1650" y="194"/>
                                </a:lnTo>
                                <a:lnTo>
                                  <a:pt x="1657" y="191"/>
                                </a:lnTo>
                                <a:lnTo>
                                  <a:pt x="1671" y="185"/>
                                </a:lnTo>
                                <a:lnTo>
                                  <a:pt x="1679" y="183"/>
                                </a:lnTo>
                                <a:lnTo>
                                  <a:pt x="1686" y="180"/>
                                </a:lnTo>
                                <a:lnTo>
                                  <a:pt x="1693" y="177"/>
                                </a:lnTo>
                                <a:lnTo>
                                  <a:pt x="1707" y="170"/>
                                </a:lnTo>
                                <a:lnTo>
                                  <a:pt x="1714" y="167"/>
                                </a:lnTo>
                                <a:lnTo>
                                  <a:pt x="1721" y="164"/>
                                </a:lnTo>
                                <a:lnTo>
                                  <a:pt x="1729" y="161"/>
                                </a:lnTo>
                                <a:lnTo>
                                  <a:pt x="1736" y="157"/>
                                </a:lnTo>
                                <a:lnTo>
                                  <a:pt x="1743" y="153"/>
                                </a:lnTo>
                                <a:lnTo>
                                  <a:pt x="1750" y="149"/>
                                </a:lnTo>
                                <a:lnTo>
                                  <a:pt x="1757" y="146"/>
                                </a:lnTo>
                                <a:lnTo>
                                  <a:pt x="1764" y="141"/>
                                </a:lnTo>
                                <a:lnTo>
                                  <a:pt x="1771" y="137"/>
                                </a:lnTo>
                                <a:lnTo>
                                  <a:pt x="1779" y="133"/>
                                </a:lnTo>
                                <a:lnTo>
                                  <a:pt x="1786" y="128"/>
                                </a:lnTo>
                                <a:lnTo>
                                  <a:pt x="1793" y="123"/>
                                </a:lnTo>
                                <a:lnTo>
                                  <a:pt x="1800" y="118"/>
                                </a:lnTo>
                                <a:lnTo>
                                  <a:pt x="1807" y="113"/>
                                </a:lnTo>
                                <a:lnTo>
                                  <a:pt x="1814" y="107"/>
                                </a:lnTo>
                                <a:lnTo>
                                  <a:pt x="1843" y="80"/>
                                </a:lnTo>
                                <a:lnTo>
                                  <a:pt x="1850" y="72"/>
                                </a:lnTo>
                                <a:lnTo>
                                  <a:pt x="1857" y="62"/>
                                </a:lnTo>
                                <a:lnTo>
                                  <a:pt x="1864" y="51"/>
                                </a:lnTo>
                                <a:lnTo>
                                  <a:pt x="1878" y="0"/>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51"/>
                        <wps:cNvCnPr/>
                        <wps:spPr bwMode="auto">
                          <a:xfrm>
                            <a:off x="107315" y="325755"/>
                            <a:ext cx="635" cy="13836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152"/>
                        <wps:cNvCnPr/>
                        <wps:spPr bwMode="auto">
                          <a:xfrm>
                            <a:off x="1299845" y="325755"/>
                            <a:ext cx="635" cy="13836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Freeform 153"/>
                        <wps:cNvSpPr>
                          <a:spLocks noEditPoints="1"/>
                        </wps:cNvSpPr>
                        <wps:spPr bwMode="auto">
                          <a:xfrm>
                            <a:off x="701040" y="325755"/>
                            <a:ext cx="5080" cy="1383665"/>
                          </a:xfrm>
                          <a:custGeom>
                            <a:avLst/>
                            <a:gdLst>
                              <a:gd name="T0" fmla="*/ 0 w 8"/>
                              <a:gd name="T1" fmla="*/ 47 h 2179"/>
                              <a:gd name="T2" fmla="*/ 8 w 8"/>
                              <a:gd name="T3" fmla="*/ 79 h 2179"/>
                              <a:gd name="T4" fmla="*/ 0 w 8"/>
                              <a:gd name="T5" fmla="*/ 79 h 2179"/>
                              <a:gd name="T6" fmla="*/ 8 w 8"/>
                              <a:gd name="T7" fmla="*/ 205 h 2179"/>
                              <a:gd name="T8" fmla="*/ 8 w 8"/>
                              <a:gd name="T9" fmla="*/ 158 h 2179"/>
                              <a:gd name="T10" fmla="*/ 0 w 8"/>
                              <a:gd name="T11" fmla="*/ 284 h 2179"/>
                              <a:gd name="T12" fmla="*/ 8 w 8"/>
                              <a:gd name="T13" fmla="*/ 316 h 2179"/>
                              <a:gd name="T14" fmla="*/ 0 w 8"/>
                              <a:gd name="T15" fmla="*/ 316 h 2179"/>
                              <a:gd name="T16" fmla="*/ 8 w 8"/>
                              <a:gd name="T17" fmla="*/ 442 h 2179"/>
                              <a:gd name="T18" fmla="*/ 8 w 8"/>
                              <a:gd name="T19" fmla="*/ 395 h 2179"/>
                              <a:gd name="T20" fmla="*/ 0 w 8"/>
                              <a:gd name="T21" fmla="*/ 521 h 2179"/>
                              <a:gd name="T22" fmla="*/ 8 w 8"/>
                              <a:gd name="T23" fmla="*/ 553 h 2179"/>
                              <a:gd name="T24" fmla="*/ 0 w 8"/>
                              <a:gd name="T25" fmla="*/ 553 h 2179"/>
                              <a:gd name="T26" fmla="*/ 8 w 8"/>
                              <a:gd name="T27" fmla="*/ 679 h 2179"/>
                              <a:gd name="T28" fmla="*/ 8 w 8"/>
                              <a:gd name="T29" fmla="*/ 632 h 2179"/>
                              <a:gd name="T30" fmla="*/ 0 w 8"/>
                              <a:gd name="T31" fmla="*/ 758 h 2179"/>
                              <a:gd name="T32" fmla="*/ 8 w 8"/>
                              <a:gd name="T33" fmla="*/ 789 h 2179"/>
                              <a:gd name="T34" fmla="*/ 0 w 8"/>
                              <a:gd name="T35" fmla="*/ 789 h 2179"/>
                              <a:gd name="T36" fmla="*/ 8 w 8"/>
                              <a:gd name="T37" fmla="*/ 916 h 2179"/>
                              <a:gd name="T38" fmla="*/ 8 w 8"/>
                              <a:gd name="T39" fmla="*/ 868 h 2179"/>
                              <a:gd name="T40" fmla="*/ 0 w 8"/>
                              <a:gd name="T41" fmla="*/ 995 h 2179"/>
                              <a:gd name="T42" fmla="*/ 8 w 8"/>
                              <a:gd name="T43" fmla="*/ 1026 h 2179"/>
                              <a:gd name="T44" fmla="*/ 0 w 8"/>
                              <a:gd name="T45" fmla="*/ 1026 h 2179"/>
                              <a:gd name="T46" fmla="*/ 8 w 8"/>
                              <a:gd name="T47" fmla="*/ 1153 h 2179"/>
                              <a:gd name="T48" fmla="*/ 8 w 8"/>
                              <a:gd name="T49" fmla="*/ 1105 h 2179"/>
                              <a:gd name="T50" fmla="*/ 0 w 8"/>
                              <a:gd name="T51" fmla="*/ 1231 h 2179"/>
                              <a:gd name="T52" fmla="*/ 8 w 8"/>
                              <a:gd name="T53" fmla="*/ 1263 h 2179"/>
                              <a:gd name="T54" fmla="*/ 0 w 8"/>
                              <a:gd name="T55" fmla="*/ 1263 h 2179"/>
                              <a:gd name="T56" fmla="*/ 8 w 8"/>
                              <a:gd name="T57" fmla="*/ 1389 h 2179"/>
                              <a:gd name="T58" fmla="*/ 8 w 8"/>
                              <a:gd name="T59" fmla="*/ 1342 h 2179"/>
                              <a:gd name="T60" fmla="*/ 0 w 8"/>
                              <a:gd name="T61" fmla="*/ 1468 h 2179"/>
                              <a:gd name="T62" fmla="*/ 8 w 8"/>
                              <a:gd name="T63" fmla="*/ 1500 h 2179"/>
                              <a:gd name="T64" fmla="*/ 0 w 8"/>
                              <a:gd name="T65" fmla="*/ 1500 h 2179"/>
                              <a:gd name="T66" fmla="*/ 8 w 8"/>
                              <a:gd name="T67" fmla="*/ 1626 h 2179"/>
                              <a:gd name="T68" fmla="*/ 8 w 8"/>
                              <a:gd name="T69" fmla="*/ 1579 h 2179"/>
                              <a:gd name="T70" fmla="*/ 0 w 8"/>
                              <a:gd name="T71" fmla="*/ 1705 h 2179"/>
                              <a:gd name="T72" fmla="*/ 8 w 8"/>
                              <a:gd name="T73" fmla="*/ 1737 h 2179"/>
                              <a:gd name="T74" fmla="*/ 0 w 8"/>
                              <a:gd name="T75" fmla="*/ 1737 h 2179"/>
                              <a:gd name="T76" fmla="*/ 8 w 8"/>
                              <a:gd name="T77" fmla="*/ 1863 h 2179"/>
                              <a:gd name="T78" fmla="*/ 8 w 8"/>
                              <a:gd name="T79" fmla="*/ 1816 h 2179"/>
                              <a:gd name="T80" fmla="*/ 0 w 8"/>
                              <a:gd name="T81" fmla="*/ 1942 h 2179"/>
                              <a:gd name="T82" fmla="*/ 8 w 8"/>
                              <a:gd name="T83" fmla="*/ 1973 h 2179"/>
                              <a:gd name="T84" fmla="*/ 0 w 8"/>
                              <a:gd name="T85" fmla="*/ 1973 h 2179"/>
                              <a:gd name="T86" fmla="*/ 8 w 8"/>
                              <a:gd name="T87" fmla="*/ 2100 h 2179"/>
                              <a:gd name="T88" fmla="*/ 8 w 8"/>
                              <a:gd name="T89" fmla="*/ 2052 h 2179"/>
                              <a:gd name="T90" fmla="*/ 0 w 8"/>
                              <a:gd name="T91" fmla="*/ 2179 h 2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179">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5"/>
                                </a:moveTo>
                                <a:lnTo>
                                  <a:pt x="8" y="442"/>
                                </a:lnTo>
                                <a:lnTo>
                                  <a:pt x="0" y="442"/>
                                </a:lnTo>
                                <a:lnTo>
                                  <a:pt x="0" y="395"/>
                                </a:lnTo>
                                <a:lnTo>
                                  <a:pt x="8" y="395"/>
                                </a:lnTo>
                                <a:close/>
                                <a:moveTo>
                                  <a:pt x="8" y="474"/>
                                </a:moveTo>
                                <a:lnTo>
                                  <a:pt x="8" y="521"/>
                                </a:lnTo>
                                <a:lnTo>
                                  <a:pt x="0" y="521"/>
                                </a:lnTo>
                                <a:lnTo>
                                  <a:pt x="0" y="474"/>
                                </a:lnTo>
                                <a:lnTo>
                                  <a:pt x="8" y="474"/>
                                </a:lnTo>
                                <a:close/>
                                <a:moveTo>
                                  <a:pt x="8" y="553"/>
                                </a:moveTo>
                                <a:lnTo>
                                  <a:pt x="8" y="600"/>
                                </a:lnTo>
                                <a:lnTo>
                                  <a:pt x="0" y="600"/>
                                </a:lnTo>
                                <a:lnTo>
                                  <a:pt x="0" y="553"/>
                                </a:lnTo>
                                <a:lnTo>
                                  <a:pt x="8" y="553"/>
                                </a:lnTo>
                                <a:close/>
                                <a:moveTo>
                                  <a:pt x="8" y="632"/>
                                </a:moveTo>
                                <a:lnTo>
                                  <a:pt x="8" y="679"/>
                                </a:lnTo>
                                <a:lnTo>
                                  <a:pt x="0" y="679"/>
                                </a:lnTo>
                                <a:lnTo>
                                  <a:pt x="0" y="632"/>
                                </a:lnTo>
                                <a:lnTo>
                                  <a:pt x="8" y="632"/>
                                </a:lnTo>
                                <a:close/>
                                <a:moveTo>
                                  <a:pt x="8" y="710"/>
                                </a:moveTo>
                                <a:lnTo>
                                  <a:pt x="8" y="758"/>
                                </a:lnTo>
                                <a:lnTo>
                                  <a:pt x="0" y="758"/>
                                </a:lnTo>
                                <a:lnTo>
                                  <a:pt x="0" y="710"/>
                                </a:lnTo>
                                <a:lnTo>
                                  <a:pt x="8" y="710"/>
                                </a:lnTo>
                                <a:close/>
                                <a:moveTo>
                                  <a:pt x="8" y="789"/>
                                </a:moveTo>
                                <a:lnTo>
                                  <a:pt x="8" y="837"/>
                                </a:lnTo>
                                <a:lnTo>
                                  <a:pt x="0" y="837"/>
                                </a:lnTo>
                                <a:lnTo>
                                  <a:pt x="0" y="789"/>
                                </a:lnTo>
                                <a:lnTo>
                                  <a:pt x="8" y="789"/>
                                </a:lnTo>
                                <a:close/>
                                <a:moveTo>
                                  <a:pt x="8" y="868"/>
                                </a:moveTo>
                                <a:lnTo>
                                  <a:pt x="8" y="916"/>
                                </a:lnTo>
                                <a:lnTo>
                                  <a:pt x="0" y="916"/>
                                </a:lnTo>
                                <a:lnTo>
                                  <a:pt x="0" y="868"/>
                                </a:lnTo>
                                <a:lnTo>
                                  <a:pt x="8" y="868"/>
                                </a:lnTo>
                                <a:close/>
                                <a:moveTo>
                                  <a:pt x="8" y="947"/>
                                </a:moveTo>
                                <a:lnTo>
                                  <a:pt x="8" y="995"/>
                                </a:lnTo>
                                <a:lnTo>
                                  <a:pt x="0" y="995"/>
                                </a:lnTo>
                                <a:lnTo>
                                  <a:pt x="0" y="947"/>
                                </a:lnTo>
                                <a:lnTo>
                                  <a:pt x="8" y="947"/>
                                </a:lnTo>
                                <a:close/>
                                <a:moveTo>
                                  <a:pt x="8" y="1026"/>
                                </a:moveTo>
                                <a:lnTo>
                                  <a:pt x="8" y="1074"/>
                                </a:lnTo>
                                <a:lnTo>
                                  <a:pt x="0" y="1074"/>
                                </a:lnTo>
                                <a:lnTo>
                                  <a:pt x="0" y="1026"/>
                                </a:lnTo>
                                <a:lnTo>
                                  <a:pt x="8" y="1026"/>
                                </a:lnTo>
                                <a:close/>
                                <a:moveTo>
                                  <a:pt x="8" y="1105"/>
                                </a:moveTo>
                                <a:lnTo>
                                  <a:pt x="8" y="1153"/>
                                </a:lnTo>
                                <a:lnTo>
                                  <a:pt x="0" y="1153"/>
                                </a:lnTo>
                                <a:lnTo>
                                  <a:pt x="0" y="1105"/>
                                </a:lnTo>
                                <a:lnTo>
                                  <a:pt x="8" y="1105"/>
                                </a:lnTo>
                                <a:close/>
                                <a:moveTo>
                                  <a:pt x="8" y="1184"/>
                                </a:moveTo>
                                <a:lnTo>
                                  <a:pt x="8" y="1231"/>
                                </a:lnTo>
                                <a:lnTo>
                                  <a:pt x="0" y="1231"/>
                                </a:lnTo>
                                <a:lnTo>
                                  <a:pt x="0" y="1184"/>
                                </a:lnTo>
                                <a:lnTo>
                                  <a:pt x="8" y="1184"/>
                                </a:lnTo>
                                <a:close/>
                                <a:moveTo>
                                  <a:pt x="8" y="1263"/>
                                </a:moveTo>
                                <a:lnTo>
                                  <a:pt x="8" y="1310"/>
                                </a:lnTo>
                                <a:lnTo>
                                  <a:pt x="0" y="1310"/>
                                </a:lnTo>
                                <a:lnTo>
                                  <a:pt x="0" y="1263"/>
                                </a:lnTo>
                                <a:lnTo>
                                  <a:pt x="8" y="1263"/>
                                </a:lnTo>
                                <a:close/>
                                <a:moveTo>
                                  <a:pt x="8" y="1342"/>
                                </a:moveTo>
                                <a:lnTo>
                                  <a:pt x="8" y="1389"/>
                                </a:lnTo>
                                <a:lnTo>
                                  <a:pt x="0" y="1389"/>
                                </a:lnTo>
                                <a:lnTo>
                                  <a:pt x="0" y="1342"/>
                                </a:lnTo>
                                <a:lnTo>
                                  <a:pt x="8" y="1342"/>
                                </a:lnTo>
                                <a:close/>
                                <a:moveTo>
                                  <a:pt x="8" y="1421"/>
                                </a:moveTo>
                                <a:lnTo>
                                  <a:pt x="8" y="1468"/>
                                </a:lnTo>
                                <a:lnTo>
                                  <a:pt x="0" y="1468"/>
                                </a:lnTo>
                                <a:lnTo>
                                  <a:pt x="0" y="1421"/>
                                </a:lnTo>
                                <a:lnTo>
                                  <a:pt x="8" y="1421"/>
                                </a:lnTo>
                                <a:close/>
                                <a:moveTo>
                                  <a:pt x="8" y="1500"/>
                                </a:moveTo>
                                <a:lnTo>
                                  <a:pt x="8" y="1547"/>
                                </a:lnTo>
                                <a:lnTo>
                                  <a:pt x="0" y="1547"/>
                                </a:lnTo>
                                <a:lnTo>
                                  <a:pt x="0" y="1500"/>
                                </a:lnTo>
                                <a:lnTo>
                                  <a:pt x="8" y="1500"/>
                                </a:lnTo>
                                <a:close/>
                                <a:moveTo>
                                  <a:pt x="8" y="1579"/>
                                </a:moveTo>
                                <a:lnTo>
                                  <a:pt x="8" y="1626"/>
                                </a:lnTo>
                                <a:lnTo>
                                  <a:pt x="0" y="1626"/>
                                </a:lnTo>
                                <a:lnTo>
                                  <a:pt x="0" y="1579"/>
                                </a:lnTo>
                                <a:lnTo>
                                  <a:pt x="8" y="1579"/>
                                </a:lnTo>
                                <a:close/>
                                <a:moveTo>
                                  <a:pt x="8" y="1658"/>
                                </a:moveTo>
                                <a:lnTo>
                                  <a:pt x="8" y="1705"/>
                                </a:lnTo>
                                <a:lnTo>
                                  <a:pt x="0" y="1705"/>
                                </a:lnTo>
                                <a:lnTo>
                                  <a:pt x="0" y="1658"/>
                                </a:lnTo>
                                <a:lnTo>
                                  <a:pt x="8" y="1658"/>
                                </a:lnTo>
                                <a:close/>
                                <a:moveTo>
                                  <a:pt x="8" y="1737"/>
                                </a:moveTo>
                                <a:lnTo>
                                  <a:pt x="8" y="1784"/>
                                </a:lnTo>
                                <a:lnTo>
                                  <a:pt x="0" y="1784"/>
                                </a:lnTo>
                                <a:lnTo>
                                  <a:pt x="0" y="1737"/>
                                </a:lnTo>
                                <a:lnTo>
                                  <a:pt x="8" y="1737"/>
                                </a:lnTo>
                                <a:close/>
                                <a:moveTo>
                                  <a:pt x="8" y="1816"/>
                                </a:moveTo>
                                <a:lnTo>
                                  <a:pt x="8" y="1863"/>
                                </a:lnTo>
                                <a:lnTo>
                                  <a:pt x="0" y="1863"/>
                                </a:lnTo>
                                <a:lnTo>
                                  <a:pt x="0" y="1816"/>
                                </a:lnTo>
                                <a:lnTo>
                                  <a:pt x="8" y="1816"/>
                                </a:lnTo>
                                <a:close/>
                                <a:moveTo>
                                  <a:pt x="8" y="1894"/>
                                </a:moveTo>
                                <a:lnTo>
                                  <a:pt x="8" y="1942"/>
                                </a:lnTo>
                                <a:lnTo>
                                  <a:pt x="0" y="1942"/>
                                </a:lnTo>
                                <a:lnTo>
                                  <a:pt x="0" y="1894"/>
                                </a:lnTo>
                                <a:lnTo>
                                  <a:pt x="8" y="1894"/>
                                </a:lnTo>
                                <a:close/>
                                <a:moveTo>
                                  <a:pt x="8" y="1973"/>
                                </a:moveTo>
                                <a:lnTo>
                                  <a:pt x="8" y="2021"/>
                                </a:lnTo>
                                <a:lnTo>
                                  <a:pt x="0" y="2021"/>
                                </a:lnTo>
                                <a:lnTo>
                                  <a:pt x="0" y="1973"/>
                                </a:lnTo>
                                <a:lnTo>
                                  <a:pt x="8" y="1973"/>
                                </a:lnTo>
                                <a:close/>
                                <a:moveTo>
                                  <a:pt x="8" y="2052"/>
                                </a:moveTo>
                                <a:lnTo>
                                  <a:pt x="8" y="2100"/>
                                </a:lnTo>
                                <a:lnTo>
                                  <a:pt x="0" y="2100"/>
                                </a:lnTo>
                                <a:lnTo>
                                  <a:pt x="0" y="2052"/>
                                </a:lnTo>
                                <a:lnTo>
                                  <a:pt x="8" y="2052"/>
                                </a:lnTo>
                                <a:close/>
                                <a:moveTo>
                                  <a:pt x="8" y="2131"/>
                                </a:moveTo>
                                <a:lnTo>
                                  <a:pt x="8" y="2179"/>
                                </a:lnTo>
                                <a:lnTo>
                                  <a:pt x="0" y="2179"/>
                                </a:lnTo>
                                <a:lnTo>
                                  <a:pt x="0" y="2131"/>
                                </a:lnTo>
                                <a:lnTo>
                                  <a:pt x="8" y="213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5" name="Freeform 154"/>
                        <wps:cNvSpPr>
                          <a:spLocks noEditPoints="1"/>
                        </wps:cNvSpPr>
                        <wps:spPr bwMode="auto">
                          <a:xfrm>
                            <a:off x="339090" y="173990"/>
                            <a:ext cx="365760" cy="154305"/>
                          </a:xfrm>
                          <a:custGeom>
                            <a:avLst/>
                            <a:gdLst>
                              <a:gd name="T0" fmla="*/ 3 w 576"/>
                              <a:gd name="T1" fmla="*/ 0 h 243"/>
                              <a:gd name="T2" fmla="*/ 49 w 576"/>
                              <a:gd name="T3" fmla="*/ 19 h 243"/>
                              <a:gd name="T4" fmla="*/ 46 w 576"/>
                              <a:gd name="T5" fmla="*/ 26 h 243"/>
                              <a:gd name="T6" fmla="*/ 0 w 576"/>
                              <a:gd name="T7" fmla="*/ 7 h 243"/>
                              <a:gd name="T8" fmla="*/ 3 w 576"/>
                              <a:gd name="T9" fmla="*/ 0 h 243"/>
                              <a:gd name="T10" fmla="*/ 80 w 576"/>
                              <a:gd name="T11" fmla="*/ 32 h 243"/>
                              <a:gd name="T12" fmla="*/ 126 w 576"/>
                              <a:gd name="T13" fmla="*/ 50 h 243"/>
                              <a:gd name="T14" fmla="*/ 122 w 576"/>
                              <a:gd name="T15" fmla="*/ 58 h 243"/>
                              <a:gd name="T16" fmla="*/ 76 w 576"/>
                              <a:gd name="T17" fmla="*/ 39 h 243"/>
                              <a:gd name="T18" fmla="*/ 80 w 576"/>
                              <a:gd name="T19" fmla="*/ 32 h 243"/>
                              <a:gd name="T20" fmla="*/ 156 w 576"/>
                              <a:gd name="T21" fmla="*/ 63 h 243"/>
                              <a:gd name="T22" fmla="*/ 202 w 576"/>
                              <a:gd name="T23" fmla="*/ 82 h 243"/>
                              <a:gd name="T24" fmla="*/ 199 w 576"/>
                              <a:gd name="T25" fmla="*/ 89 h 243"/>
                              <a:gd name="T26" fmla="*/ 153 w 576"/>
                              <a:gd name="T27" fmla="*/ 70 h 243"/>
                              <a:gd name="T28" fmla="*/ 156 w 576"/>
                              <a:gd name="T29" fmla="*/ 63 h 243"/>
                              <a:gd name="T30" fmla="*/ 233 w 576"/>
                              <a:gd name="T31" fmla="*/ 94 h 243"/>
                              <a:gd name="T32" fmla="*/ 278 w 576"/>
                              <a:gd name="T33" fmla="*/ 113 h 243"/>
                              <a:gd name="T34" fmla="*/ 275 w 576"/>
                              <a:gd name="T35" fmla="*/ 121 h 243"/>
                              <a:gd name="T36" fmla="*/ 229 w 576"/>
                              <a:gd name="T37" fmla="*/ 102 h 243"/>
                              <a:gd name="T38" fmla="*/ 233 w 576"/>
                              <a:gd name="T39" fmla="*/ 94 h 243"/>
                              <a:gd name="T40" fmla="*/ 309 w 576"/>
                              <a:gd name="T41" fmla="*/ 126 h 243"/>
                              <a:gd name="T42" fmla="*/ 355 w 576"/>
                              <a:gd name="T43" fmla="*/ 145 h 243"/>
                              <a:gd name="T44" fmla="*/ 352 w 576"/>
                              <a:gd name="T45" fmla="*/ 152 h 243"/>
                              <a:gd name="T46" fmla="*/ 306 w 576"/>
                              <a:gd name="T47" fmla="*/ 133 h 243"/>
                              <a:gd name="T48" fmla="*/ 309 w 576"/>
                              <a:gd name="T49" fmla="*/ 126 h 243"/>
                              <a:gd name="T50" fmla="*/ 385 w 576"/>
                              <a:gd name="T51" fmla="*/ 157 h 243"/>
                              <a:gd name="T52" fmla="*/ 431 w 576"/>
                              <a:gd name="T53" fmla="*/ 176 h 243"/>
                              <a:gd name="T54" fmla="*/ 428 w 576"/>
                              <a:gd name="T55" fmla="*/ 183 h 243"/>
                              <a:gd name="T56" fmla="*/ 382 w 576"/>
                              <a:gd name="T57" fmla="*/ 165 h 243"/>
                              <a:gd name="T58" fmla="*/ 385 w 576"/>
                              <a:gd name="T59" fmla="*/ 157 h 243"/>
                              <a:gd name="T60" fmla="*/ 462 w 576"/>
                              <a:gd name="T61" fmla="*/ 189 h 243"/>
                              <a:gd name="T62" fmla="*/ 508 w 576"/>
                              <a:gd name="T63" fmla="*/ 208 h 243"/>
                              <a:gd name="T64" fmla="*/ 504 w 576"/>
                              <a:gd name="T65" fmla="*/ 215 h 243"/>
                              <a:gd name="T66" fmla="*/ 459 w 576"/>
                              <a:gd name="T67" fmla="*/ 196 h 243"/>
                              <a:gd name="T68" fmla="*/ 462 w 576"/>
                              <a:gd name="T69" fmla="*/ 189 h 243"/>
                              <a:gd name="T70" fmla="*/ 538 w 576"/>
                              <a:gd name="T71" fmla="*/ 220 h 243"/>
                              <a:gd name="T72" fmla="*/ 576 w 576"/>
                              <a:gd name="T73" fmla="*/ 236 h 243"/>
                              <a:gd name="T74" fmla="*/ 572 w 576"/>
                              <a:gd name="T75" fmla="*/ 243 h 243"/>
                              <a:gd name="T76" fmla="*/ 535 w 576"/>
                              <a:gd name="T77" fmla="*/ 227 h 243"/>
                              <a:gd name="T78" fmla="*/ 538 w 576"/>
                              <a:gd name="T79" fmla="*/ 22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6" h="243">
                                <a:moveTo>
                                  <a:pt x="3" y="0"/>
                                </a:moveTo>
                                <a:lnTo>
                                  <a:pt x="49" y="19"/>
                                </a:lnTo>
                                <a:lnTo>
                                  <a:pt x="46" y="26"/>
                                </a:lnTo>
                                <a:lnTo>
                                  <a:pt x="0" y="7"/>
                                </a:lnTo>
                                <a:lnTo>
                                  <a:pt x="3" y="0"/>
                                </a:lnTo>
                                <a:close/>
                                <a:moveTo>
                                  <a:pt x="80" y="32"/>
                                </a:moveTo>
                                <a:lnTo>
                                  <a:pt x="126" y="50"/>
                                </a:lnTo>
                                <a:lnTo>
                                  <a:pt x="122" y="58"/>
                                </a:lnTo>
                                <a:lnTo>
                                  <a:pt x="76" y="39"/>
                                </a:lnTo>
                                <a:lnTo>
                                  <a:pt x="80" y="32"/>
                                </a:lnTo>
                                <a:close/>
                                <a:moveTo>
                                  <a:pt x="156" y="63"/>
                                </a:moveTo>
                                <a:lnTo>
                                  <a:pt x="202" y="82"/>
                                </a:lnTo>
                                <a:lnTo>
                                  <a:pt x="199" y="89"/>
                                </a:lnTo>
                                <a:lnTo>
                                  <a:pt x="153" y="70"/>
                                </a:lnTo>
                                <a:lnTo>
                                  <a:pt x="156" y="63"/>
                                </a:lnTo>
                                <a:close/>
                                <a:moveTo>
                                  <a:pt x="233" y="94"/>
                                </a:moveTo>
                                <a:lnTo>
                                  <a:pt x="278" y="113"/>
                                </a:lnTo>
                                <a:lnTo>
                                  <a:pt x="275" y="121"/>
                                </a:lnTo>
                                <a:lnTo>
                                  <a:pt x="229" y="102"/>
                                </a:lnTo>
                                <a:lnTo>
                                  <a:pt x="233" y="94"/>
                                </a:lnTo>
                                <a:close/>
                                <a:moveTo>
                                  <a:pt x="309" y="126"/>
                                </a:moveTo>
                                <a:lnTo>
                                  <a:pt x="355" y="145"/>
                                </a:lnTo>
                                <a:lnTo>
                                  <a:pt x="352" y="152"/>
                                </a:lnTo>
                                <a:lnTo>
                                  <a:pt x="306" y="133"/>
                                </a:lnTo>
                                <a:lnTo>
                                  <a:pt x="309" y="126"/>
                                </a:lnTo>
                                <a:close/>
                                <a:moveTo>
                                  <a:pt x="385" y="157"/>
                                </a:moveTo>
                                <a:lnTo>
                                  <a:pt x="431" y="176"/>
                                </a:lnTo>
                                <a:lnTo>
                                  <a:pt x="428" y="183"/>
                                </a:lnTo>
                                <a:lnTo>
                                  <a:pt x="382" y="165"/>
                                </a:lnTo>
                                <a:lnTo>
                                  <a:pt x="385" y="157"/>
                                </a:lnTo>
                                <a:close/>
                                <a:moveTo>
                                  <a:pt x="462" y="189"/>
                                </a:moveTo>
                                <a:lnTo>
                                  <a:pt x="508" y="208"/>
                                </a:lnTo>
                                <a:lnTo>
                                  <a:pt x="504" y="215"/>
                                </a:lnTo>
                                <a:lnTo>
                                  <a:pt x="459" y="196"/>
                                </a:lnTo>
                                <a:lnTo>
                                  <a:pt x="462" y="189"/>
                                </a:lnTo>
                                <a:close/>
                                <a:moveTo>
                                  <a:pt x="538" y="220"/>
                                </a:moveTo>
                                <a:lnTo>
                                  <a:pt x="576" y="236"/>
                                </a:lnTo>
                                <a:lnTo>
                                  <a:pt x="572" y="243"/>
                                </a:lnTo>
                                <a:lnTo>
                                  <a:pt x="535" y="227"/>
                                </a:lnTo>
                                <a:lnTo>
                                  <a:pt x="538"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6" name="Freeform 155"/>
                        <wps:cNvSpPr>
                          <a:spLocks noEditPoints="1"/>
                        </wps:cNvSpPr>
                        <wps:spPr bwMode="auto">
                          <a:xfrm>
                            <a:off x="633730" y="1708150"/>
                            <a:ext cx="72390" cy="170815"/>
                          </a:xfrm>
                          <a:custGeom>
                            <a:avLst/>
                            <a:gdLst>
                              <a:gd name="T0" fmla="*/ 114 w 114"/>
                              <a:gd name="T1" fmla="*/ 3 h 269"/>
                              <a:gd name="T2" fmla="*/ 96 w 114"/>
                              <a:gd name="T3" fmla="*/ 47 h 269"/>
                              <a:gd name="T4" fmla="*/ 88 w 114"/>
                              <a:gd name="T5" fmla="*/ 45 h 269"/>
                              <a:gd name="T6" fmla="*/ 106 w 114"/>
                              <a:gd name="T7" fmla="*/ 0 h 269"/>
                              <a:gd name="T8" fmla="*/ 114 w 114"/>
                              <a:gd name="T9" fmla="*/ 3 h 269"/>
                              <a:gd name="T10" fmla="*/ 85 w 114"/>
                              <a:gd name="T11" fmla="*/ 77 h 269"/>
                              <a:gd name="T12" fmla="*/ 67 w 114"/>
                              <a:gd name="T13" fmla="*/ 121 h 269"/>
                              <a:gd name="T14" fmla="*/ 59 w 114"/>
                              <a:gd name="T15" fmla="*/ 118 h 269"/>
                              <a:gd name="T16" fmla="*/ 77 w 114"/>
                              <a:gd name="T17" fmla="*/ 74 h 269"/>
                              <a:gd name="T18" fmla="*/ 85 w 114"/>
                              <a:gd name="T19" fmla="*/ 77 h 269"/>
                              <a:gd name="T20" fmla="*/ 55 w 114"/>
                              <a:gd name="T21" fmla="*/ 151 h 269"/>
                              <a:gd name="T22" fmla="*/ 37 w 114"/>
                              <a:gd name="T23" fmla="*/ 195 h 269"/>
                              <a:gd name="T24" fmla="*/ 30 w 114"/>
                              <a:gd name="T25" fmla="*/ 192 h 269"/>
                              <a:gd name="T26" fmla="*/ 47 w 114"/>
                              <a:gd name="T27" fmla="*/ 148 h 269"/>
                              <a:gd name="T28" fmla="*/ 55 w 114"/>
                              <a:gd name="T29" fmla="*/ 151 h 269"/>
                              <a:gd name="T30" fmla="*/ 26 w 114"/>
                              <a:gd name="T31" fmla="*/ 225 h 269"/>
                              <a:gd name="T32" fmla="*/ 8 w 114"/>
                              <a:gd name="T33" fmla="*/ 269 h 269"/>
                              <a:gd name="T34" fmla="*/ 0 w 114"/>
                              <a:gd name="T35" fmla="*/ 266 h 269"/>
                              <a:gd name="T36" fmla="*/ 18 w 114"/>
                              <a:gd name="T37" fmla="*/ 222 h 269"/>
                              <a:gd name="T38" fmla="*/ 26 w 114"/>
                              <a:gd name="T39" fmla="*/ 225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269">
                                <a:moveTo>
                                  <a:pt x="114" y="3"/>
                                </a:moveTo>
                                <a:lnTo>
                                  <a:pt x="96" y="47"/>
                                </a:lnTo>
                                <a:lnTo>
                                  <a:pt x="88" y="45"/>
                                </a:lnTo>
                                <a:lnTo>
                                  <a:pt x="106" y="0"/>
                                </a:lnTo>
                                <a:lnTo>
                                  <a:pt x="114" y="3"/>
                                </a:lnTo>
                                <a:close/>
                                <a:moveTo>
                                  <a:pt x="85" y="77"/>
                                </a:moveTo>
                                <a:lnTo>
                                  <a:pt x="67" y="121"/>
                                </a:lnTo>
                                <a:lnTo>
                                  <a:pt x="59" y="118"/>
                                </a:lnTo>
                                <a:lnTo>
                                  <a:pt x="77" y="74"/>
                                </a:lnTo>
                                <a:lnTo>
                                  <a:pt x="85" y="77"/>
                                </a:lnTo>
                                <a:close/>
                                <a:moveTo>
                                  <a:pt x="55" y="151"/>
                                </a:moveTo>
                                <a:lnTo>
                                  <a:pt x="37" y="195"/>
                                </a:lnTo>
                                <a:lnTo>
                                  <a:pt x="30" y="192"/>
                                </a:lnTo>
                                <a:lnTo>
                                  <a:pt x="47" y="148"/>
                                </a:lnTo>
                                <a:lnTo>
                                  <a:pt x="55" y="151"/>
                                </a:lnTo>
                                <a:close/>
                                <a:moveTo>
                                  <a:pt x="26" y="225"/>
                                </a:moveTo>
                                <a:lnTo>
                                  <a:pt x="8" y="269"/>
                                </a:lnTo>
                                <a:lnTo>
                                  <a:pt x="0" y="266"/>
                                </a:lnTo>
                                <a:lnTo>
                                  <a:pt x="18" y="222"/>
                                </a:lnTo>
                                <a:lnTo>
                                  <a:pt x="26" y="22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7" name="Freeform 156"/>
                        <wps:cNvSpPr>
                          <a:spLocks noEditPoints="1"/>
                        </wps:cNvSpPr>
                        <wps:spPr bwMode="auto">
                          <a:xfrm>
                            <a:off x="338455" y="182880"/>
                            <a:ext cx="293370" cy="1713865"/>
                          </a:xfrm>
                          <a:custGeom>
                            <a:avLst/>
                            <a:gdLst>
                              <a:gd name="T0" fmla="*/ 454 w 462"/>
                              <a:gd name="T1" fmla="*/ 2651 h 2699"/>
                              <a:gd name="T2" fmla="*/ 441 w 462"/>
                              <a:gd name="T3" fmla="*/ 2621 h 2699"/>
                              <a:gd name="T4" fmla="*/ 449 w 462"/>
                              <a:gd name="T5" fmla="*/ 2620 h 2699"/>
                              <a:gd name="T6" fmla="*/ 420 w 462"/>
                              <a:gd name="T7" fmla="*/ 2496 h 2699"/>
                              <a:gd name="T8" fmla="*/ 428 w 462"/>
                              <a:gd name="T9" fmla="*/ 2543 h 2699"/>
                              <a:gd name="T10" fmla="*/ 415 w 462"/>
                              <a:gd name="T11" fmla="*/ 2417 h 2699"/>
                              <a:gd name="T12" fmla="*/ 401 w 462"/>
                              <a:gd name="T13" fmla="*/ 2387 h 2699"/>
                              <a:gd name="T14" fmla="*/ 410 w 462"/>
                              <a:gd name="T15" fmla="*/ 2386 h 2699"/>
                              <a:gd name="T16" fmla="*/ 380 w 462"/>
                              <a:gd name="T17" fmla="*/ 2262 h 2699"/>
                              <a:gd name="T18" fmla="*/ 388 w 462"/>
                              <a:gd name="T19" fmla="*/ 2309 h 2699"/>
                              <a:gd name="T20" fmla="*/ 375 w 462"/>
                              <a:gd name="T21" fmla="*/ 2183 h 2699"/>
                              <a:gd name="T22" fmla="*/ 362 w 462"/>
                              <a:gd name="T23" fmla="*/ 2153 h 2699"/>
                              <a:gd name="T24" fmla="*/ 370 w 462"/>
                              <a:gd name="T25" fmla="*/ 2152 h 2699"/>
                              <a:gd name="T26" fmla="*/ 341 w 462"/>
                              <a:gd name="T27" fmla="*/ 2028 h 2699"/>
                              <a:gd name="T28" fmla="*/ 349 w 462"/>
                              <a:gd name="T29" fmla="*/ 2075 h 2699"/>
                              <a:gd name="T30" fmla="*/ 336 w 462"/>
                              <a:gd name="T31" fmla="*/ 1949 h 2699"/>
                              <a:gd name="T32" fmla="*/ 323 w 462"/>
                              <a:gd name="T33" fmla="*/ 1919 h 2699"/>
                              <a:gd name="T34" fmla="*/ 331 w 462"/>
                              <a:gd name="T35" fmla="*/ 1918 h 2699"/>
                              <a:gd name="T36" fmla="*/ 302 w 462"/>
                              <a:gd name="T37" fmla="*/ 1794 h 2699"/>
                              <a:gd name="T38" fmla="*/ 310 w 462"/>
                              <a:gd name="T39" fmla="*/ 1841 h 2699"/>
                              <a:gd name="T40" fmla="*/ 297 w 462"/>
                              <a:gd name="T41" fmla="*/ 1715 h 2699"/>
                              <a:gd name="T42" fmla="*/ 283 w 462"/>
                              <a:gd name="T43" fmla="*/ 1685 h 2699"/>
                              <a:gd name="T44" fmla="*/ 292 w 462"/>
                              <a:gd name="T45" fmla="*/ 1684 h 2699"/>
                              <a:gd name="T46" fmla="*/ 263 w 462"/>
                              <a:gd name="T47" fmla="*/ 1561 h 2699"/>
                              <a:gd name="T48" fmla="*/ 270 w 462"/>
                              <a:gd name="T49" fmla="*/ 1607 h 2699"/>
                              <a:gd name="T50" fmla="*/ 258 w 462"/>
                              <a:gd name="T51" fmla="*/ 1481 h 2699"/>
                              <a:gd name="T52" fmla="*/ 244 w 462"/>
                              <a:gd name="T53" fmla="*/ 1452 h 2699"/>
                              <a:gd name="T54" fmla="*/ 252 w 462"/>
                              <a:gd name="T55" fmla="*/ 1450 h 2699"/>
                              <a:gd name="T56" fmla="*/ 223 w 462"/>
                              <a:gd name="T57" fmla="*/ 1327 h 2699"/>
                              <a:gd name="T58" fmla="*/ 231 w 462"/>
                              <a:gd name="T59" fmla="*/ 1374 h 2699"/>
                              <a:gd name="T60" fmla="*/ 218 w 462"/>
                              <a:gd name="T61" fmla="*/ 1248 h 2699"/>
                              <a:gd name="T62" fmla="*/ 205 w 462"/>
                              <a:gd name="T63" fmla="*/ 1218 h 2699"/>
                              <a:gd name="T64" fmla="*/ 213 w 462"/>
                              <a:gd name="T65" fmla="*/ 1216 h 2699"/>
                              <a:gd name="T66" fmla="*/ 184 w 462"/>
                              <a:gd name="T67" fmla="*/ 1093 h 2699"/>
                              <a:gd name="T68" fmla="*/ 192 w 462"/>
                              <a:gd name="T69" fmla="*/ 1140 h 2699"/>
                              <a:gd name="T70" fmla="*/ 179 w 462"/>
                              <a:gd name="T71" fmla="*/ 1014 h 2699"/>
                              <a:gd name="T72" fmla="*/ 166 w 462"/>
                              <a:gd name="T73" fmla="*/ 984 h 2699"/>
                              <a:gd name="T74" fmla="*/ 174 w 462"/>
                              <a:gd name="T75" fmla="*/ 983 h 2699"/>
                              <a:gd name="T76" fmla="*/ 145 w 462"/>
                              <a:gd name="T77" fmla="*/ 859 h 2699"/>
                              <a:gd name="T78" fmla="*/ 152 w 462"/>
                              <a:gd name="T79" fmla="*/ 906 h 2699"/>
                              <a:gd name="T80" fmla="*/ 140 w 462"/>
                              <a:gd name="T81" fmla="*/ 780 h 2699"/>
                              <a:gd name="T82" fmla="*/ 126 w 462"/>
                              <a:gd name="T83" fmla="*/ 750 h 2699"/>
                              <a:gd name="T84" fmla="*/ 135 w 462"/>
                              <a:gd name="T85" fmla="*/ 749 h 2699"/>
                              <a:gd name="T86" fmla="*/ 105 w 462"/>
                              <a:gd name="T87" fmla="*/ 625 h 2699"/>
                              <a:gd name="T88" fmla="*/ 113 w 462"/>
                              <a:gd name="T89" fmla="*/ 672 h 2699"/>
                              <a:gd name="T90" fmla="*/ 100 w 462"/>
                              <a:gd name="T91" fmla="*/ 546 h 2699"/>
                              <a:gd name="T92" fmla="*/ 87 w 462"/>
                              <a:gd name="T93" fmla="*/ 516 h 2699"/>
                              <a:gd name="T94" fmla="*/ 95 w 462"/>
                              <a:gd name="T95" fmla="*/ 515 h 2699"/>
                              <a:gd name="T96" fmla="*/ 66 w 462"/>
                              <a:gd name="T97" fmla="*/ 391 h 2699"/>
                              <a:gd name="T98" fmla="*/ 74 w 462"/>
                              <a:gd name="T99" fmla="*/ 438 h 2699"/>
                              <a:gd name="T100" fmla="*/ 61 w 462"/>
                              <a:gd name="T101" fmla="*/ 312 h 2699"/>
                              <a:gd name="T102" fmla="*/ 48 w 462"/>
                              <a:gd name="T103" fmla="*/ 282 h 2699"/>
                              <a:gd name="T104" fmla="*/ 56 w 462"/>
                              <a:gd name="T105" fmla="*/ 281 h 2699"/>
                              <a:gd name="T106" fmla="*/ 27 w 462"/>
                              <a:gd name="T107" fmla="*/ 158 h 2699"/>
                              <a:gd name="T108" fmla="*/ 35 w 462"/>
                              <a:gd name="T109" fmla="*/ 204 h 2699"/>
                              <a:gd name="T110" fmla="*/ 22 w 462"/>
                              <a:gd name="T111" fmla="*/ 78 h 2699"/>
                              <a:gd name="T112" fmla="*/ 8 w 462"/>
                              <a:gd name="T113" fmla="*/ 48 h 2699"/>
                              <a:gd name="T114" fmla="*/ 17 w 462"/>
                              <a:gd name="T115" fmla="*/ 47 h 2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62" h="2699">
                                <a:moveTo>
                                  <a:pt x="454" y="2699"/>
                                </a:moveTo>
                                <a:lnTo>
                                  <a:pt x="446" y="2652"/>
                                </a:lnTo>
                                <a:lnTo>
                                  <a:pt x="454" y="2651"/>
                                </a:lnTo>
                                <a:lnTo>
                                  <a:pt x="462" y="2697"/>
                                </a:lnTo>
                                <a:lnTo>
                                  <a:pt x="454" y="2699"/>
                                </a:lnTo>
                                <a:close/>
                                <a:moveTo>
                                  <a:pt x="441" y="2621"/>
                                </a:moveTo>
                                <a:lnTo>
                                  <a:pt x="433" y="2574"/>
                                </a:lnTo>
                                <a:lnTo>
                                  <a:pt x="441" y="2573"/>
                                </a:lnTo>
                                <a:lnTo>
                                  <a:pt x="449" y="2620"/>
                                </a:lnTo>
                                <a:lnTo>
                                  <a:pt x="441" y="2621"/>
                                </a:lnTo>
                                <a:close/>
                                <a:moveTo>
                                  <a:pt x="428" y="2543"/>
                                </a:moveTo>
                                <a:lnTo>
                                  <a:pt x="420" y="2496"/>
                                </a:lnTo>
                                <a:lnTo>
                                  <a:pt x="428" y="2495"/>
                                </a:lnTo>
                                <a:lnTo>
                                  <a:pt x="436" y="2542"/>
                                </a:lnTo>
                                <a:lnTo>
                                  <a:pt x="428" y="2543"/>
                                </a:lnTo>
                                <a:close/>
                                <a:moveTo>
                                  <a:pt x="414" y="2465"/>
                                </a:moveTo>
                                <a:lnTo>
                                  <a:pt x="407" y="2418"/>
                                </a:lnTo>
                                <a:lnTo>
                                  <a:pt x="415" y="2417"/>
                                </a:lnTo>
                                <a:lnTo>
                                  <a:pt x="423" y="2464"/>
                                </a:lnTo>
                                <a:lnTo>
                                  <a:pt x="414" y="2465"/>
                                </a:lnTo>
                                <a:close/>
                                <a:moveTo>
                                  <a:pt x="401" y="2387"/>
                                </a:moveTo>
                                <a:lnTo>
                                  <a:pt x="393" y="2340"/>
                                </a:lnTo>
                                <a:lnTo>
                                  <a:pt x="402" y="2339"/>
                                </a:lnTo>
                                <a:lnTo>
                                  <a:pt x="410" y="2386"/>
                                </a:lnTo>
                                <a:lnTo>
                                  <a:pt x="401" y="2387"/>
                                </a:lnTo>
                                <a:close/>
                                <a:moveTo>
                                  <a:pt x="388" y="2309"/>
                                </a:moveTo>
                                <a:lnTo>
                                  <a:pt x="380" y="2262"/>
                                </a:lnTo>
                                <a:lnTo>
                                  <a:pt x="389" y="2261"/>
                                </a:lnTo>
                                <a:lnTo>
                                  <a:pt x="396" y="2308"/>
                                </a:lnTo>
                                <a:lnTo>
                                  <a:pt x="388" y="2309"/>
                                </a:lnTo>
                                <a:close/>
                                <a:moveTo>
                                  <a:pt x="375" y="2231"/>
                                </a:moveTo>
                                <a:lnTo>
                                  <a:pt x="367" y="2184"/>
                                </a:lnTo>
                                <a:lnTo>
                                  <a:pt x="375" y="2183"/>
                                </a:lnTo>
                                <a:lnTo>
                                  <a:pt x="383" y="2230"/>
                                </a:lnTo>
                                <a:lnTo>
                                  <a:pt x="375" y="2231"/>
                                </a:lnTo>
                                <a:close/>
                                <a:moveTo>
                                  <a:pt x="362" y="2153"/>
                                </a:moveTo>
                                <a:lnTo>
                                  <a:pt x="354" y="2106"/>
                                </a:lnTo>
                                <a:lnTo>
                                  <a:pt x="362" y="2105"/>
                                </a:lnTo>
                                <a:lnTo>
                                  <a:pt x="370" y="2152"/>
                                </a:lnTo>
                                <a:lnTo>
                                  <a:pt x="362" y="2153"/>
                                </a:lnTo>
                                <a:close/>
                                <a:moveTo>
                                  <a:pt x="349" y="2075"/>
                                </a:moveTo>
                                <a:lnTo>
                                  <a:pt x="341" y="2028"/>
                                </a:lnTo>
                                <a:lnTo>
                                  <a:pt x="349" y="2027"/>
                                </a:lnTo>
                                <a:lnTo>
                                  <a:pt x="357" y="2074"/>
                                </a:lnTo>
                                <a:lnTo>
                                  <a:pt x="349" y="2075"/>
                                </a:lnTo>
                                <a:close/>
                                <a:moveTo>
                                  <a:pt x="336" y="1997"/>
                                </a:moveTo>
                                <a:lnTo>
                                  <a:pt x="328" y="1950"/>
                                </a:lnTo>
                                <a:lnTo>
                                  <a:pt x="336" y="1949"/>
                                </a:lnTo>
                                <a:lnTo>
                                  <a:pt x="344" y="1996"/>
                                </a:lnTo>
                                <a:lnTo>
                                  <a:pt x="336" y="1997"/>
                                </a:lnTo>
                                <a:close/>
                                <a:moveTo>
                                  <a:pt x="323" y="1919"/>
                                </a:moveTo>
                                <a:lnTo>
                                  <a:pt x="315" y="1872"/>
                                </a:lnTo>
                                <a:lnTo>
                                  <a:pt x="323" y="1871"/>
                                </a:lnTo>
                                <a:lnTo>
                                  <a:pt x="331" y="1918"/>
                                </a:lnTo>
                                <a:lnTo>
                                  <a:pt x="323" y="1919"/>
                                </a:lnTo>
                                <a:close/>
                                <a:moveTo>
                                  <a:pt x="310" y="1841"/>
                                </a:moveTo>
                                <a:lnTo>
                                  <a:pt x="302" y="1794"/>
                                </a:lnTo>
                                <a:lnTo>
                                  <a:pt x="310" y="1793"/>
                                </a:lnTo>
                                <a:lnTo>
                                  <a:pt x="318" y="1840"/>
                                </a:lnTo>
                                <a:lnTo>
                                  <a:pt x="310" y="1841"/>
                                </a:lnTo>
                                <a:close/>
                                <a:moveTo>
                                  <a:pt x="296" y="1763"/>
                                </a:moveTo>
                                <a:lnTo>
                                  <a:pt x="289" y="1717"/>
                                </a:lnTo>
                                <a:lnTo>
                                  <a:pt x="297" y="1715"/>
                                </a:lnTo>
                                <a:lnTo>
                                  <a:pt x="305" y="1762"/>
                                </a:lnTo>
                                <a:lnTo>
                                  <a:pt x="296" y="1763"/>
                                </a:lnTo>
                                <a:close/>
                                <a:moveTo>
                                  <a:pt x="283" y="1685"/>
                                </a:moveTo>
                                <a:lnTo>
                                  <a:pt x="276" y="1639"/>
                                </a:lnTo>
                                <a:lnTo>
                                  <a:pt x="284" y="1637"/>
                                </a:lnTo>
                                <a:lnTo>
                                  <a:pt x="292" y="1684"/>
                                </a:lnTo>
                                <a:lnTo>
                                  <a:pt x="283" y="1685"/>
                                </a:lnTo>
                                <a:close/>
                                <a:moveTo>
                                  <a:pt x="270" y="1607"/>
                                </a:moveTo>
                                <a:lnTo>
                                  <a:pt x="263" y="1561"/>
                                </a:lnTo>
                                <a:lnTo>
                                  <a:pt x="271" y="1559"/>
                                </a:lnTo>
                                <a:lnTo>
                                  <a:pt x="279" y="1606"/>
                                </a:lnTo>
                                <a:lnTo>
                                  <a:pt x="270" y="1607"/>
                                </a:lnTo>
                                <a:close/>
                                <a:moveTo>
                                  <a:pt x="257" y="1530"/>
                                </a:moveTo>
                                <a:lnTo>
                                  <a:pt x="249" y="1483"/>
                                </a:lnTo>
                                <a:lnTo>
                                  <a:pt x="258" y="1481"/>
                                </a:lnTo>
                                <a:lnTo>
                                  <a:pt x="265" y="1528"/>
                                </a:lnTo>
                                <a:lnTo>
                                  <a:pt x="257" y="1530"/>
                                </a:lnTo>
                                <a:close/>
                                <a:moveTo>
                                  <a:pt x="244" y="1452"/>
                                </a:moveTo>
                                <a:lnTo>
                                  <a:pt x="236" y="1405"/>
                                </a:lnTo>
                                <a:lnTo>
                                  <a:pt x="245" y="1404"/>
                                </a:lnTo>
                                <a:lnTo>
                                  <a:pt x="252" y="1450"/>
                                </a:lnTo>
                                <a:lnTo>
                                  <a:pt x="244" y="1452"/>
                                </a:lnTo>
                                <a:close/>
                                <a:moveTo>
                                  <a:pt x="231" y="1374"/>
                                </a:moveTo>
                                <a:lnTo>
                                  <a:pt x="223" y="1327"/>
                                </a:lnTo>
                                <a:lnTo>
                                  <a:pt x="231" y="1326"/>
                                </a:lnTo>
                                <a:lnTo>
                                  <a:pt x="239" y="1372"/>
                                </a:lnTo>
                                <a:lnTo>
                                  <a:pt x="231" y="1374"/>
                                </a:lnTo>
                                <a:close/>
                                <a:moveTo>
                                  <a:pt x="218" y="1296"/>
                                </a:moveTo>
                                <a:lnTo>
                                  <a:pt x="210" y="1249"/>
                                </a:lnTo>
                                <a:lnTo>
                                  <a:pt x="218" y="1248"/>
                                </a:lnTo>
                                <a:lnTo>
                                  <a:pt x="226" y="1294"/>
                                </a:lnTo>
                                <a:lnTo>
                                  <a:pt x="218" y="1296"/>
                                </a:lnTo>
                                <a:close/>
                                <a:moveTo>
                                  <a:pt x="205" y="1218"/>
                                </a:moveTo>
                                <a:lnTo>
                                  <a:pt x="197" y="1171"/>
                                </a:lnTo>
                                <a:lnTo>
                                  <a:pt x="205" y="1170"/>
                                </a:lnTo>
                                <a:lnTo>
                                  <a:pt x="213" y="1216"/>
                                </a:lnTo>
                                <a:lnTo>
                                  <a:pt x="205" y="1218"/>
                                </a:lnTo>
                                <a:close/>
                                <a:moveTo>
                                  <a:pt x="192" y="1140"/>
                                </a:moveTo>
                                <a:lnTo>
                                  <a:pt x="184" y="1093"/>
                                </a:lnTo>
                                <a:lnTo>
                                  <a:pt x="192" y="1092"/>
                                </a:lnTo>
                                <a:lnTo>
                                  <a:pt x="200" y="1138"/>
                                </a:lnTo>
                                <a:lnTo>
                                  <a:pt x="192" y="1140"/>
                                </a:lnTo>
                                <a:close/>
                                <a:moveTo>
                                  <a:pt x="179" y="1062"/>
                                </a:moveTo>
                                <a:lnTo>
                                  <a:pt x="171" y="1015"/>
                                </a:lnTo>
                                <a:lnTo>
                                  <a:pt x="179" y="1014"/>
                                </a:lnTo>
                                <a:lnTo>
                                  <a:pt x="187" y="1061"/>
                                </a:lnTo>
                                <a:lnTo>
                                  <a:pt x="179" y="1062"/>
                                </a:lnTo>
                                <a:close/>
                                <a:moveTo>
                                  <a:pt x="166" y="984"/>
                                </a:moveTo>
                                <a:lnTo>
                                  <a:pt x="158" y="937"/>
                                </a:lnTo>
                                <a:lnTo>
                                  <a:pt x="166" y="936"/>
                                </a:lnTo>
                                <a:lnTo>
                                  <a:pt x="174" y="983"/>
                                </a:lnTo>
                                <a:lnTo>
                                  <a:pt x="166" y="984"/>
                                </a:lnTo>
                                <a:close/>
                                <a:moveTo>
                                  <a:pt x="152" y="906"/>
                                </a:moveTo>
                                <a:lnTo>
                                  <a:pt x="145" y="859"/>
                                </a:lnTo>
                                <a:lnTo>
                                  <a:pt x="153" y="858"/>
                                </a:lnTo>
                                <a:lnTo>
                                  <a:pt x="161" y="905"/>
                                </a:lnTo>
                                <a:lnTo>
                                  <a:pt x="152" y="906"/>
                                </a:lnTo>
                                <a:close/>
                                <a:moveTo>
                                  <a:pt x="139" y="828"/>
                                </a:moveTo>
                                <a:lnTo>
                                  <a:pt x="132" y="781"/>
                                </a:lnTo>
                                <a:lnTo>
                                  <a:pt x="140" y="780"/>
                                </a:lnTo>
                                <a:lnTo>
                                  <a:pt x="148" y="827"/>
                                </a:lnTo>
                                <a:lnTo>
                                  <a:pt x="139" y="828"/>
                                </a:lnTo>
                                <a:close/>
                                <a:moveTo>
                                  <a:pt x="126" y="750"/>
                                </a:moveTo>
                                <a:lnTo>
                                  <a:pt x="118" y="703"/>
                                </a:lnTo>
                                <a:lnTo>
                                  <a:pt x="127" y="702"/>
                                </a:lnTo>
                                <a:lnTo>
                                  <a:pt x="135" y="749"/>
                                </a:lnTo>
                                <a:lnTo>
                                  <a:pt x="126" y="750"/>
                                </a:lnTo>
                                <a:close/>
                                <a:moveTo>
                                  <a:pt x="113" y="672"/>
                                </a:moveTo>
                                <a:lnTo>
                                  <a:pt x="105" y="625"/>
                                </a:lnTo>
                                <a:lnTo>
                                  <a:pt x="114" y="624"/>
                                </a:lnTo>
                                <a:lnTo>
                                  <a:pt x="121" y="671"/>
                                </a:lnTo>
                                <a:lnTo>
                                  <a:pt x="113" y="672"/>
                                </a:lnTo>
                                <a:close/>
                                <a:moveTo>
                                  <a:pt x="100" y="594"/>
                                </a:moveTo>
                                <a:lnTo>
                                  <a:pt x="92" y="547"/>
                                </a:lnTo>
                                <a:lnTo>
                                  <a:pt x="100" y="546"/>
                                </a:lnTo>
                                <a:lnTo>
                                  <a:pt x="108" y="593"/>
                                </a:lnTo>
                                <a:lnTo>
                                  <a:pt x="100" y="594"/>
                                </a:lnTo>
                                <a:close/>
                                <a:moveTo>
                                  <a:pt x="87" y="516"/>
                                </a:moveTo>
                                <a:lnTo>
                                  <a:pt x="79" y="469"/>
                                </a:lnTo>
                                <a:lnTo>
                                  <a:pt x="87" y="468"/>
                                </a:lnTo>
                                <a:lnTo>
                                  <a:pt x="95" y="515"/>
                                </a:lnTo>
                                <a:lnTo>
                                  <a:pt x="87" y="516"/>
                                </a:lnTo>
                                <a:close/>
                                <a:moveTo>
                                  <a:pt x="74" y="438"/>
                                </a:moveTo>
                                <a:lnTo>
                                  <a:pt x="66" y="391"/>
                                </a:lnTo>
                                <a:lnTo>
                                  <a:pt x="74" y="390"/>
                                </a:lnTo>
                                <a:lnTo>
                                  <a:pt x="82" y="437"/>
                                </a:lnTo>
                                <a:lnTo>
                                  <a:pt x="74" y="438"/>
                                </a:lnTo>
                                <a:close/>
                                <a:moveTo>
                                  <a:pt x="61" y="360"/>
                                </a:moveTo>
                                <a:lnTo>
                                  <a:pt x="53" y="313"/>
                                </a:lnTo>
                                <a:lnTo>
                                  <a:pt x="61" y="312"/>
                                </a:lnTo>
                                <a:lnTo>
                                  <a:pt x="69" y="359"/>
                                </a:lnTo>
                                <a:lnTo>
                                  <a:pt x="61" y="360"/>
                                </a:lnTo>
                                <a:close/>
                                <a:moveTo>
                                  <a:pt x="48" y="282"/>
                                </a:moveTo>
                                <a:lnTo>
                                  <a:pt x="40" y="235"/>
                                </a:lnTo>
                                <a:lnTo>
                                  <a:pt x="48" y="234"/>
                                </a:lnTo>
                                <a:lnTo>
                                  <a:pt x="56" y="281"/>
                                </a:lnTo>
                                <a:lnTo>
                                  <a:pt x="48" y="282"/>
                                </a:lnTo>
                                <a:close/>
                                <a:moveTo>
                                  <a:pt x="35" y="204"/>
                                </a:moveTo>
                                <a:lnTo>
                                  <a:pt x="27" y="158"/>
                                </a:lnTo>
                                <a:lnTo>
                                  <a:pt x="35" y="156"/>
                                </a:lnTo>
                                <a:lnTo>
                                  <a:pt x="43" y="203"/>
                                </a:lnTo>
                                <a:lnTo>
                                  <a:pt x="35" y="204"/>
                                </a:lnTo>
                                <a:close/>
                                <a:moveTo>
                                  <a:pt x="21" y="126"/>
                                </a:moveTo>
                                <a:lnTo>
                                  <a:pt x="14" y="80"/>
                                </a:lnTo>
                                <a:lnTo>
                                  <a:pt x="22" y="78"/>
                                </a:lnTo>
                                <a:lnTo>
                                  <a:pt x="30" y="125"/>
                                </a:lnTo>
                                <a:lnTo>
                                  <a:pt x="21" y="126"/>
                                </a:lnTo>
                                <a:close/>
                                <a:moveTo>
                                  <a:pt x="8" y="48"/>
                                </a:moveTo>
                                <a:lnTo>
                                  <a:pt x="0" y="2"/>
                                </a:lnTo>
                                <a:lnTo>
                                  <a:pt x="9" y="0"/>
                                </a:lnTo>
                                <a:lnTo>
                                  <a:pt x="17" y="47"/>
                                </a:lnTo>
                                <a:lnTo>
                                  <a:pt x="8" y="48"/>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8" name="Freeform 157"/>
                        <wps:cNvSpPr>
                          <a:spLocks noEditPoints="1"/>
                        </wps:cNvSpPr>
                        <wps:spPr bwMode="auto">
                          <a:xfrm>
                            <a:off x="337820" y="1558290"/>
                            <a:ext cx="291465" cy="337185"/>
                          </a:xfrm>
                          <a:custGeom>
                            <a:avLst/>
                            <a:gdLst>
                              <a:gd name="T0" fmla="*/ 7 w 459"/>
                              <a:gd name="T1" fmla="*/ 0 h 531"/>
                              <a:gd name="T2" fmla="*/ 38 w 459"/>
                              <a:gd name="T3" fmla="*/ 37 h 531"/>
                              <a:gd name="T4" fmla="*/ 32 w 459"/>
                              <a:gd name="T5" fmla="*/ 42 h 531"/>
                              <a:gd name="T6" fmla="*/ 0 w 459"/>
                              <a:gd name="T7" fmla="*/ 5 h 531"/>
                              <a:gd name="T8" fmla="*/ 7 w 459"/>
                              <a:gd name="T9" fmla="*/ 0 h 531"/>
                              <a:gd name="T10" fmla="*/ 60 w 459"/>
                              <a:gd name="T11" fmla="*/ 61 h 531"/>
                              <a:gd name="T12" fmla="*/ 91 w 459"/>
                              <a:gd name="T13" fmla="*/ 98 h 531"/>
                              <a:gd name="T14" fmla="*/ 85 w 459"/>
                              <a:gd name="T15" fmla="*/ 103 h 531"/>
                              <a:gd name="T16" fmla="*/ 53 w 459"/>
                              <a:gd name="T17" fmla="*/ 66 h 531"/>
                              <a:gd name="T18" fmla="*/ 60 w 459"/>
                              <a:gd name="T19" fmla="*/ 61 h 531"/>
                              <a:gd name="T20" fmla="*/ 112 w 459"/>
                              <a:gd name="T21" fmla="*/ 122 h 531"/>
                              <a:gd name="T22" fmla="*/ 144 w 459"/>
                              <a:gd name="T23" fmla="*/ 159 h 531"/>
                              <a:gd name="T24" fmla="*/ 137 w 459"/>
                              <a:gd name="T25" fmla="*/ 164 h 531"/>
                              <a:gd name="T26" fmla="*/ 106 w 459"/>
                              <a:gd name="T27" fmla="*/ 127 h 531"/>
                              <a:gd name="T28" fmla="*/ 112 w 459"/>
                              <a:gd name="T29" fmla="*/ 122 h 531"/>
                              <a:gd name="T30" fmla="*/ 165 w 459"/>
                              <a:gd name="T31" fmla="*/ 183 h 531"/>
                              <a:gd name="T32" fmla="*/ 196 w 459"/>
                              <a:gd name="T33" fmla="*/ 220 h 531"/>
                              <a:gd name="T34" fmla="*/ 190 w 459"/>
                              <a:gd name="T35" fmla="*/ 225 h 531"/>
                              <a:gd name="T36" fmla="*/ 158 w 459"/>
                              <a:gd name="T37" fmla="*/ 189 h 531"/>
                              <a:gd name="T38" fmla="*/ 165 w 459"/>
                              <a:gd name="T39" fmla="*/ 183 h 531"/>
                              <a:gd name="T40" fmla="*/ 217 w 459"/>
                              <a:gd name="T41" fmla="*/ 245 h 531"/>
                              <a:gd name="T42" fmla="*/ 249 w 459"/>
                              <a:gd name="T43" fmla="*/ 282 h 531"/>
                              <a:gd name="T44" fmla="*/ 243 w 459"/>
                              <a:gd name="T45" fmla="*/ 286 h 531"/>
                              <a:gd name="T46" fmla="*/ 211 w 459"/>
                              <a:gd name="T47" fmla="*/ 250 h 531"/>
                              <a:gd name="T48" fmla="*/ 217 w 459"/>
                              <a:gd name="T49" fmla="*/ 245 h 531"/>
                              <a:gd name="T50" fmla="*/ 270 w 459"/>
                              <a:gd name="T51" fmla="*/ 306 h 531"/>
                              <a:gd name="T52" fmla="*/ 301 w 459"/>
                              <a:gd name="T53" fmla="*/ 343 h 531"/>
                              <a:gd name="T54" fmla="*/ 295 w 459"/>
                              <a:gd name="T55" fmla="*/ 348 h 531"/>
                              <a:gd name="T56" fmla="*/ 264 w 459"/>
                              <a:gd name="T57" fmla="*/ 311 h 531"/>
                              <a:gd name="T58" fmla="*/ 270 w 459"/>
                              <a:gd name="T59" fmla="*/ 306 h 531"/>
                              <a:gd name="T60" fmla="*/ 322 w 459"/>
                              <a:gd name="T61" fmla="*/ 367 h 531"/>
                              <a:gd name="T62" fmla="*/ 354 w 459"/>
                              <a:gd name="T63" fmla="*/ 404 h 531"/>
                              <a:gd name="T64" fmla="*/ 348 w 459"/>
                              <a:gd name="T65" fmla="*/ 409 h 531"/>
                              <a:gd name="T66" fmla="*/ 316 w 459"/>
                              <a:gd name="T67" fmla="*/ 372 h 531"/>
                              <a:gd name="T68" fmla="*/ 322 w 459"/>
                              <a:gd name="T69" fmla="*/ 367 h 531"/>
                              <a:gd name="T70" fmla="*/ 375 w 459"/>
                              <a:gd name="T71" fmla="*/ 428 h 531"/>
                              <a:gd name="T72" fmla="*/ 407 w 459"/>
                              <a:gd name="T73" fmla="*/ 465 h 531"/>
                              <a:gd name="T74" fmla="*/ 400 w 459"/>
                              <a:gd name="T75" fmla="*/ 470 h 531"/>
                              <a:gd name="T76" fmla="*/ 369 w 459"/>
                              <a:gd name="T77" fmla="*/ 433 h 531"/>
                              <a:gd name="T78" fmla="*/ 375 w 459"/>
                              <a:gd name="T79" fmla="*/ 428 h 531"/>
                              <a:gd name="T80" fmla="*/ 428 w 459"/>
                              <a:gd name="T81" fmla="*/ 490 h 531"/>
                              <a:gd name="T82" fmla="*/ 459 w 459"/>
                              <a:gd name="T83" fmla="*/ 526 h 531"/>
                              <a:gd name="T84" fmla="*/ 453 w 459"/>
                              <a:gd name="T85" fmla="*/ 531 h 531"/>
                              <a:gd name="T86" fmla="*/ 421 w 459"/>
                              <a:gd name="T87" fmla="*/ 495 h 531"/>
                              <a:gd name="T88" fmla="*/ 428 w 459"/>
                              <a:gd name="T89" fmla="*/ 490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59" h="531">
                                <a:moveTo>
                                  <a:pt x="7" y="0"/>
                                </a:moveTo>
                                <a:lnTo>
                                  <a:pt x="38" y="37"/>
                                </a:lnTo>
                                <a:lnTo>
                                  <a:pt x="32" y="42"/>
                                </a:lnTo>
                                <a:lnTo>
                                  <a:pt x="0" y="5"/>
                                </a:lnTo>
                                <a:lnTo>
                                  <a:pt x="7" y="0"/>
                                </a:lnTo>
                                <a:close/>
                                <a:moveTo>
                                  <a:pt x="60" y="61"/>
                                </a:moveTo>
                                <a:lnTo>
                                  <a:pt x="91" y="98"/>
                                </a:lnTo>
                                <a:lnTo>
                                  <a:pt x="85" y="103"/>
                                </a:lnTo>
                                <a:lnTo>
                                  <a:pt x="53" y="66"/>
                                </a:lnTo>
                                <a:lnTo>
                                  <a:pt x="60" y="61"/>
                                </a:lnTo>
                                <a:close/>
                                <a:moveTo>
                                  <a:pt x="112" y="122"/>
                                </a:moveTo>
                                <a:lnTo>
                                  <a:pt x="144" y="159"/>
                                </a:lnTo>
                                <a:lnTo>
                                  <a:pt x="137" y="164"/>
                                </a:lnTo>
                                <a:lnTo>
                                  <a:pt x="106" y="127"/>
                                </a:lnTo>
                                <a:lnTo>
                                  <a:pt x="112" y="122"/>
                                </a:lnTo>
                                <a:close/>
                                <a:moveTo>
                                  <a:pt x="165" y="183"/>
                                </a:moveTo>
                                <a:lnTo>
                                  <a:pt x="196" y="220"/>
                                </a:lnTo>
                                <a:lnTo>
                                  <a:pt x="190" y="225"/>
                                </a:lnTo>
                                <a:lnTo>
                                  <a:pt x="158" y="189"/>
                                </a:lnTo>
                                <a:lnTo>
                                  <a:pt x="165" y="183"/>
                                </a:lnTo>
                                <a:close/>
                                <a:moveTo>
                                  <a:pt x="217" y="245"/>
                                </a:moveTo>
                                <a:lnTo>
                                  <a:pt x="249" y="282"/>
                                </a:lnTo>
                                <a:lnTo>
                                  <a:pt x="243" y="286"/>
                                </a:lnTo>
                                <a:lnTo>
                                  <a:pt x="211" y="250"/>
                                </a:lnTo>
                                <a:lnTo>
                                  <a:pt x="217" y="245"/>
                                </a:lnTo>
                                <a:close/>
                                <a:moveTo>
                                  <a:pt x="270" y="306"/>
                                </a:moveTo>
                                <a:lnTo>
                                  <a:pt x="301" y="343"/>
                                </a:lnTo>
                                <a:lnTo>
                                  <a:pt x="295" y="348"/>
                                </a:lnTo>
                                <a:lnTo>
                                  <a:pt x="264" y="311"/>
                                </a:lnTo>
                                <a:lnTo>
                                  <a:pt x="270" y="306"/>
                                </a:lnTo>
                                <a:close/>
                                <a:moveTo>
                                  <a:pt x="322" y="367"/>
                                </a:moveTo>
                                <a:lnTo>
                                  <a:pt x="354" y="404"/>
                                </a:lnTo>
                                <a:lnTo>
                                  <a:pt x="348" y="409"/>
                                </a:lnTo>
                                <a:lnTo>
                                  <a:pt x="316" y="372"/>
                                </a:lnTo>
                                <a:lnTo>
                                  <a:pt x="322" y="367"/>
                                </a:lnTo>
                                <a:close/>
                                <a:moveTo>
                                  <a:pt x="375" y="428"/>
                                </a:moveTo>
                                <a:lnTo>
                                  <a:pt x="407" y="465"/>
                                </a:lnTo>
                                <a:lnTo>
                                  <a:pt x="400" y="470"/>
                                </a:lnTo>
                                <a:lnTo>
                                  <a:pt x="369" y="433"/>
                                </a:lnTo>
                                <a:lnTo>
                                  <a:pt x="375" y="428"/>
                                </a:lnTo>
                                <a:close/>
                                <a:moveTo>
                                  <a:pt x="428" y="490"/>
                                </a:moveTo>
                                <a:lnTo>
                                  <a:pt x="459" y="526"/>
                                </a:lnTo>
                                <a:lnTo>
                                  <a:pt x="453" y="531"/>
                                </a:lnTo>
                                <a:lnTo>
                                  <a:pt x="421" y="495"/>
                                </a:lnTo>
                                <a:lnTo>
                                  <a:pt x="428" y="49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9" name="Freeform 158"/>
                        <wps:cNvSpPr>
                          <a:spLocks noEditPoints="1"/>
                        </wps:cNvSpPr>
                        <wps:spPr bwMode="auto">
                          <a:xfrm>
                            <a:off x="484505" y="1706880"/>
                            <a:ext cx="219075" cy="23495"/>
                          </a:xfrm>
                          <a:custGeom>
                            <a:avLst/>
                            <a:gdLst>
                              <a:gd name="T0" fmla="*/ 0 w 345"/>
                              <a:gd name="T1" fmla="*/ 29 h 37"/>
                              <a:gd name="T2" fmla="*/ 50 w 345"/>
                              <a:gd name="T3" fmla="*/ 25 h 37"/>
                              <a:gd name="T4" fmla="*/ 50 w 345"/>
                              <a:gd name="T5" fmla="*/ 33 h 37"/>
                              <a:gd name="T6" fmla="*/ 1 w 345"/>
                              <a:gd name="T7" fmla="*/ 37 h 37"/>
                              <a:gd name="T8" fmla="*/ 0 w 345"/>
                              <a:gd name="T9" fmla="*/ 29 h 37"/>
                              <a:gd name="T10" fmla="*/ 83 w 345"/>
                              <a:gd name="T11" fmla="*/ 22 h 37"/>
                              <a:gd name="T12" fmla="*/ 133 w 345"/>
                              <a:gd name="T13" fmla="*/ 18 h 37"/>
                              <a:gd name="T14" fmla="*/ 133 w 345"/>
                              <a:gd name="T15" fmla="*/ 26 h 37"/>
                              <a:gd name="T16" fmla="*/ 84 w 345"/>
                              <a:gd name="T17" fmla="*/ 30 h 37"/>
                              <a:gd name="T18" fmla="*/ 83 w 345"/>
                              <a:gd name="T19" fmla="*/ 22 h 37"/>
                              <a:gd name="T20" fmla="*/ 166 w 345"/>
                              <a:gd name="T21" fmla="*/ 15 h 37"/>
                              <a:gd name="T22" fmla="*/ 216 w 345"/>
                              <a:gd name="T23" fmla="*/ 11 h 37"/>
                              <a:gd name="T24" fmla="*/ 216 w 345"/>
                              <a:gd name="T25" fmla="*/ 19 h 37"/>
                              <a:gd name="T26" fmla="*/ 167 w 345"/>
                              <a:gd name="T27" fmla="*/ 23 h 37"/>
                              <a:gd name="T28" fmla="*/ 166 w 345"/>
                              <a:gd name="T29" fmla="*/ 15 h 37"/>
                              <a:gd name="T30" fmla="*/ 249 w 345"/>
                              <a:gd name="T31" fmla="*/ 8 h 37"/>
                              <a:gd name="T32" fmla="*/ 299 w 345"/>
                              <a:gd name="T33" fmla="*/ 4 h 37"/>
                              <a:gd name="T34" fmla="*/ 299 w 345"/>
                              <a:gd name="T35" fmla="*/ 12 h 37"/>
                              <a:gd name="T36" fmla="*/ 250 w 345"/>
                              <a:gd name="T37" fmla="*/ 16 h 37"/>
                              <a:gd name="T38" fmla="*/ 249 w 345"/>
                              <a:gd name="T39" fmla="*/ 8 h 37"/>
                              <a:gd name="T40" fmla="*/ 332 w 345"/>
                              <a:gd name="T41" fmla="*/ 1 h 37"/>
                              <a:gd name="T42" fmla="*/ 345 w 345"/>
                              <a:gd name="T43" fmla="*/ 0 h 37"/>
                              <a:gd name="T44" fmla="*/ 345 w 345"/>
                              <a:gd name="T45" fmla="*/ 8 h 37"/>
                              <a:gd name="T46" fmla="*/ 333 w 345"/>
                              <a:gd name="T47" fmla="*/ 9 h 37"/>
                              <a:gd name="T48" fmla="*/ 332 w 345"/>
                              <a:gd name="T4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5" h="37">
                                <a:moveTo>
                                  <a:pt x="0" y="29"/>
                                </a:moveTo>
                                <a:lnTo>
                                  <a:pt x="50" y="25"/>
                                </a:lnTo>
                                <a:lnTo>
                                  <a:pt x="50" y="33"/>
                                </a:lnTo>
                                <a:lnTo>
                                  <a:pt x="1" y="37"/>
                                </a:lnTo>
                                <a:lnTo>
                                  <a:pt x="0" y="29"/>
                                </a:lnTo>
                                <a:close/>
                                <a:moveTo>
                                  <a:pt x="83" y="22"/>
                                </a:moveTo>
                                <a:lnTo>
                                  <a:pt x="133" y="18"/>
                                </a:lnTo>
                                <a:lnTo>
                                  <a:pt x="133" y="26"/>
                                </a:lnTo>
                                <a:lnTo>
                                  <a:pt x="84" y="30"/>
                                </a:lnTo>
                                <a:lnTo>
                                  <a:pt x="83" y="22"/>
                                </a:lnTo>
                                <a:close/>
                                <a:moveTo>
                                  <a:pt x="166" y="15"/>
                                </a:moveTo>
                                <a:lnTo>
                                  <a:pt x="216" y="11"/>
                                </a:lnTo>
                                <a:lnTo>
                                  <a:pt x="216" y="19"/>
                                </a:lnTo>
                                <a:lnTo>
                                  <a:pt x="167" y="23"/>
                                </a:lnTo>
                                <a:lnTo>
                                  <a:pt x="166" y="15"/>
                                </a:lnTo>
                                <a:close/>
                                <a:moveTo>
                                  <a:pt x="249" y="8"/>
                                </a:moveTo>
                                <a:lnTo>
                                  <a:pt x="299" y="4"/>
                                </a:lnTo>
                                <a:lnTo>
                                  <a:pt x="299" y="12"/>
                                </a:lnTo>
                                <a:lnTo>
                                  <a:pt x="250" y="16"/>
                                </a:lnTo>
                                <a:lnTo>
                                  <a:pt x="249" y="8"/>
                                </a:lnTo>
                                <a:close/>
                                <a:moveTo>
                                  <a:pt x="332" y="1"/>
                                </a:moveTo>
                                <a:lnTo>
                                  <a:pt x="345" y="0"/>
                                </a:lnTo>
                                <a:lnTo>
                                  <a:pt x="345" y="8"/>
                                </a:lnTo>
                                <a:lnTo>
                                  <a:pt x="333" y="9"/>
                                </a:lnTo>
                                <a:lnTo>
                                  <a:pt x="332" y="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0" name="Freeform 159"/>
                        <wps:cNvSpPr>
                          <a:spLocks noEditPoints="1"/>
                        </wps:cNvSpPr>
                        <wps:spPr bwMode="auto">
                          <a:xfrm>
                            <a:off x="339090" y="1557655"/>
                            <a:ext cx="365760" cy="153670"/>
                          </a:xfrm>
                          <a:custGeom>
                            <a:avLst/>
                            <a:gdLst>
                              <a:gd name="T0" fmla="*/ 3 w 576"/>
                              <a:gd name="T1" fmla="*/ 0 h 242"/>
                              <a:gd name="T2" fmla="*/ 49 w 576"/>
                              <a:gd name="T3" fmla="*/ 19 h 242"/>
                              <a:gd name="T4" fmla="*/ 46 w 576"/>
                              <a:gd name="T5" fmla="*/ 26 h 242"/>
                              <a:gd name="T6" fmla="*/ 0 w 576"/>
                              <a:gd name="T7" fmla="*/ 7 h 242"/>
                              <a:gd name="T8" fmla="*/ 3 w 576"/>
                              <a:gd name="T9" fmla="*/ 0 h 242"/>
                              <a:gd name="T10" fmla="*/ 80 w 576"/>
                              <a:gd name="T11" fmla="*/ 31 h 242"/>
                              <a:gd name="T12" fmla="*/ 126 w 576"/>
                              <a:gd name="T13" fmla="*/ 50 h 242"/>
                              <a:gd name="T14" fmla="*/ 122 w 576"/>
                              <a:gd name="T15" fmla="*/ 57 h 242"/>
                              <a:gd name="T16" fmla="*/ 76 w 576"/>
                              <a:gd name="T17" fmla="*/ 38 h 242"/>
                              <a:gd name="T18" fmla="*/ 80 w 576"/>
                              <a:gd name="T19" fmla="*/ 31 h 242"/>
                              <a:gd name="T20" fmla="*/ 156 w 576"/>
                              <a:gd name="T21" fmla="*/ 63 h 242"/>
                              <a:gd name="T22" fmla="*/ 202 w 576"/>
                              <a:gd name="T23" fmla="*/ 81 h 242"/>
                              <a:gd name="T24" fmla="*/ 199 w 576"/>
                              <a:gd name="T25" fmla="*/ 89 h 242"/>
                              <a:gd name="T26" fmla="*/ 153 w 576"/>
                              <a:gd name="T27" fmla="*/ 70 h 242"/>
                              <a:gd name="T28" fmla="*/ 156 w 576"/>
                              <a:gd name="T29" fmla="*/ 63 h 242"/>
                              <a:gd name="T30" fmla="*/ 233 w 576"/>
                              <a:gd name="T31" fmla="*/ 94 h 242"/>
                              <a:gd name="T32" fmla="*/ 278 w 576"/>
                              <a:gd name="T33" fmla="*/ 113 h 242"/>
                              <a:gd name="T34" fmla="*/ 275 w 576"/>
                              <a:gd name="T35" fmla="*/ 120 h 242"/>
                              <a:gd name="T36" fmla="*/ 229 w 576"/>
                              <a:gd name="T37" fmla="*/ 101 h 242"/>
                              <a:gd name="T38" fmla="*/ 233 w 576"/>
                              <a:gd name="T39" fmla="*/ 94 h 242"/>
                              <a:gd name="T40" fmla="*/ 309 w 576"/>
                              <a:gd name="T41" fmla="*/ 125 h 242"/>
                              <a:gd name="T42" fmla="*/ 355 w 576"/>
                              <a:gd name="T43" fmla="*/ 144 h 242"/>
                              <a:gd name="T44" fmla="*/ 352 w 576"/>
                              <a:gd name="T45" fmla="*/ 152 h 242"/>
                              <a:gd name="T46" fmla="*/ 306 w 576"/>
                              <a:gd name="T47" fmla="*/ 133 h 242"/>
                              <a:gd name="T48" fmla="*/ 309 w 576"/>
                              <a:gd name="T49" fmla="*/ 125 h 242"/>
                              <a:gd name="T50" fmla="*/ 385 w 576"/>
                              <a:gd name="T51" fmla="*/ 157 h 242"/>
                              <a:gd name="T52" fmla="*/ 431 w 576"/>
                              <a:gd name="T53" fmla="*/ 176 h 242"/>
                              <a:gd name="T54" fmla="*/ 428 w 576"/>
                              <a:gd name="T55" fmla="*/ 183 h 242"/>
                              <a:gd name="T56" fmla="*/ 382 w 576"/>
                              <a:gd name="T57" fmla="*/ 164 h 242"/>
                              <a:gd name="T58" fmla="*/ 385 w 576"/>
                              <a:gd name="T59" fmla="*/ 157 h 242"/>
                              <a:gd name="T60" fmla="*/ 462 w 576"/>
                              <a:gd name="T61" fmla="*/ 188 h 242"/>
                              <a:gd name="T62" fmla="*/ 508 w 576"/>
                              <a:gd name="T63" fmla="*/ 207 h 242"/>
                              <a:gd name="T64" fmla="*/ 504 w 576"/>
                              <a:gd name="T65" fmla="*/ 214 h 242"/>
                              <a:gd name="T66" fmla="*/ 459 w 576"/>
                              <a:gd name="T67" fmla="*/ 196 h 242"/>
                              <a:gd name="T68" fmla="*/ 462 w 576"/>
                              <a:gd name="T69" fmla="*/ 188 h 242"/>
                              <a:gd name="T70" fmla="*/ 538 w 576"/>
                              <a:gd name="T71" fmla="*/ 220 h 242"/>
                              <a:gd name="T72" fmla="*/ 576 w 576"/>
                              <a:gd name="T73" fmla="*/ 235 h 242"/>
                              <a:gd name="T74" fmla="*/ 572 w 576"/>
                              <a:gd name="T75" fmla="*/ 242 h 242"/>
                              <a:gd name="T76" fmla="*/ 535 w 576"/>
                              <a:gd name="T77" fmla="*/ 227 h 242"/>
                              <a:gd name="T78" fmla="*/ 538 w 576"/>
                              <a:gd name="T79" fmla="*/ 22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6" h="242">
                                <a:moveTo>
                                  <a:pt x="3" y="0"/>
                                </a:moveTo>
                                <a:lnTo>
                                  <a:pt x="49" y="19"/>
                                </a:lnTo>
                                <a:lnTo>
                                  <a:pt x="46" y="26"/>
                                </a:lnTo>
                                <a:lnTo>
                                  <a:pt x="0" y="7"/>
                                </a:lnTo>
                                <a:lnTo>
                                  <a:pt x="3" y="0"/>
                                </a:lnTo>
                                <a:close/>
                                <a:moveTo>
                                  <a:pt x="80" y="31"/>
                                </a:moveTo>
                                <a:lnTo>
                                  <a:pt x="126" y="50"/>
                                </a:lnTo>
                                <a:lnTo>
                                  <a:pt x="122" y="57"/>
                                </a:lnTo>
                                <a:lnTo>
                                  <a:pt x="76" y="38"/>
                                </a:lnTo>
                                <a:lnTo>
                                  <a:pt x="80" y="31"/>
                                </a:lnTo>
                                <a:close/>
                                <a:moveTo>
                                  <a:pt x="156" y="63"/>
                                </a:moveTo>
                                <a:lnTo>
                                  <a:pt x="202" y="81"/>
                                </a:lnTo>
                                <a:lnTo>
                                  <a:pt x="199" y="89"/>
                                </a:lnTo>
                                <a:lnTo>
                                  <a:pt x="153" y="70"/>
                                </a:lnTo>
                                <a:lnTo>
                                  <a:pt x="156" y="63"/>
                                </a:lnTo>
                                <a:close/>
                                <a:moveTo>
                                  <a:pt x="233" y="94"/>
                                </a:moveTo>
                                <a:lnTo>
                                  <a:pt x="278" y="113"/>
                                </a:lnTo>
                                <a:lnTo>
                                  <a:pt x="275" y="120"/>
                                </a:lnTo>
                                <a:lnTo>
                                  <a:pt x="229" y="101"/>
                                </a:lnTo>
                                <a:lnTo>
                                  <a:pt x="233" y="94"/>
                                </a:lnTo>
                                <a:close/>
                                <a:moveTo>
                                  <a:pt x="309" y="125"/>
                                </a:moveTo>
                                <a:lnTo>
                                  <a:pt x="355" y="144"/>
                                </a:lnTo>
                                <a:lnTo>
                                  <a:pt x="352" y="152"/>
                                </a:lnTo>
                                <a:lnTo>
                                  <a:pt x="306" y="133"/>
                                </a:lnTo>
                                <a:lnTo>
                                  <a:pt x="309" y="125"/>
                                </a:lnTo>
                                <a:close/>
                                <a:moveTo>
                                  <a:pt x="385" y="157"/>
                                </a:moveTo>
                                <a:lnTo>
                                  <a:pt x="431" y="176"/>
                                </a:lnTo>
                                <a:lnTo>
                                  <a:pt x="428" y="183"/>
                                </a:lnTo>
                                <a:lnTo>
                                  <a:pt x="382" y="164"/>
                                </a:lnTo>
                                <a:lnTo>
                                  <a:pt x="385" y="157"/>
                                </a:lnTo>
                                <a:close/>
                                <a:moveTo>
                                  <a:pt x="462" y="188"/>
                                </a:moveTo>
                                <a:lnTo>
                                  <a:pt x="508" y="207"/>
                                </a:lnTo>
                                <a:lnTo>
                                  <a:pt x="504" y="214"/>
                                </a:lnTo>
                                <a:lnTo>
                                  <a:pt x="459" y="196"/>
                                </a:lnTo>
                                <a:lnTo>
                                  <a:pt x="462" y="188"/>
                                </a:lnTo>
                                <a:close/>
                                <a:moveTo>
                                  <a:pt x="538" y="220"/>
                                </a:moveTo>
                                <a:lnTo>
                                  <a:pt x="576" y="235"/>
                                </a:lnTo>
                                <a:lnTo>
                                  <a:pt x="572" y="242"/>
                                </a:lnTo>
                                <a:lnTo>
                                  <a:pt x="535" y="227"/>
                                </a:lnTo>
                                <a:lnTo>
                                  <a:pt x="538"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1" name="Freeform 160"/>
                        <wps:cNvSpPr>
                          <a:spLocks noEditPoints="1"/>
                        </wps:cNvSpPr>
                        <wps:spPr bwMode="auto">
                          <a:xfrm>
                            <a:off x="337820" y="176530"/>
                            <a:ext cx="5080" cy="1383030"/>
                          </a:xfrm>
                          <a:custGeom>
                            <a:avLst/>
                            <a:gdLst>
                              <a:gd name="T0" fmla="*/ 0 w 8"/>
                              <a:gd name="T1" fmla="*/ 47 h 2178"/>
                              <a:gd name="T2" fmla="*/ 8 w 8"/>
                              <a:gd name="T3" fmla="*/ 79 h 2178"/>
                              <a:gd name="T4" fmla="*/ 0 w 8"/>
                              <a:gd name="T5" fmla="*/ 79 h 2178"/>
                              <a:gd name="T6" fmla="*/ 8 w 8"/>
                              <a:gd name="T7" fmla="*/ 205 h 2178"/>
                              <a:gd name="T8" fmla="*/ 8 w 8"/>
                              <a:gd name="T9" fmla="*/ 158 h 2178"/>
                              <a:gd name="T10" fmla="*/ 0 w 8"/>
                              <a:gd name="T11" fmla="*/ 284 h 2178"/>
                              <a:gd name="T12" fmla="*/ 8 w 8"/>
                              <a:gd name="T13" fmla="*/ 316 h 2178"/>
                              <a:gd name="T14" fmla="*/ 0 w 8"/>
                              <a:gd name="T15" fmla="*/ 316 h 2178"/>
                              <a:gd name="T16" fmla="*/ 8 w 8"/>
                              <a:gd name="T17" fmla="*/ 442 h 2178"/>
                              <a:gd name="T18" fmla="*/ 8 w 8"/>
                              <a:gd name="T19" fmla="*/ 394 h 2178"/>
                              <a:gd name="T20" fmla="*/ 0 w 8"/>
                              <a:gd name="T21" fmla="*/ 521 h 2178"/>
                              <a:gd name="T22" fmla="*/ 8 w 8"/>
                              <a:gd name="T23" fmla="*/ 552 h 2178"/>
                              <a:gd name="T24" fmla="*/ 0 w 8"/>
                              <a:gd name="T25" fmla="*/ 552 h 2178"/>
                              <a:gd name="T26" fmla="*/ 8 w 8"/>
                              <a:gd name="T27" fmla="*/ 679 h 2178"/>
                              <a:gd name="T28" fmla="*/ 8 w 8"/>
                              <a:gd name="T29" fmla="*/ 631 h 2178"/>
                              <a:gd name="T30" fmla="*/ 0 w 8"/>
                              <a:gd name="T31" fmla="*/ 758 h 2178"/>
                              <a:gd name="T32" fmla="*/ 8 w 8"/>
                              <a:gd name="T33" fmla="*/ 789 h 2178"/>
                              <a:gd name="T34" fmla="*/ 0 w 8"/>
                              <a:gd name="T35" fmla="*/ 789 h 2178"/>
                              <a:gd name="T36" fmla="*/ 8 w 8"/>
                              <a:gd name="T37" fmla="*/ 915 h 2178"/>
                              <a:gd name="T38" fmla="*/ 8 w 8"/>
                              <a:gd name="T39" fmla="*/ 868 h 2178"/>
                              <a:gd name="T40" fmla="*/ 0 w 8"/>
                              <a:gd name="T41" fmla="*/ 994 h 2178"/>
                              <a:gd name="T42" fmla="*/ 8 w 8"/>
                              <a:gd name="T43" fmla="*/ 1026 h 2178"/>
                              <a:gd name="T44" fmla="*/ 0 w 8"/>
                              <a:gd name="T45" fmla="*/ 1026 h 2178"/>
                              <a:gd name="T46" fmla="*/ 8 w 8"/>
                              <a:gd name="T47" fmla="*/ 1152 h 2178"/>
                              <a:gd name="T48" fmla="*/ 8 w 8"/>
                              <a:gd name="T49" fmla="*/ 1105 h 2178"/>
                              <a:gd name="T50" fmla="*/ 0 w 8"/>
                              <a:gd name="T51" fmla="*/ 1231 h 2178"/>
                              <a:gd name="T52" fmla="*/ 8 w 8"/>
                              <a:gd name="T53" fmla="*/ 1263 h 2178"/>
                              <a:gd name="T54" fmla="*/ 0 w 8"/>
                              <a:gd name="T55" fmla="*/ 1263 h 2178"/>
                              <a:gd name="T56" fmla="*/ 8 w 8"/>
                              <a:gd name="T57" fmla="*/ 1389 h 2178"/>
                              <a:gd name="T58" fmla="*/ 8 w 8"/>
                              <a:gd name="T59" fmla="*/ 1342 h 2178"/>
                              <a:gd name="T60" fmla="*/ 0 w 8"/>
                              <a:gd name="T61" fmla="*/ 1468 h 2178"/>
                              <a:gd name="T62" fmla="*/ 8 w 8"/>
                              <a:gd name="T63" fmla="*/ 1500 h 2178"/>
                              <a:gd name="T64" fmla="*/ 0 w 8"/>
                              <a:gd name="T65" fmla="*/ 1500 h 2178"/>
                              <a:gd name="T66" fmla="*/ 8 w 8"/>
                              <a:gd name="T67" fmla="*/ 1626 h 2178"/>
                              <a:gd name="T68" fmla="*/ 8 w 8"/>
                              <a:gd name="T69" fmla="*/ 1578 h 2178"/>
                              <a:gd name="T70" fmla="*/ 0 w 8"/>
                              <a:gd name="T71" fmla="*/ 1705 h 2178"/>
                              <a:gd name="T72" fmla="*/ 8 w 8"/>
                              <a:gd name="T73" fmla="*/ 1736 h 2178"/>
                              <a:gd name="T74" fmla="*/ 0 w 8"/>
                              <a:gd name="T75" fmla="*/ 1736 h 2178"/>
                              <a:gd name="T76" fmla="*/ 8 w 8"/>
                              <a:gd name="T77" fmla="*/ 1863 h 2178"/>
                              <a:gd name="T78" fmla="*/ 8 w 8"/>
                              <a:gd name="T79" fmla="*/ 1815 h 2178"/>
                              <a:gd name="T80" fmla="*/ 0 w 8"/>
                              <a:gd name="T81" fmla="*/ 1942 h 2178"/>
                              <a:gd name="T82" fmla="*/ 8 w 8"/>
                              <a:gd name="T83" fmla="*/ 1973 h 2178"/>
                              <a:gd name="T84" fmla="*/ 0 w 8"/>
                              <a:gd name="T85" fmla="*/ 1973 h 2178"/>
                              <a:gd name="T86" fmla="*/ 8 w 8"/>
                              <a:gd name="T87" fmla="*/ 2099 h 2178"/>
                              <a:gd name="T88" fmla="*/ 8 w 8"/>
                              <a:gd name="T89" fmla="*/ 2052 h 2178"/>
                              <a:gd name="T90" fmla="*/ 0 w 8"/>
                              <a:gd name="T91" fmla="*/ 2178 h 2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178">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4"/>
                                </a:moveTo>
                                <a:lnTo>
                                  <a:pt x="8" y="442"/>
                                </a:lnTo>
                                <a:lnTo>
                                  <a:pt x="0" y="442"/>
                                </a:lnTo>
                                <a:lnTo>
                                  <a:pt x="0" y="394"/>
                                </a:lnTo>
                                <a:lnTo>
                                  <a:pt x="8" y="394"/>
                                </a:lnTo>
                                <a:close/>
                                <a:moveTo>
                                  <a:pt x="8" y="473"/>
                                </a:moveTo>
                                <a:lnTo>
                                  <a:pt x="8" y="521"/>
                                </a:lnTo>
                                <a:lnTo>
                                  <a:pt x="0" y="521"/>
                                </a:lnTo>
                                <a:lnTo>
                                  <a:pt x="0" y="473"/>
                                </a:lnTo>
                                <a:lnTo>
                                  <a:pt x="8" y="473"/>
                                </a:lnTo>
                                <a:close/>
                                <a:moveTo>
                                  <a:pt x="8" y="552"/>
                                </a:moveTo>
                                <a:lnTo>
                                  <a:pt x="8" y="600"/>
                                </a:lnTo>
                                <a:lnTo>
                                  <a:pt x="0" y="600"/>
                                </a:lnTo>
                                <a:lnTo>
                                  <a:pt x="0" y="552"/>
                                </a:lnTo>
                                <a:lnTo>
                                  <a:pt x="8" y="552"/>
                                </a:lnTo>
                                <a:close/>
                                <a:moveTo>
                                  <a:pt x="8" y="631"/>
                                </a:moveTo>
                                <a:lnTo>
                                  <a:pt x="8" y="679"/>
                                </a:lnTo>
                                <a:lnTo>
                                  <a:pt x="0" y="679"/>
                                </a:lnTo>
                                <a:lnTo>
                                  <a:pt x="0" y="631"/>
                                </a:lnTo>
                                <a:lnTo>
                                  <a:pt x="8" y="631"/>
                                </a:lnTo>
                                <a:close/>
                                <a:moveTo>
                                  <a:pt x="8" y="710"/>
                                </a:moveTo>
                                <a:lnTo>
                                  <a:pt x="8" y="758"/>
                                </a:lnTo>
                                <a:lnTo>
                                  <a:pt x="0" y="758"/>
                                </a:lnTo>
                                <a:lnTo>
                                  <a:pt x="0" y="710"/>
                                </a:lnTo>
                                <a:lnTo>
                                  <a:pt x="8" y="710"/>
                                </a:lnTo>
                                <a:close/>
                                <a:moveTo>
                                  <a:pt x="8" y="789"/>
                                </a:moveTo>
                                <a:lnTo>
                                  <a:pt x="8" y="836"/>
                                </a:lnTo>
                                <a:lnTo>
                                  <a:pt x="0" y="836"/>
                                </a:lnTo>
                                <a:lnTo>
                                  <a:pt x="0" y="789"/>
                                </a:lnTo>
                                <a:lnTo>
                                  <a:pt x="8" y="789"/>
                                </a:lnTo>
                                <a:close/>
                                <a:moveTo>
                                  <a:pt x="8" y="868"/>
                                </a:moveTo>
                                <a:lnTo>
                                  <a:pt x="8" y="915"/>
                                </a:lnTo>
                                <a:lnTo>
                                  <a:pt x="0" y="915"/>
                                </a:lnTo>
                                <a:lnTo>
                                  <a:pt x="0" y="868"/>
                                </a:lnTo>
                                <a:lnTo>
                                  <a:pt x="8" y="868"/>
                                </a:lnTo>
                                <a:close/>
                                <a:moveTo>
                                  <a:pt x="8" y="947"/>
                                </a:moveTo>
                                <a:lnTo>
                                  <a:pt x="8" y="994"/>
                                </a:lnTo>
                                <a:lnTo>
                                  <a:pt x="0" y="994"/>
                                </a:lnTo>
                                <a:lnTo>
                                  <a:pt x="0" y="947"/>
                                </a:lnTo>
                                <a:lnTo>
                                  <a:pt x="8" y="947"/>
                                </a:lnTo>
                                <a:close/>
                                <a:moveTo>
                                  <a:pt x="8" y="1026"/>
                                </a:moveTo>
                                <a:lnTo>
                                  <a:pt x="8" y="1073"/>
                                </a:lnTo>
                                <a:lnTo>
                                  <a:pt x="0" y="1073"/>
                                </a:lnTo>
                                <a:lnTo>
                                  <a:pt x="0" y="1026"/>
                                </a:lnTo>
                                <a:lnTo>
                                  <a:pt x="8" y="1026"/>
                                </a:lnTo>
                                <a:close/>
                                <a:moveTo>
                                  <a:pt x="8" y="1105"/>
                                </a:moveTo>
                                <a:lnTo>
                                  <a:pt x="8" y="1152"/>
                                </a:lnTo>
                                <a:lnTo>
                                  <a:pt x="0" y="1152"/>
                                </a:lnTo>
                                <a:lnTo>
                                  <a:pt x="0" y="1105"/>
                                </a:lnTo>
                                <a:lnTo>
                                  <a:pt x="8" y="1105"/>
                                </a:lnTo>
                                <a:close/>
                                <a:moveTo>
                                  <a:pt x="8" y="1184"/>
                                </a:moveTo>
                                <a:lnTo>
                                  <a:pt x="8" y="1231"/>
                                </a:lnTo>
                                <a:lnTo>
                                  <a:pt x="0" y="1231"/>
                                </a:lnTo>
                                <a:lnTo>
                                  <a:pt x="0" y="1184"/>
                                </a:lnTo>
                                <a:lnTo>
                                  <a:pt x="8" y="1184"/>
                                </a:lnTo>
                                <a:close/>
                                <a:moveTo>
                                  <a:pt x="8" y="1263"/>
                                </a:moveTo>
                                <a:lnTo>
                                  <a:pt x="8" y="1310"/>
                                </a:lnTo>
                                <a:lnTo>
                                  <a:pt x="0" y="1310"/>
                                </a:lnTo>
                                <a:lnTo>
                                  <a:pt x="0" y="1263"/>
                                </a:lnTo>
                                <a:lnTo>
                                  <a:pt x="8" y="1263"/>
                                </a:lnTo>
                                <a:close/>
                                <a:moveTo>
                                  <a:pt x="8" y="1342"/>
                                </a:moveTo>
                                <a:lnTo>
                                  <a:pt x="8" y="1389"/>
                                </a:lnTo>
                                <a:lnTo>
                                  <a:pt x="0" y="1389"/>
                                </a:lnTo>
                                <a:lnTo>
                                  <a:pt x="0" y="1342"/>
                                </a:lnTo>
                                <a:lnTo>
                                  <a:pt x="8" y="1342"/>
                                </a:lnTo>
                                <a:close/>
                                <a:moveTo>
                                  <a:pt x="8" y="1421"/>
                                </a:moveTo>
                                <a:lnTo>
                                  <a:pt x="8" y="1468"/>
                                </a:lnTo>
                                <a:lnTo>
                                  <a:pt x="0" y="1468"/>
                                </a:lnTo>
                                <a:lnTo>
                                  <a:pt x="0" y="1421"/>
                                </a:lnTo>
                                <a:lnTo>
                                  <a:pt x="8" y="1421"/>
                                </a:lnTo>
                                <a:close/>
                                <a:moveTo>
                                  <a:pt x="8" y="1500"/>
                                </a:moveTo>
                                <a:lnTo>
                                  <a:pt x="8" y="1547"/>
                                </a:lnTo>
                                <a:lnTo>
                                  <a:pt x="0" y="1547"/>
                                </a:lnTo>
                                <a:lnTo>
                                  <a:pt x="0" y="1500"/>
                                </a:lnTo>
                                <a:lnTo>
                                  <a:pt x="8" y="1500"/>
                                </a:lnTo>
                                <a:close/>
                                <a:moveTo>
                                  <a:pt x="8" y="1578"/>
                                </a:moveTo>
                                <a:lnTo>
                                  <a:pt x="8" y="1626"/>
                                </a:lnTo>
                                <a:lnTo>
                                  <a:pt x="0" y="1626"/>
                                </a:lnTo>
                                <a:lnTo>
                                  <a:pt x="0" y="1578"/>
                                </a:lnTo>
                                <a:lnTo>
                                  <a:pt x="8" y="1578"/>
                                </a:lnTo>
                                <a:close/>
                                <a:moveTo>
                                  <a:pt x="8" y="1657"/>
                                </a:moveTo>
                                <a:lnTo>
                                  <a:pt x="8" y="1705"/>
                                </a:lnTo>
                                <a:lnTo>
                                  <a:pt x="0" y="1705"/>
                                </a:lnTo>
                                <a:lnTo>
                                  <a:pt x="0" y="1657"/>
                                </a:lnTo>
                                <a:lnTo>
                                  <a:pt x="8" y="1657"/>
                                </a:lnTo>
                                <a:close/>
                                <a:moveTo>
                                  <a:pt x="8" y="1736"/>
                                </a:moveTo>
                                <a:lnTo>
                                  <a:pt x="8" y="1784"/>
                                </a:lnTo>
                                <a:lnTo>
                                  <a:pt x="0" y="1784"/>
                                </a:lnTo>
                                <a:lnTo>
                                  <a:pt x="0" y="1736"/>
                                </a:lnTo>
                                <a:lnTo>
                                  <a:pt x="8" y="1736"/>
                                </a:lnTo>
                                <a:close/>
                                <a:moveTo>
                                  <a:pt x="8" y="1815"/>
                                </a:moveTo>
                                <a:lnTo>
                                  <a:pt x="8" y="1863"/>
                                </a:lnTo>
                                <a:lnTo>
                                  <a:pt x="0" y="1863"/>
                                </a:lnTo>
                                <a:lnTo>
                                  <a:pt x="0" y="1815"/>
                                </a:lnTo>
                                <a:lnTo>
                                  <a:pt x="8" y="1815"/>
                                </a:lnTo>
                                <a:close/>
                                <a:moveTo>
                                  <a:pt x="8" y="1894"/>
                                </a:moveTo>
                                <a:lnTo>
                                  <a:pt x="8" y="1942"/>
                                </a:lnTo>
                                <a:lnTo>
                                  <a:pt x="0" y="1942"/>
                                </a:lnTo>
                                <a:lnTo>
                                  <a:pt x="0" y="1894"/>
                                </a:lnTo>
                                <a:lnTo>
                                  <a:pt x="8" y="1894"/>
                                </a:lnTo>
                                <a:close/>
                                <a:moveTo>
                                  <a:pt x="8" y="1973"/>
                                </a:moveTo>
                                <a:lnTo>
                                  <a:pt x="8" y="2020"/>
                                </a:lnTo>
                                <a:lnTo>
                                  <a:pt x="0" y="2020"/>
                                </a:lnTo>
                                <a:lnTo>
                                  <a:pt x="0" y="1973"/>
                                </a:lnTo>
                                <a:lnTo>
                                  <a:pt x="8" y="1973"/>
                                </a:lnTo>
                                <a:close/>
                                <a:moveTo>
                                  <a:pt x="8" y="2052"/>
                                </a:moveTo>
                                <a:lnTo>
                                  <a:pt x="8" y="2099"/>
                                </a:lnTo>
                                <a:lnTo>
                                  <a:pt x="0" y="2099"/>
                                </a:lnTo>
                                <a:lnTo>
                                  <a:pt x="0" y="2052"/>
                                </a:lnTo>
                                <a:lnTo>
                                  <a:pt x="8" y="2052"/>
                                </a:lnTo>
                                <a:close/>
                                <a:moveTo>
                                  <a:pt x="8" y="2131"/>
                                </a:moveTo>
                                <a:lnTo>
                                  <a:pt x="8" y="2178"/>
                                </a:lnTo>
                                <a:lnTo>
                                  <a:pt x="0" y="2178"/>
                                </a:lnTo>
                                <a:lnTo>
                                  <a:pt x="0" y="2131"/>
                                </a:lnTo>
                                <a:lnTo>
                                  <a:pt x="8" y="213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2" name="Line 161"/>
                        <wps:cNvCnPr/>
                        <wps:spPr bwMode="auto">
                          <a:xfrm>
                            <a:off x="543560" y="1722755"/>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Line 162"/>
                        <wps:cNvCnPr/>
                        <wps:spPr bwMode="auto">
                          <a:xfrm flipH="1">
                            <a:off x="510540" y="1753235"/>
                            <a:ext cx="59055" cy="50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Rectangle 163"/>
                        <wps:cNvSpPr>
                          <a:spLocks noChangeArrowheads="1"/>
                        </wps:cNvSpPr>
                        <wps:spPr bwMode="auto">
                          <a:xfrm>
                            <a:off x="237490" y="3238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15" name="Rectangle 164"/>
                        <wps:cNvSpPr>
                          <a:spLocks noChangeArrowheads="1"/>
                        </wps:cNvSpPr>
                        <wps:spPr bwMode="auto">
                          <a:xfrm>
                            <a:off x="194310" y="1420495"/>
                            <a:ext cx="1149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16" name="Rectangle 165"/>
                        <wps:cNvSpPr>
                          <a:spLocks noChangeArrowheads="1"/>
                        </wps:cNvSpPr>
                        <wps:spPr bwMode="auto">
                          <a:xfrm>
                            <a:off x="576580" y="191008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17" name="Rectangle 166"/>
                        <wps:cNvSpPr>
                          <a:spLocks noChangeArrowheads="1"/>
                        </wps:cNvSpPr>
                        <wps:spPr bwMode="auto">
                          <a:xfrm>
                            <a:off x="753110" y="226060"/>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18" name="Rectangle 167"/>
                        <wps:cNvSpPr>
                          <a:spLocks noChangeArrowheads="1"/>
                        </wps:cNvSpPr>
                        <wps:spPr bwMode="auto">
                          <a:xfrm>
                            <a:off x="745490" y="165417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19" name="Rectangle 168"/>
                        <wps:cNvSpPr>
                          <a:spLocks noChangeArrowheads="1"/>
                        </wps:cNvSpPr>
                        <wps:spPr bwMode="auto">
                          <a:xfrm>
                            <a:off x="380365" y="1708150"/>
                            <a:ext cx="469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g:wgp>
                        <wpg:cNvPr id="120" name="Group 169"/>
                        <wpg:cNvGrpSpPr>
                          <a:grpSpLocks/>
                        </wpg:cNvGrpSpPr>
                        <wpg:grpSpPr bwMode="auto">
                          <a:xfrm>
                            <a:off x="474345" y="1718310"/>
                            <a:ext cx="20955" cy="19685"/>
                            <a:chOff x="747" y="2706"/>
                            <a:chExt cx="33" cy="31"/>
                          </a:xfrm>
                        </wpg:grpSpPr>
                        <wps:wsp>
                          <wps:cNvPr id="121" name="Oval 170"/>
                          <wps:cNvSpPr>
                            <a:spLocks noChangeArrowheads="1"/>
                          </wps:cNvSpPr>
                          <wps:spPr bwMode="auto">
                            <a:xfrm>
                              <a:off x="747" y="2706"/>
                              <a:ext cx="33"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71"/>
                          <wps:cNvSpPr>
                            <a:spLocks noChangeArrowheads="1"/>
                          </wps:cNvSpPr>
                          <wps:spPr bwMode="auto">
                            <a:xfrm>
                              <a:off x="747" y="2706"/>
                              <a:ext cx="33"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3" name="Group 172"/>
                        <wpg:cNvGrpSpPr>
                          <a:grpSpLocks/>
                        </wpg:cNvGrpSpPr>
                        <wpg:grpSpPr bwMode="auto">
                          <a:xfrm>
                            <a:off x="329565" y="1550035"/>
                            <a:ext cx="20955" cy="19685"/>
                            <a:chOff x="519" y="2441"/>
                            <a:chExt cx="33" cy="31"/>
                          </a:xfrm>
                        </wpg:grpSpPr>
                        <wps:wsp>
                          <wps:cNvPr id="124" name="Oval 173"/>
                          <wps:cNvSpPr>
                            <a:spLocks noChangeArrowheads="1"/>
                          </wps:cNvSpPr>
                          <wps:spPr bwMode="auto">
                            <a:xfrm>
                              <a:off x="519" y="2441"/>
                              <a:ext cx="33"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Oval 174"/>
                          <wps:cNvSpPr>
                            <a:spLocks noChangeArrowheads="1"/>
                          </wps:cNvSpPr>
                          <wps:spPr bwMode="auto">
                            <a:xfrm>
                              <a:off x="519" y="2441"/>
                              <a:ext cx="33"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6" name="Group 175"/>
                        <wpg:cNvGrpSpPr>
                          <a:grpSpLocks/>
                        </wpg:cNvGrpSpPr>
                        <wpg:grpSpPr bwMode="auto">
                          <a:xfrm>
                            <a:off x="692785" y="315595"/>
                            <a:ext cx="21590" cy="20320"/>
                            <a:chOff x="1091" y="497"/>
                            <a:chExt cx="34" cy="32"/>
                          </a:xfrm>
                        </wpg:grpSpPr>
                        <wps:wsp>
                          <wps:cNvPr id="127" name="Oval 176"/>
                          <wps:cNvSpPr>
                            <a:spLocks noChangeArrowheads="1"/>
                          </wps:cNvSpPr>
                          <wps:spPr bwMode="auto">
                            <a:xfrm>
                              <a:off x="1091" y="497"/>
                              <a:ext cx="34"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8" name="Oval 177"/>
                          <wps:cNvSpPr>
                            <a:spLocks noChangeArrowheads="1"/>
                          </wps:cNvSpPr>
                          <wps:spPr bwMode="auto">
                            <a:xfrm>
                              <a:off x="1091" y="497"/>
                              <a:ext cx="34"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9" name="Group 178"/>
                        <wpg:cNvGrpSpPr>
                          <a:grpSpLocks/>
                        </wpg:cNvGrpSpPr>
                        <wpg:grpSpPr bwMode="auto">
                          <a:xfrm>
                            <a:off x="692785" y="1699260"/>
                            <a:ext cx="21590" cy="19685"/>
                            <a:chOff x="1091" y="2676"/>
                            <a:chExt cx="34" cy="31"/>
                          </a:xfrm>
                        </wpg:grpSpPr>
                        <wps:wsp>
                          <wps:cNvPr id="130" name="Oval 179"/>
                          <wps:cNvSpPr>
                            <a:spLocks noChangeArrowheads="1"/>
                          </wps:cNvSpPr>
                          <wps:spPr bwMode="auto">
                            <a:xfrm>
                              <a:off x="1091" y="2676"/>
                              <a:ext cx="34"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1" name="Oval 180"/>
                          <wps:cNvSpPr>
                            <a:spLocks noChangeArrowheads="1"/>
                          </wps:cNvSpPr>
                          <wps:spPr bwMode="auto">
                            <a:xfrm>
                              <a:off x="1091" y="2676"/>
                              <a:ext cx="34"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2" name="Group 181"/>
                        <wpg:cNvGrpSpPr>
                          <a:grpSpLocks/>
                        </wpg:cNvGrpSpPr>
                        <wpg:grpSpPr bwMode="auto">
                          <a:xfrm>
                            <a:off x="329565" y="166370"/>
                            <a:ext cx="20955" cy="20320"/>
                            <a:chOff x="519" y="262"/>
                            <a:chExt cx="33" cy="32"/>
                          </a:xfrm>
                        </wpg:grpSpPr>
                        <wps:wsp>
                          <wps:cNvPr id="133" name="Oval 182"/>
                          <wps:cNvSpPr>
                            <a:spLocks noChangeArrowheads="1"/>
                          </wps:cNvSpPr>
                          <wps:spPr bwMode="auto">
                            <a:xfrm>
                              <a:off x="519" y="262"/>
                              <a:ext cx="33"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4" name="Oval 183"/>
                          <wps:cNvSpPr>
                            <a:spLocks noChangeArrowheads="1"/>
                          </wps:cNvSpPr>
                          <wps:spPr bwMode="auto">
                            <a:xfrm>
                              <a:off x="519" y="262"/>
                              <a:ext cx="33"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5" name="Group 184"/>
                        <wpg:cNvGrpSpPr>
                          <a:grpSpLocks/>
                        </wpg:cNvGrpSpPr>
                        <wpg:grpSpPr bwMode="auto">
                          <a:xfrm>
                            <a:off x="618490" y="1885950"/>
                            <a:ext cx="21590" cy="20320"/>
                            <a:chOff x="974" y="2970"/>
                            <a:chExt cx="34" cy="32"/>
                          </a:xfrm>
                        </wpg:grpSpPr>
                        <wps:wsp>
                          <wps:cNvPr id="136" name="Oval 185"/>
                          <wps:cNvSpPr>
                            <a:spLocks noChangeArrowheads="1"/>
                          </wps:cNvSpPr>
                          <wps:spPr bwMode="auto">
                            <a:xfrm>
                              <a:off x="974" y="2970"/>
                              <a:ext cx="34"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7" name="Oval 186"/>
                          <wps:cNvSpPr>
                            <a:spLocks noChangeArrowheads="1"/>
                          </wps:cNvSpPr>
                          <wps:spPr bwMode="auto">
                            <a:xfrm>
                              <a:off x="974" y="2970"/>
                              <a:ext cx="34"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38" o:spid="_x0000_s1167" editas="canvas" style="position:absolute;left:0;text-align:left;margin-left:293.9pt;margin-top:.3pt;width:108.7pt;height:172.8pt;z-index:-251654144" coordsize="13804,21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9RO11FcAAFhYAgAOAAAAZHJzL2Uyb0RvYy54bWzsfVtvHcmR5vsC+x8IPi4g69TtVB3B8sAj tYwBenaNNfcHUCQlEUPxcA7ZrfYM5r/vF5kRUZmsjIyc7rYH9tAPXZJPKDJueYtb/vYffvp6d/bj zenx9nj/9rz7ze787Ob+6nh9e//57fn/u/jwajk/e3y6vL++vDve37w9//PN4/k//O5//o/ffnt4 c9Mfvxzvrm9OZ0By//jm28Pb8y9PTw9vXr9+vPpy8/Xy8TfHh5t7/PjpePp6+YS/nj6/vj5dfgP2 r3ev+91u//rb8XT9cDpe3Tw+4v99H388/13A/+nTzdXT//n06fHm6ezu7Tloewr/PYX/fqT/vv7d by/ffD5dPny5vWIyLn8GFV8vb+8xqKJ6f/l0efbD6XaD6uvt1en4ePz09Jur49fXx0+fbq9uAg/g pts94+bd5f2Pl4+BmStIRwjEn35FvB8/E933xw+3d3eQxmtgf0P/H32/QT839PPdfQ4U/58AyzDf Hj6/+fb5QVUJ9T/T5X+K9T+cjj88BM4/v7n63z/+8XR2e/32/LA/P7u//Ao7Cr+fdeNEGqSxAfSH 08OfHv54imrAH78/Xv3LY2Qp/53gP0fgs4/f/vl4DYSXPzwdgwZ/+nT6Siigm7OfaMiph+H8GcY9 zN2eLebmp6ezK/za9bth6KfzsysADPPcHRjg6gvsjv59N/XhX/fdPhrb1Zfv5B8vB/6X02GkH19f vomjQ7BKIbGHufG4ivbxl4n2T18uH26CaB9T0c4i2g+nmxuacJBuIJmGh3RFtI+pXJNfCOwR4ncl 2u0PuURUmMuM1YIk+Vwel2+ufnh8+sPNMWjm8sfvH58gLsy2a/wp/oHt4gK6+vT1DnP4f70+6/Zn 3846wsrQAtQlQMM0nH054xEJpQBBb4ppng1MQwI0dlMZ05gAwQ4MVLAFHW9c9mVUmAAKNMw7AxV0 qVDTYPAHWa9AXW+ggq5WqH1XpqpLpb6fFwNXl8p9WnoDWSr4ZRgtZKnop4OFLJX9YbZk36XChy0Y lKXS7/p+skjL5L/sDGypArphZ2LLVACdl601VQGWKgtbn+lgb2FLdYBV1pJbnylhNOy/T5XQTZhw 5WlJC+lqbL2h0j7TwnQ4WNgyLewWQ26ZFvajZW59qoXxYMypIdPCfrawDakWRmsmDJkW5p013YdU C+NsTNIh08LcW1oYUi2M1pQfMi3Mk0lbqoVxnMtaGDItzObCNmRaGIxFcsy0MGNtKNvbmGmhN+Q2 ZlpYdtZWMGZa6CxsmRYWcw3ByWadC8PB4jTTwjKanKZaGOZDWQtjpoXFnKdjqoVhb8z6KdPCsrd2 hSnVwgAWiusbHaN0bcCebs2sKdXC0Bsr+ZRrwdyxpkwLmIBl2nItmLvMlGqhx5mijC3Xgi23VAv9 ZHCKE2sqN4CV58I+1UI/GJzucy2M1hqyT7XQdwan+1wLvbXL7FMt4NZXlts+18LO2hf2qRa6xbDe faaFGUcCQ26pFjqYZVGnc6aFebbm6ZxqAbcNA1umhdmcp3OqhW40Zv2caWE2tTCnWugGQ25zpoV5 Z8ltzrSAZbAst0wL9slyzrTQGVpYMi3szT1rybSwM/b6JdPC3jy/LakWFuMYsmRKmKD5srktqRJw yCtKbcl0QMcLA1mqg8lClqlgwMXEQJaqwNqZcT1OVqMBC0MZ2SHVgGUch0wB/WBN+EOqAFy/ijLD DXyl7HCwjs90Y1+3IQNVKv4FcjV4TKVv7HqHVPjzrrNQpbLvjFWj26XCn6CiMl3dLhO+sWp0u1T6 Aw7EFrZU+rhIFKXf7VLx9xXaMvlbW0G3S1Vgnv+6XaoC+CUs4lItmOfmbpdqoR+MA2CXXZated5l d+X+kOyg8BKp3+Pyi7hCrn66Z18I/nR2Se7XXfBnPRwfyQ9FjhF4Vi46djQBihwnBjB0S8BDEzBU R8DBFQfi6pihGAKemzBD7gR8aAImuRI0JBd9aXVCOuaxa2OyYy7hKWjCznx2bYx2zGnXxip7JC9w mW8hpmdWcVtvAmdWcR1vAmdW+zZWe2YVF+oW7HSjJq3ixtwELpbbxirdiQP2Nlbp0hvA21ilW20A b2OVrq0EjmtpC6t0Lw3gbayOzGp0mbvzFL7fiL2NVbo6BmLaWKW7IYHj7tfCKvvQL3C5awJnVnF7 awJnVnE9awJnVqc2VukCRqzigtWCnW5YAbyNVbpCBfA2VumOFMDbWKVLUABvY5VuOQSOW0wLqzOz imtKEzizintIEziziotGEziziptECzhdJYhVXBWawJlV3AWawJlVnPabwJnVpY3VhVld2lilMzux ijN5CzF0Kg/gbazSuTuAt7FKEcAA3sYqnZ8DeBur4YhM8HQGbmE2nILjP2hjNxx04z9oYzgcZeM/ aGO52zHPdB5t4mE9OGVMxy2CD5UnRNKfx9BP52eIoX+kQS7fPFw+0VlU/nj2DaHPEM/7EsN59MPX 4483F8cA8kRn0mhYONwynevvd/dbuAGMRX7kV/k+BGzR7gY9Qsmv8o1Q0X4GPU7Ir/KNUCwSeCOr QyKmS+aFEGIVjKIkBIbFusYAufsJDA6ZGhjv+4MuDkK6fCMLvGcOuLHWsPEGMu7qYOSuAW0IcVax 8eQf9egoNMlXxMvoEGuoEdex5EYcXqpw5HUi8rADVeF4+Rh1lRe65Bvpo2B9wAdPSg0fLqoRTuP3 gke+jI88v6Bv0mVFfpcvw5EfK8DVTX2gKzrBOeqA/zvC6UVBxpNvHBeR5AiHSFKNX1zzGU6WFsEj 34hvxLUn0OfobaQIDPGBiEJt3JGtFKHDOhxvbZMe5YQu+Ub6Jr78TXook9/ly3Cs3wke6Bp98NdF PpDaUIUjNx/xi6NPDW7Pa/ikZx2hS76Rvj3FEQM+WULld/kyHCVWEBx8lrVx4WFiuPp8m8WunPkx c6rHpEcNoUu+kb6Z/H1EX0yfwc4jv8s3wi24rEc42ankd/kyHN/rkBZQ5RfOOcZXt6uF15cJ9l+T 34KtLNJXl99B5oezbhyGRnxKnzMuuS+DnOt84PgjgnYAO77JTY4ldB0FcYIJ1qdS1/PeO+nRWnQr 36hjyr9gjM6iD89wBIyJQKZ1dT3vmZPeGWRI+crQfI/y5mfXy4Lu7OldzzuntzJQnggz43AN53oE dNakbqDUBtIMAmM14+4GWa2d1RCxIbYehAHrGGVdx623DkjBp0CjxzXFPghwqu+g3Ui+3wBYnzKd 7mXO3tONcIBFjPXFqRvZtzKNjsCRdxMxqs9G7FC+bI8I8URAWHpVjqMstFhYqoB0sgjMeAfliY9o k/rzhDb5Mo2TcI29oz60WA/clnVA2XXhDnUAWTNws9YBKRZKRhGTNe2VYuL7/wS3cB2jnJiwqjmA bUc/BIVZM4hxVDHuKYRAzCC24gCyeBDSqQOy73Y8OGa25/131KudGIN82SiQbxVoREKVMzTvM2TA dRp5Sx+dI0e3Z+sZ1WsitMlXaJQrkrfF7fm0M+KUV6eRzYymrQMYz20jzK0OSEFm6Hr0trg9uI2A nvXwSjE6R1BEzfgOpG48kZ98WY7IX+OhHRUiaSACejvXzMfkEX7KqnhmPu+P2LcdwDi56MLhAMbp Ono7F/LsmBmPa8prJBWqX1nkJ1+RI6X7BUDnJDXz6XFEtlOdGY48jDj/OIAytGOPyAeMNHpbHJJX GNBjhvdC3xUA+QXxeL6bmVKeSI7gvs41ZQwRoLdpIm+RAT0zY9f3iHWyPjSfe0b4hhxAXim8/XqW lQJreR0jpZoQ17DLOqA6fTwLZ1/v6O3Xsywp3n698H3Vc0t1y47NzNuvF95dR6wYVa6RBxrFo+Fm maby5em6UFoAyVHdsQIgXwHk/Xp0/JzdwrFoz2cHQF5SwH2dGY4/j94JAPmqgRkkpDoYeTXz3I/d Il5Pb79GJUAc2tuvF0pghsCRquTQyMve4O2uyKuNGB23YbdQDjAN7W3DC8dLB8cRBIzRelB75DBD abQ0tLcXLuIY9q57yP9ljM7SvFA2bRjaWc0WXpoHxz2HpEzmGot+3XAp0ZSGxn7jADKNELwDGBdS 1/WPhOY4tIbrZT7LV+Y1HwsH73K2UPYnMeN4YRFXYXv0dgWkSUeMnj9+BfRUyJ6mwV2aFdBTIfsm B3d9VEBPhQrozRkF9KyHAXvHXxcjXlBh791nQmiMAJ0oDjDGfab3LhXio+xBa93CWTNIQPcAo/X0 XlRFrKf3DuxiuL3nGJKp0DsO+m7hydVrrofMPvnqLIzTFYnyDtc8r8kZWJcj3wv7WCZpOwsWXqR6 z40jy16PxKH60Lw+9t6JVJZmJPR7GONC2ntuHNk+ek33EkHLVwTOG1LvnR9li+txU6pzzZtm7zmG ZBtG4YGHMS6kvRNHwzYcT/a9e37kw0fvHuL4ONPjHFnnmg9IvROh7RY+cqFAwsHIh7gO2RH1oflY 2DlhFD1odp53Ro6unXva48MwJrhDIx+vcWbwAONCihOnBxjPjxCoBxjnDG4XHmDc2Dvv/CgXnw5L dFUzqEcJGzsKTjzAaOGd653h617nnR/lAtl558eZN83OW+xnvuR2ri+Fzz1chm+vuHIR77BO1uXI V/vOO5GKs6Dzto+Zl2aq+68PzQ4NiqA5gGxmTpC8E6dL5zpd+JqCSIQzNC97iG04gOxqQljFA2Rm vMMw6pCihXspIuJgQ3jKGRqZQXS8RsDLA+QFwNs0xa3Yub4UdlQiHugMza5PhCI9wLghUYZM1XrE PYu4qgfIi5TnnREXcuddAfbsakLs1xlaVgpvd0VBdVSh550RVzwVW9TFw4e4NVlOjjHy5eOMhAuo ZqSOkQMQnbdfo/4sMuN5ZyRIsiYlCm3yFRr5TOFGXTiO4zlx9hxC9rZ/iTQ52RsaukKWTlWEqOkP kvH2fkrHoBntXY0kWuft0xObl3eDokg5jevt0pIW5IVQKK0p4HPmsoRQPV+QxGS9OL0Eeb0NWqPG julrGNpZvCSu7W1oEij39jOJvHvbmYTyvd1McgO8zYw8jKQ3ZIlV7RndOCKcs0NRgmjA52xQkl/h +folYcO700kGiLc7SUqJtzlJjooX6ZekF+8+J1k03hbWc1qOkwKseT7e9VASh7z9SzKRvO1LUpu0 5EzWb/nyOi65Us7hVXKvnNVUcrnq+z9KXoPtOVDsO3Kg+DRY33slCa4OJSl19RHF+eVA8dZcn14S aHCgOEOuvmRLYmN94muaZHUZkaTLurolhdM5+KCUPqq7zqUkmDozRfJVnYk3cfqrM99l23QcR6hg Diw4q5vk+jpO9ZFThx2PmmQiO05/SWx2XIOyITlXQE27ru8zksXt+EwlKdzxCEiOueOzkLXZOav1 nAHv+MUloZ4KcWpbqiToU7FLDa7jSLJ7BZF1zd2y+PrqaCxUltNd03FAcOicWuLV2OAYgOc/kruM 41zjAGDnZHFx0LN34jLinnSujZwGg7L4Kqccse69Ixq7Y3FwrsmNFwjIpQbFPmDnlM4jOnbOUM9u YPBUUX1U6PCohVL4P9OuhtqBk5LfqXxq2uG+cnZ1ia6on+4un0Ix/+Px7vaaOnVSEdXj6fPHd3en sx8vqblp+B/zmYE9nB6f3l8+folw4ScCQznW7RN6r97dfsUNSv/15ZsvN5fX391fB5Cny9u7+Ofg bKN/hW6NXOdFfRtDj9N/P+wO3y3fLeMrJIt892rcvX//6vcf3o2v9h/glHo/vH/37n33H8RAN775 cnt9fXNPPEi/1W5sa2jJnV9jp1TtuJrxmonkQ/jfViSvczKCVsCLfAN36MAZ21nG9psfj9d/RmvL 0zE2kEXDW/zhy/H0b+dn39A89u3547/+cHm6OT+7+6d7tOc8wLMG3T2Fv4zI6cZfTukvH9NfLu+v gOrt+dM5+jbQH989xQ61Pzycbj9/wUhdUP798fdoUvrplnpfBvoiVfwXdAj9a7UKxdEhdmH9v6gK RKuJuxv0Cg13Q5Latlfo2f3x3RfA3fz+dDp+I/uCjOI6kP0DkbnfQpSXMM4vDUYZ+rFSalxoxSrH GunmSpOA+oee0R/enlM5Y5Cp9BKlGcogYWr9jHlW7pFrTJiuH3f/2B9efYA37dX4YZxeHZDN+GrX Hf7xsN+Nh/H9h3zCfH97f/PLJwytK4cJ97efy+R/cs3Q+U7kywST78tE077VRk9euMG2Ey2ceLJ5 g60gNuV9mWixAjnZmV4mGu/Xf6M7WmiFjcbif6W9LXQAiHMu6YMdTufmlPvu+vbpj8fb+6dfuqvt Rg2FTog+x4j2url1HRoYU3Uc7XAItVOUM55rZZdLz5OysyXdotbe1kCiXcy42VY82KYNsBEPUqDY w3GI+aEpEA7PCnSI/cm2mLArK1AX+tMWMMH3uQJx2+ctKnipVqiR2okVUOHcvwL1scfWFhWc+CvU njqwFVDhrKNA6MJKTc62mLBOKxDUUsZEmlOofheb8m1xUeKDgnWhlWGBLCpoUCikhhiEkZNKwRAC NCjLRM/NdwuUZbIfLDZT4fdz7AtXQJZKP3RFLHGZSr/nvqoFXKn8Q6vcAi46g6soBtMo4GNewUKD xRKuVPrIuDWkT3deHdIyMCqlVqABDZLLJkY5Owpm0pXKfkADbQNXJnvD8ClGqAOOaB5q4Eplj+7Z xUmUtcUe0ZC+jAu+gXXI0CqwIHvyN6x0mVOSbgIKFtpRlnClsp/QstmgK5X9aEwi8kbqgNJzc2ur 5BpXsIG6gZboSmW/x7MCBl2p7HtjPtJFVAecTFul2l4FC08GFOgil5AC7dGUsEwXpZcoWGhHWcKV yn5v2j1yJhNc1KO0hCuV/WzjSmVvrayUZKjEL9hhDB4z2ZfJogD/igoDllFlDbBD3/ACi3TjVVwH k0WKJCuYYV2Urq8wh4O1PVKwRMGop2iJqlTwyE+wZhB5fxUXtdks4UoFj7ZHprhSyVNv3gIuqu3U 8eAktlYvKgFb4YyVkFqyrUB44sXQI6X5rnCGxMhHuwJ1aK9fNgpql7DCWeecTPzUA9xAloo/dOMu ySyTv7TT3a5glHGtlKEbalEBVAmnQN2Aza9MGZU8KFxomVqgjNL+FKhD6YGFLFWAtYZRjseKDH46 C1mqgPCyRYmyTAEj1jqDzVQBmLxlmWUKGE07o54SyoG1TZLvWIHQ+9tax7Je16GVf4FNai+wIptM bVLCl8Lh6Fdkk4KACoScIOs0QAmpCheeZClRlikAPUMMBVDZsyJbDAVQCFCBuv1o2RniKwlcaEJc IC3vdS1vgWznExVar6N2xupIkaIVao+TQ9nSKCVqhcPFoKgDSh9eoWbztpW3u7aOURRkS7BN1mSn 7jgrXHixoCS3TAuIelucZlrAPC5ymne9RgTNIo6y6xLqQjPoAnV532tkvluHs45KTldurWtJ3vka 9FnsUj5hgi+8KlSkL1PGgildNpS8+TUCr5b8MnUsk2V4z9pfm/rIrsFUMGXRl12EwelKH5z1Lx2w Cy2+SbRwDb10wN40P0fGSZCMZkvXe4PTnZwEqYluDjimXACX/EgHHDMqgEvQvw7+0gHb6lLPGQoX uG9GP2hdkNxr5kLL8Bxw1qpmnzrgrFVNaq2Dc/L3SwfszVyl6xZND81KrguSk14uNNnZAWetavWS A85a1QSdOjg3AHnpgL3RKncou9Dqu7ogOVPwQqv6HHDWqvaGcMBZq5ooVQd/6YCNvB+IqPSsyEsH 7GoHbFz3ztABmw7qlHKxdriOqd7xwDZotuP6+7OU8LgmesXrFOPA0tk7bTOi9fPlISR2xW7b+ZjP aZNfr+6OjzchO2ylNnKDTNwwvB6bVgD5xxFQMne9tOJ4DPOqinnRpVzPeAyQweQbB5V8Rj0Dys/y fQYmKUTys3xzFpwawY1IBIstRW68hjgps2NJUWqAdW8S3PKNlIaLLawCDo2qfKRxvFtdyzmanWNl 0ry700c+hC75Mn18wO281ixc3cbPUpt22/GzK24FruDzSnpb4bj/Z+e1Hm2GizPQLYvmWe/CccWC W7jdCkePbJFdqaGKXuUr9tcGx0V/yBitmmkrmAwqdzIhSr6RuM1kk5/t+Un17IFvTWW2Jih6TDKk JGoIdvmyhJCKHzA6FQ/wljCcg09qeZz1FUkIEZ9TuEQp4IE+uGRqK2wzHLdj9CqIe4WTm7LITb5R fs1w3NzNq4WmVhtRH3V+qYFGhHNW1mY4uCBpRnmFeGK1HpzUDTi1L0hZieO6cLwiOUUynezIHpx0 X/D63WxmnOjfnqXIr408uWcrastDUne6oUhzcOeUgYyXgM2pce4p7oJBYzjA3Mt6rkpyKpx7vqHA LqrzkwvynS5WfSMY18y4AomLoAemZfPizBEdy5fneiscNwvyyvD7Zjheo536/63dCf22rSIbKRiD 7nzWhtJaukWJNDAup7ngwAclzNaa1Qw8P5zGMAM3PnFOmQPPeafXC7UxJBY8MF5pPBYoZk0CcTht BYvbpidedmR5YPAvBtrqxx5khrWBsSnVjz0Dr45OCzjqRBhoq++/rWDc0sV52GFoBYtacLo0beaW Px1HbBnENVaaOC+s6ThynEBdvoJbvnHJGnk6OvebkaejVzPKffTViy2DyZcHBVHEhNMTYeQubU63 opGtz6m3awZjAdePTaGGivTggLGROtdRpB1GrXpegrhdOQ2hqCtysJH6PKOGugTmLGMbixNd2nuG 9NrQo5NppI2FzdifiVKnl8XEMUbnpDjh5hGw1Z0oE88Mx4kyseqUVxGPfKPJT9zgCWtbbT9rBoub qFPpjazRwKkDRpVqJBBvOraCxQnkrQF8LPTA2NnuLTzswt9owTbSiYMzrkNQOuoooGhWvqxhbtDj VGnTc1MkbK/PAJu801Zkj9sxYXOaGyBNNw5aXxEm1rDXtaAVLBqCN4HYEDwwPtE7DdKmRjA+wnlL RSsYr0/168HG4sSAbCNF7nHUr7fd79msHC+IdlyrL0NIn47DemDsY6g3OlBsvxJYNCvP5NmsPDC+ YjmO940efNXN7DoWpq09cOYXwOpTc+aTlQNFmZVYDsRahEr5xpVq5vs9fKm1vQi56tEI6kecZjBW m0ObuEYcMN6cne5Hz3UgcrAnnLziJ6KxtLaw1upnCKToBxE6ULwT1R0kC0PVrzuLKK0+c1vBmEsc rGqWIh2IPTDZrBxG2ccvKmhQGi9XQqWltAOzI3CCWb5xeqCAISjt14SSRUBGkm8+4q8CxTw6uJqg pL9VHZdAPZeXPckOvEzJvzD1xWu4wInU5MvSk82qaqPIteWjkgPGZ+a6jSKBlpczBxuD1SctFacE k/uVwJjTOrYDi62u3AOfK34dqCgzD1eEeq5025yoHieIT1YMy56QBhxx13c0gMUVwAFDAWwYtr5V dZ3ELIU8MV/5RjPGqHGz8PrHNsPJkbC++1AFUmDDHVciHc8185yPZ9qQnysKpA4tdG6R042pQNQk BcC6CaGjVjyY1mcAatZ5EjscobY9SshZFLSjlzeuSNxjoxWO2XVCqioWHy5K2TldAV8jHB+DvJcM nptBg+XQ4xHhAixz1TQdDX4407WXE1TdF4dGnbyfiNEKtfLlad3zZoc4Su0Mpc/xev26e27I67gj QF/0KbpwckYVCQr98hU++Mjg3JSQWcMODme5o9c8SHOOIwT4nmlY6KqsJwMvueqLMa1iYL+cJyUJ SnjakVCI40KhqsPAPe4xVasYeIpBqHU41qIX1R5a4ViLjsu1o4ejSIsuHD/X4ThcqIAy4nOsZ+D0 C8cdBHw8C55bd816OEVFZWlbDydPKKTYpnx57tCLfSQlx/uL95yjNB2HbezgRvictYwepAzjOmvZ yI8uONGMbmRtO6GWdjh2xTtBKn3n2ofj852zJqMYNsrFgaOnBIP8HDm3w7E+nlvjM3uhlwnDrHpO X8Vq0Z8n/BvVjWm1qN6NkJ5VsHU74SbkUEardQJJyHmM0sT5sLqWTRy6dILTGJdPjc7O2gqHQuQg F63WEK3IV2ZzKxwf37RYRPDIV/C1wnGrdjQQqMpvYwkyXsV66E16sjiVuWk9qLCOkM4KLQ2Vcfyp UjtxwpgTK0e32kihk260PuTgWPeeU0SdLCcqAg/8OolJvzrcxGuAkzcFuXCKmHOSmCRdyzlJtMPx Vez5GiXWxtaNuvcgPy1/kd/lK3D85rmTgYHM7rh6uXD8hpFrf88tX+iqzJY9NnyaLbgXRts2Z8ue etcQpHPVQ0F/gPOaS6P9flQ3lXBX59Ver+veRJAMSyd2hEs133iclFwA8r3QiV4i21swOkbZDsjW QU4XRzzRjHxAaUnteLehmbgw+u/64NhGNuE2CN83A3J6jpdQiPRwMTPnRLPntwKpBUBdjs+nQsP0 mTkcveYSm/MntCcmWeEWWKVjlsoF74aBhhJR+t6VZeaiHP/dME5n8p8s4yXJrSbRh9q8A+8sq4GT YITCBTZO74jfDijG6ZXQzM2AYpzwwNR13Q7IC5FWYYt1ypc3n1niiS4gn019o2gGlJIl7xI5twMy 17D0uhw381DEUtn7Zj5HUAFJxG5P3sYnBNBZJN4g3Ccj5WV777UBfYcer6PWZbBQU0VaYHApqgpr kQUGp38HME41qmCpA4r4XYyieRdQimFcZtoBWTxa7CwmIl+eQYvU63iA+jyodzBrB5TSI81RF9rk K7O8HTCe+RteJuX9VCeDDFmZQQvntfaam2LOoIWfJvEfKqaebDBjeqSkbnS44QVAJ+MX9VzxNtzw zHWUgf9wNgeGem/HQGOgSKOT+Yt3deM5nHz7da75kN8AGO3dfQtEleh5cBfe/np1RouJyFdm0MYs BKBmS3wmp+fKogRsW6J6b5jIWtEt+OUrhPD7S14R9moi3t142VApQwprqDJyXyGxX9OwHxiJz5WE 0+xf8LWSjzc/3txB/M4DJX+jbc6puThe8OAXHvC3tidRvh1P1/E9FPrTg/OeQKgEf97cPL5kVG5u Ttae/UJ/eXzASygfv/3z8frm7fklXiQJnQ2kBfnx06ezn+jeheMeX8Hm3WGMkbmslzmCZ7gehl7m Cx6+ltVFEP2sXubocE3dzuIDnmmbcqw42ostdGLu4z6fwmDRXmFiG7YtImxaCgQm0ZSsgAm3HwVa YgO2LSZIR4EQgStjwnKyAmG4MndYoVeo0Ji7QBR2kBWoj23XtlThkLhCoetzkT9y7WdQZbIo42YF Q6vTMrJU7tQd3kCWSR5NysvIUtHjhSsLWSb8xRA+HQmV/t4UGbnIFawLnSoL4qegm0L13E97K3/y 869gO0NmVDC4QpkmljUz7zuDTWqOpsgGcwohKL2C9ZbB0pVsRTbGbotbNhELXsEQpi5rk4IZKzKb zVQB1Li2aBp5Q3NTmxQy1zFJT0VktHQpFB4FNOyMrrwKhrYsBrJUASN3qNzKjKpgVmTWdCLXi0JN g7X6kO9JwXq0BS+zmSpgMucm+adWZKHxa2EGkEdBofamAij+qWDI7ChTRjnMCrU3TYNcwwqGFzUM ZKkCZnMGUAQ3QWbIjOLBCjXblGUKgNKLCqBUAkW2mNOJ8mkUrD9YbKYKWGzKMgWExqUFbWbNzQ9j 7OK7NVo6cCeUGTOAPGcKBf987KNcwJZpwCQt1QC8q9YiRI49HdWUGjkUFQqubGtG0T1J4VCRX1Yo XZIUCtld1spB1dQKhzYAZWzkiVcoHCIs2rI+5+g9YGDLtNAvsWf0VgsU9dBR+/AYRcFA6CaqUEgS sTili6jC9bMxEaiVikIhtcfElmkBYMVpRcl8CbaDZb1UEK5w/WRsBlSErlBIzLC0kDU7Rz+JMm3k PEiwTeahL9NCaCpe0ELe7nwytUBxbx21R0PootzIX6FQ3WTOegp3KVzfG8dkWNYK1U3cCnhrb1nD 8/gSUYFTygHUMREqttYQCpwpXB/eWyhhy7Sw50eStrRlLc/pwFmUG93NdUxEsSydZj3P0ffMwJZp YW/OU3LFraNaOyn5mleo2bQQyqBY4faGTinvZYWaTblRRsIKB4EU5ZZ3PZ9NueVdz8OzUAWdUsO0 dcx5tm4HFO1f4cJDAiVsmRbwgqpxBqTE5hUbHi8oc5ppYTFnFnnxFZul0mdNz1HWZNCWNz2fEnuD s+ilx/ZLj234Mi80w6DeJfWlx7bVI5Wj4Re4c0X/cV2QCC+QD/lCg5UOOFaOAC75HXVwLv680PxX Bxz7IGHXoK0DjiU2gLexypnSFxqNdrAzqxqyr4O/9Ni2LJLzC196bG/6VHO21IXGOesmxgG8C22k 5ICzAeNE27IS0JGWZpPm4dWxv/TYtuydTn4kSJzsWuSO2EAElySZutw5a/YCZ7MW7OF0RtTQ6Sv5 BzhyYZzwKvblG3qh/Ozu7TksAO+V4794Ev50fvbxbbXdNN2o0G6aTqt2u2mJtJhRzCgsJ4LMOR1O Qjo5XcGqpjxLTFK+MRzKiXBOtgKHtunhmig1QSLfiIxu2RjSSzokUQWwetYo3cgIzCnJkiwcp3ZJ cnC8BDqwGEbVI4CwKF8OI0u1v27m8rt8GU4ScLDf1kTXsbrwXlgdTjIXtRBCxpMvjyvpfV55g2T3 wU9VpY9zEdxW1mIq+sqD0CVfpk9sxWkMiCSIqA9d5gWPfBmfmIFjyfATRHz6GoLgkW/E14sdOAk/ vejXSWRHDCuO6yQTwJHIcHV76UW/uvIJ/fJlPli/vS548rt8GY710e/qk7LnyQvvTdVe6AltmkcI fdXhWG89QtY1++tZb/BBVeEQRIvjOqvGwProndLIgfUBT1p9XO1xX5+/g+T0OOsQ3KyRDyfLcRA5 I3ZTk98gcnbWq1Hkp/cCsRP5RnsZRX7OegWXbOQjJjuY7XZHkZ+TFIWAH+Orz49R7NlZ/0aRH7z+ NfkhNhjHddbJidcNL10M7mDGV8/gRBiR4erzchL5OU8SaJcu51yAiGMcF02Va3KZRH56ahc7kW+0 l0nk58AhOBnHddZxyeCn+vMafXuRix7khS75RvoQx+Rx6+vQXvhwCqvgzGV8db0h5NkGJ3YAX3CN X0nrp77UVTjhF/xU4YRf+HlrcIvQp+d8ka98o5wRSI38enBif05SMCUchX3Gg1N+6+vGQv5s2rcc fAflt44P4dk2fI30HRrpo0hu08AAjCdej2OUZPEUcVRHYV8euj6XUCEkGOvGheYxIsW6tVKMmIeu mz+a2zBGZz51CI5FjAjW1CYABZQbAYVrZwlBAxeh0ZGjHBqptX2Vxl65dsTTswPPW15xbYkXdsSi naGFGQ9wEHt0dh6Ka0eBO1sZujgwjc7e2A0iHgSpq3LU0xl0XgeUZcyrkh5Ejs75ohtEjs6BBSU8 bLjOCQjtB1iOXpXVepZzZqE0XCArqopnFDNzTpHdKLPQOZai9ox17Zxzcc/myeUcnFGHz+JxTuJo AMBbuXO07yaxR6+NCqL80cKdy0c3iRyd2wwA2Sic6xGlBMShnfsWnlxigTsXOFRyMzPOjZDyB3ho ZzXbi4U7d1Y8z8TMOJdgFJBGZshLUDXcPWvGe/kMCQeRGSSnOhhZM96Ta6gqjmZGnpE6jZS8QQ40 x9WBgmbm2jlLd3tWIb1aUx16Zs3QczR1QJ5c7stYck52/U8zN16i7l31oUXX3vo4i649l9ssuvZW M2RTRM14TsGZzxRYox1mxCg8tyVSL+LQ3iI1i1Fg7tTlKEbhLSnI04hDIx+7ilHLIL2VYhHrgbnV MbIKPQNfWIPeiUIqsxwXfCddbR2HfiiboKmaz5aWqqH744fbu1icE4uBph2YPPsLVgN9vX26OZ3d 3X7FE0qhMolE75QGheoTDq/c/PR09sPp9u35vx92h++W75bxFZ50+O7VuHv//tXvP7wbX+0/oKD7 /fD+3bv33X9QNKUb33y5vb6+uSdeuVAH/2dboc716fLb7f3nWKvz9fL2PsRn7GqrD+F/bE8J2Ouc DNTnBK7kG7h7KYF6hKj/9OXy4QZS5vol1CzdXlNdEm6FsQTq+9v7mzN+nJKB3t3/8QQ7+jlVTkM/ UaOAYIVkXFcogoolcbT5Dcuw15ZHUuH0cHp8+sPN8esZ/eHt+R3oCVZx+SPUGFcSASHbLk8y+iWx D/zl9Pnju7vT2Y+XFD3UuQE7ycD+PiaQyuRnzwuSM+kbxXdR8X+FKjwcQTMTDBeZn2uCiElI+euL Df5XLOJ/mzaI6+SmEjT4v9gO/4Qqz7C2PHx/vPqXx7P743fXt09/PN7eP6E2NR4EM1D6S1Np6LyD by4ewkoGy0cHc9X8WXWhlJsbzntpvSduMJpJG9PnueVFCoTtQoGoZnKDBZNZAZBRjOTeAhZIW4GK tMBhqAAmFlyQFKhICw70CoBHTA1icA1VqCKaNMUYV2sDTVYEWmQqq//sl1BTUBAONe6sE4Qj+Aox dKGIqITIFTOVJOtQFUSupLOaT4QNLRm5ss7qPdGT0kCUFXwWhU1+H2UNXiALkSts3KASRFMoGi0I Oyv0LFOUCnuyEbnCpq4wytrenB7kX1GwomFntZ37wdJaVtxZZC2r65zNKYLOuQ5FuACvEPNirR9Z UWeZolTYFUSusLNazoM517JizqKwszrOJVaYFuwoK+Qssga3wyqjgzlFKN5TVz/dvxUCNwFrHckq OMskpdKuYXLFnVVuIs5jTTfqXai0F+VNOTYKgQZ51lJC3gWFK3KX1Wwi881aS7KqzSJNcFatY3VI RzBWJerz7tCUSbyCyZU4ub10LNzMrDmXVWqWucskPpi7QFalWZQ43IQJTaM5WShvW2kv0pTVZnYT qpLKJxLy6SmmMk2ZxCuYXInTk786Fvzg1rzLqjLL3GUSn8ytIKvILHJHrsqVptmcLXDCrXBFmujB 7wRTbL9RWOiySswyTZnEZxuTK/Gs/hIOQGveUXxFaS9zl0l8MfcD8vcppiJ3Wd0lIhHW7ktZ7Iqp SNOzmsvYb6Ag8azqskxTJvGDjcmVeFZr2SOfwZh3WbVlmbtU4jjFW3LKKi2L3GU1lnQtSWiCP+il vu+lvg/X7Jf6vk0REJ3bSTIanqrXf7zU91l1Ny/1fZZkuFnihSbQ1E2MW25faDzZAWcD1oQfBxyH QbJ3DVE44NgNA7gEPB1wHDICuKQz1MHp7EbgOKHFIIgDzqxqopYDzqxqApgDzqxqroEDzqy+1PdR GJn8xw/HR+oHeEGnFdKqVqgEQeIUgu8vKHmDvKnejQ5/NNpa0saJvmFQCWivvz5LBw5QTlJXpL8J SMaTUeRbokl+kyadFg9qUXUmcMfmWSOI5RsHj1y0QemQgkK+KR8bII8ROJSZwjonOPk2cNIGtY4p LMg3ZWUL5fHSa6KLwwtuInEtk3Hlm2oFHvIWKB1TcMg35WWlTH71eIE3vEkvg+4pglm+KS+NUDqm 4JBvystKmfzq8qLJ4XW9UL2Pr5c2KHpPqoYr7gxbKI+XEX6DiLfOCyV+1saPM78Nah1TJC7fVC9b KI8XBAGaeKHkS5+XNqh1TOFBvikvWyiPF4QP2njZrJD5+FEviGq0cKxjCg75pryslMmvHi+zvrtS tzFEOhqobITSMYVK+aa8rJTJry4vWktR52Vx1tGolzYoxFuqcolzfwvl8YKoSZONIUxTHT/y0ga1 jikSl2+qly2Uxws9+d6yjiHA08JLG5SOKTzIN+VlpUx+9XihiE8TM+hVIKu34JZvpCBqphlMhxUs 8k35SaiTn12G1leN6rOGIlQN6mkGcw55ceJQMOvZoD5DephyGPJeIWANNYJ5b6EIQ0pds4bWWl6H ocFZWJmhRrB1WKFUvpnJbcFcDSFe1jaHEKJ7pv2cBGGoEUyHFSzyzRhaqZOfXYaoar1lhesQ32th qBVMhxVK5ZsxtFInP7sMIebXxtDkrLOsoVYwHVYolW/G0Eqd/OwzpKcsZw4hRtmioUYwxCmr2HhR 2IK5DO31QOYwhABnlQTWUCPYOqyIXr6ZhrZgLkMIeraZ3LxZQXMShKFGMB1WsMg3Y2ilTn52GULE tI0hBGlbNNQKpsMKpfLNGFqpk599hrSGzDE5RHhbGGoEW3RYoVS+OUMbMJchRH2bNIS3xmR9l6Hl G0mIJtcI1q3DChb5ZgxtwTyGKGTcxhA1IvOv2RTMbgFbhxVG5JsylFAnP7sMoci6kSFnoWUNcaoA nM9CgnwzRa7Dys/yzRjagglDGODlwaUTSlu+HE//dn727XT58Pb88V9/uDzdnJ/d/dM9EskPeNAT WnkKf0F9NeW5ntJfPqa/XN5fAdXb86fzs/jHd0/4G/7JDw+n289fMFIXwgD3x9/jXaJPt6GKhhLT Px6v/0z57H/1Ug/kl2zS7MONMMudR23Or55mPwyobIsGjyf2DrETy/oA04Am5BRUDO8vocRbzwdS nfSz8uypjz7w0mxNk+jTXKuQGINMzGcgadJPeByngCZLtArJLFs8aVob+oAXyUmTfmIy2hZPmvBD yTUFctKsttC/fIsFJztNZTJkk2b7GLLJMu3R87tITZZsH1Obt/RkqfaIAhmoUkFPFlGppLue3tgo yChLuI950gWqUmHPFlGpuOMbPwVMqcBNSaUitySVJdzjQfQyezgRrAqOWXZborL3lXA8MFClQl9C 0lcBVSb08LxVQejZ40oxv7WAKhU65R0X9Zel3sdHtwqoUqnbskrFbskqS73v0Xq/SFWWfh8f3NpS lSXfo2OggSoVOzr3UIpcAVcqd3rxpExWurB0sQSjgCsVPD19VcaVmjs8egZdqeRtcaWSt8SV5eEP O4OsLBefFpCiuHDyX6fFMBnigmhWKDRXMXCloh+QDVkUFz0AqistmqAYuFLRDztjUsOZkeCKzz9s 1Zgl5NvySkVvyitLyUczxTKPeVp+fDJjS1eWlD8id78orzwxH2tuUY9ZWj6aLRq4MtnHx/QKdGWy xwJXpiuT/d6wCUqeUm3b8spkb8krS84f8TZkka48Qd9aU7P0fBQyGrhSu0er07LsswT9aUcveBSW +vzxpM6QV/Z40ohnjMq4MtnHx7W2esyS9G15ZbK35JWl6U+DIa8sVb/vjfNIlqgPSZV5zJL18ZBz WfZZqj4uJQau1O6xaRi4UruP7/EV9Jgl7PODSVvZZ+n6trxS2Wfyekn6/ukeN8dNvi8dsCk5TdsJ 17P86BQdwMVx5IBjBwvg4oJ1wGEwAVw8oQ441sIALj7mOjidawlcfVkOOLOqbXUccGZVO4A54Myq dhZzwJlV7VhWB6ezJLGq3iMHnFl9Sfp+nrtJ9ZAkSByyoruwLsiXpO+XpO8LOiaQzWi3y7rN/P0l ff/i1GY6JYTkZpwDSrnNOEVCwOKat4IxVBUMMLQZqHn6eco2RT1lWxJnuHyjUzynSn4Tj3ghuzku 0prYZvFBKcvECK5KNUbgiIpg9Qg7P9vjdN2kmkYMqbT53MD5Ef6JxvIsduAGCoAodqyyww8OOKkN lJRDlGIWVbE9p85nCD6FgFnDaiZD3KrTe3aFWvQGg9QDiBAh32hHcIxEOAiqxtOGQEFjmxwu60yC F5qF6yJC6s4n2OXLRk+XbpplGnmT3+XLcLtoHmgGXGVqS6HgqXDFDZ2pVXQUmKUqOAUitdFRb4bB 5HWFzmndOfC7U2gzWudqQ6HPFS6YkVadARZXuG4HSO/tEFylI5zTKhbX5Diy04N9S6HPFa5ukQac xuu6CpsALAtX1apscUmNGOOl0dSpvuSgR26hVr7RUrcUyu9igRjiJbj53zu4icVsE9wMS8BfPLi5 H4aZr3fo7rugzwXNjjW6OfeIfnJwM/zOk+cXBTfRrh+OIPw3jvX5mrm/SINAwQsUD71pBBSzUx2W 8KwV0WCnVZjYj2yLB2uXwuBR+CKe1C0VvepbPFCd4umCI7zAV+oPDF63LR6sYyseSz5YSBXIkE8e 4gwPqBfknAp6DiHXLUVZiBOvVBdFlDUU40hNAVUq7eA1LQgpi3B28XnnAqpU4CC9TFUq8Dm0Sytg SkUeQgUlolKRW5LKQpwhSFPAlEU40S2VnJxborIQJ/qWFNnLGot1sY9TAVUq9IGC3SWqUhvvDiHc U0CVCh0zqowqFTo69xsMplI3ZZVK3ZRVHuK01oLU1PE8WJmqLMRprAZ0gNfZB9UZmFKpG0KnV00S TMF3vhU6NTRXKEyHotCRbrkC9UgeKFpV1mMsJCsUTCFrM5ZJCieUlxYnL95unJ5fvN2bkActHSQZ vYnW/XP/FS1OMH9B1C9oDkCrRfCgYZUqedDC7xCCXMatqyVugCQrp8iBOjsRVP0SjMNWAJOLn1yr 5BuvX88pk1/l8lXwo0VPhfapsHihXmygEmee+n2SL7/OKwkUtgQ2p8iN7/1Km8+N+F30yQKLHdpI iB2nHFDuCs47c5T5QdiQ21HzOW2o8xli7+X60KfFUDQiPmKZ1/jomOwR16/RCeURO9hfq2Ab2p6z 83LVP/vx5r/3VR8TY3PVD8b3F7/qDwPa28fFrVv6JT6est70+wNcAXrVRztPdUL+orv+ONFdn3x7 wa9Qvuv3e7kPheiKdd8fR0rCKuDKT+YxX3AfH31KcaVH8zHkRhdw5WfzmCRTwJUezkdAFemCsvUE 348xEaiAK70SxeSwAl3plahHnnk86W/kld3/R+QxFQnLcpz7sWMXwBZb6m4Zd4b4MydAPywmtkwB nSG0zA8AbHw92tKWqmAIOcoFsWX9xfseaWnhhrTFliphCB6hErZMC5SsWMaWeQSGkOZawJa5BHpE ByxsqRaGkFlXwpbNAm6AXLC2rN84pnzZQrLUZzznbcmN9jy18cGaoFn2M0J27BzYaCHrPD5YUzTr Po6n3flSv8GWOQjwbGSZ0ywHGu1ULZ1mPoKhp4zqghYyLwFefzOxpXNhCNmlJWzpagRsltwyX8EQ MuNL2NL1CLVb7Bjbyi2bC9Y8zfwFKNdnj9YGW5YP3R/Ie1SgLc+HnmMCZsF6s4zoHlOmjC2dC3gR z7KQrEF5D/dXGVumhX18f6FEWzoXqLN2GVumhWlvyi3VQm/N07xZOd5QNNaQLDO6RwFJkbY8M3pc LNqy3Oh+NLb4PDd6NNeQLDu6D5npBQuhs4uuNMhyZ0f6xt4oNq9wvTVPnzUv7025ZVqw5imFOHXM bhCX84a2LEcaK35ZC3mOdC+u1C22dF9APaiBLZsLNGh5z8rypHsUcBQtJMuTxuXX2p2zTGmsDga2 bC7gXWiLtlQL5KYu05ZpAU/mGtiybGnq5lzElmVLdzvEZMpyy/Klu72xy2T50nhoykKWbgsd7KhM WjoVDua5gZJzVqtEBKuMLNXBguiMwWamAmuSom54HfKAeFgZWdbknBRVpCxrdD7jhGcgS6dBrMUr LB9Zr3O87WkhyxQwGDIjR4xKdjaPDPTopoLRQxJlNlMF7CVEsZntWcNzKrAqI0sVsEfGfVlmFNRN KDMUkPU9n1AFaiBLFYDTf5EweldUR5zMdQP5USsYQltlXKn4J/OsQO5GHdKamIdU+sPB2vEOqflb 85KSzHTAEWUYZXlRH4AVDgeAIpNYchKoobNUiZq2BA6bhYEtlX8f6yILZxg8KZZgC+WahclEfaRW DvBQvclpqoLeMA107Uqw8UNZRdpSJVhzs6OsNNVCj4IfQwvZVTnU3ZY4za7KKH60kKVKsHSQXZTN bT34rJUB3M3LCs3uyZLmEFaNl3jdS3VKdGy/xOv+FuN1IVxXKq+iqzTiEBe4LMdwRT3WSHflAC5x OQccK38Al8CbA46lPYBLmqwDjrU7gMsSVQen+yqBa+DKAWdWtamiA86s4k7ZIkhO977QjGAHO7P6 8iTB8wKov7/qFHOucs3DBS4xLSbGqd8XmiJeNzF0YwvTAxeRJuw8V/G4UhM4G7DmiteJ4e44z54k MCWD2HGgHTeCFmLoRkArgUamHWKYVZzrm7AzqzFaFDMlKMUBg5RW4HB0J2rodN6CP5zO4z9oYzcc wOM/aNOtJEKApDaWO07wxz9oW4vRNjaqoGut69XCXpx4m6RECSaBaS0mCFqO+vgFmSt0oufMlXLq CuKTYWQkCogwrIyCUYu7nOqUFafuXpIJIN+YnRKoA9sYXFQnAPJlwC2VAmBnsiBcyqxpjorJGoUt iJDJyUBRnJM2+xNC5MsUc70cIm71DB3FuFcqBVOFNQoUBXq1TMNkjWJxBIr4K9ui4JcvUyw4R11p BEC+DEjRljh4PR9E6n4oXPts6AprPBX6UQPwJmt0bw6sOdlFiAMLoGNnlFocMMIbHCeu8C5flsGW SgGosEYeDcKOEDFjt1gbyF0UQHHmrRLC9X8oX5P5K4TIVyhmO0BE2cG4oVIw2awhYsz06ppqssYn AwpGVwmhds1BBr0+ViWEyDeyNnBeXT9gZa8Jq0ClYKqwxoWGCKXIlmeyxklxCDLUzQch8ciaXxLH dgDe6qwJxpXKBta4KA7xbZmgJmuyAtN2W5Wx4tROgEKIfFlrfBim4HojRqVSMFW0JusvwuOM3WRN 9gnE5euEKE6n6G2g6BrNXq9rP0L8AihUNrDG62930F3TZI3XdKQ1OuajOEFRVb3cwwGDO3agGJXK BtZ4/aXEAU9rvKZ3CwJQVYoF56IPwQkh8mWDlHJW5Bm0YVypFEwVg+RDJGUKeKzxmk4pCnVCBOes dwkhRL7MGmdwYnDHDgTjSqVgslnref3tZr9cndf0bkZiUk1rSJQIMwOAz2eGEMSskSsecw2D1+2g QKVgqrBGYTPCjhwKR2s99wLo9s5OTM9zRZxOs3AkZMjgdTtAHogACpUNrPH62yFpwmMNeg0UI1uj rjUKGpO4JvX9CCHyjVrrKVAa5OpsJ0j8EEChUjBVtMbrL7Y1MXdrhcSxOOIf1fMg+OXLFFOvOKIY WSF1GVCKQJCBs53gssGASqUMWWFN1l+kk3hakxV4dHbinpoeBtYQ/KpOSsp7CYDOdoKUGAEUKhtY k/UX+SMea7KmD85OTKehQPGARL0qa5TORawNznayYlQqG1iT9ZcWoUiGaZCyApNlVilWnE6VAQ7a kbXe2U5wbBVAobKBNVl/6V/XWUOr+ogfi3qdNcGJmuw6IEUUSWtIxKkDCsaVSp81JNowvbprWlqj A38gBDk8VUIU584pIekpSE6sIRW9DSPySJ4B2ssIda6P9OquabL2/9m7+uU4ctz+Kir/7/N0T8+M xhVf1Z4/Nqm65K7u9AKyJFuqyBplpF1vKpV3zw8EwCaGINkXxbOO1Vu11ZIaBgGQDZD4our0RcMS jzhxOK6tXGzZdPD6OhgxRionzBqlXkFwSDISKoqciUrfNuwwkpoYIxRqlS9oBB65sQYUX6RwAlei epFT1OJKtDlSmerUUnoi5HQar35RKvTJhq+jdDySZ8OK0DGO4ZRCxVNZhqJ1UY/R4krqDDcN60sf AVGBdKk699R2l7hvGJAuo3ACV6JwkWXV4ko07mbRWDGUQE5cNZoYdVRaTXAN26FNsEYKJ3AluhZJ VS2uRNkil6s+B+JEWyMlv/pdUaEAuFo3zAa1jGI4pXACV6JmV9E2lrSFGIPW3VMaIUG6WJ0piUKs WgYjI7DNlOhXZJk1ZkqswMDV94g2KG59sgoQfK17xOA3JvEjIa3KeUadDlbWE6JYkVLWYEg0K/LY qiQIPurtUlt4EpQcGvYho67NkOjUJRKimYDSqhMlvYyBJMWtT54hxYfAU40hzDPN0LJhGhRbpE4H K8+QqFMk1jUYEv3cQ1PVKFV8qBevgUlmAjLwqmCKLVLXZkg0KfLnGgyJas4v/dYxeIYEHzX2qzGE SAnNUN8wCBl1Olh5hkSJkupnAkpLTrRyw4BKf0R066uxQyVIYKdrWIKMtjY7bL4xsXVmeHxdlIpW nzw1/FHol6jv9MkwVEcHRlql+wykRCkKnRQo2LnV2fOuf8ayzeqfg2PrCPXPm1OJBcM9d9qz7UsL oHGfKCw4XeSEUuguOjyfVP8csnfZ3KSlyNjQxQxfKkVYcWwtBcFpIoKEjv7USBEfewoDZTnCUAmT gwdnshEmVM7keMB2hBko0dzBgzNghAn1Ajka6IgIQiV3DhbMfwQpyAbqKIIUZEM+ogizLlBjMrdD mZ1Dj+lyhux/5FrnfNG+Og63pRxwD1Mq6NBPzMOUSrpbUL2ThyqVdbhRyEOVShvVDT6mVN5FQaUS LwnKlDR3qEZwJUWGLEqKLrNyqTJdznBxXQFXKvUuFCY5sjLlzPBeFnAZua+pJsDDlcqdu/k5gqcN T8Jj4bOjyOMIVZRXKvqivGgXMeLCZS6u7MnVO0KFqjCHR1PG3IUWig6PpoyZr77wcKVLvtsWvkPa q0W6uLGYh8vIngtU8y+R2tREXF24DsXDZWRflJeRfUletF+PI/ZcjZHTRSH0ESo0i3TossXLXN7u 4ErXPVfqeLhS2dOlKe6aIF/YSFfopeDhSmXfdwUtaK5z6kMFnYcrlX1ZXqnsEX/xv0dKAh+p5xLo XF6maJkuo3K/bfLORVxLbmXh4EplvwxdNhwebcEyV6k5uFLZL0O5j4fLyB6ayZ1HCpWN1GOGfB6N 7IvySmVflJcpVV5yeVTOI52UR7rQJdSli1JiRijuCOPgSmU/hLotR16mTJmk6srLlCkPoU+HhyuV /RI1iT4uI/tQUunhSmVflpeRfUleFPMd5cXtQ3J5UVwiQlHfGFf2pjx5QH8Al0dTnoxtcAFXqnOG RUHfUybWSBdWoU+XkT3aafp0pbIfwhVyjuzNdU7SbsWRVyr7orwoO2+kPlzV5thH+FsSKFg+l0fy n424QuNbD1e67lfhKkCHRwqwJbgK+t4UJgNLga5U9gP6JbmyJz/lOGJoM+vRla576V6Uy57SXhJc ibzgE5ibi87NRXHonosV52JF1DZqJLBe5iMJNvNVWtmamYsVS8Vbz/4qrWJZm5Qk/EDFik+vHMMm hirHaMvj9TzG5gg2S4MmpViS3E/TCKBKbgfcA7VYEjamGLEeNrRUHcZf8m7HdMoDUhzj6mEk6gQD OHRBqVFIu09Awa9ZBZOYLmLVNWSHpLWZgVeSx499ekvTAp8jQ/JOtRj4hz+R4RrlUFqD2bWyaTIK J3Cl+bQxQbfIldYBwVdbkyw8dYGrsYmyUqFPiflpym+sA9b3+hS4jEJ9r4G/fOHBM8Q0xDbfJa40 Q3kMrSt2fTIVdNs8rb6+Ud8F/xbDxewkxaNPwZdRqO8rXEm2NrwqMgMlruCBClTAx1Sdq16SSuDp qMORXwTcL2OJrlKrT+Eqo1Dfl7mCN4Nxo7yrriaWUiUF702VWuKGqIVnpg6HDJ7AVcy5Umr1yVzl FOr7CldSMUZVmnWu4DVharHOa98VPCIM18jaXUoaCvwZVXxaJTdS2OaKYINkY2pPaQWSJ4Ig4XGo UjGIupazf1FXwo8gIzeklFF4yBWGmNMEnneaAJZmliYQPtNvniYwoEu6JstvFuu8TzqsJ2kOShPo Ub+oi/1JWQLkSV2yJUzD+/igotOsp8aMvI9MQVIPI0IyLprUvxjaC+ZoUudiCU3q1g2e2BxN6lck r6LDE1Rp5AnRWo+n1KNYYCl1JxYkY3IEQqNghxqTIxDC1TlTJkUAN476fJkcgdBk1cGUirmMKRV0 cAc7mFJJh+6qHnNG1uRzdRClwi5KyYibgvo5IpsfELotOiTZ/AAKMziY0jVNHWbddUQVUHEhhYCY gymVdxlTKu/QsNvBlMq7C7fhedylAkfnYZe7VODcLtbDlEo8NLjMaTJZAdgl+3IyWQEUI3IQGYFv S4hSgVMChYPIyLuIyMjbX01Uuhdnl2LN7hoABSNUaCnq0JTKuyylVN6+lEwiwHJJCTDOxJlEAAq/ 5BSZLACgKCBKxe1/u3SIjUIqI0rFXWAtlfaypOFM/N+3RrStHykqyigV9igjbPvmSNAcCcK+ao4E ZV59cRF+z9fMFb3LUvLwA7WthKpCeOoJfcnIcpB3GdbBcy6Lf06dI6UjPOVH0TFEzyB6kNYnO0cE quFsEHeUengUhT4Z1QFd+rLsZJHGDG2HrDQgizXUilqfPD72zMxx3WUhxchZWwGL7JA2fVvmRgth Y4FXaWKoHJtmpuWMUzCdaCVBn8K1tlWqu4sy6hRLmSH1rbY8YD11Ngc/da+eQuHAVHOTYTvHwqlP 4iFtbW6wKWPEMnxpdsLHB27qXnKFUtno+PrkucFuKYxZn8FDyhSHzszs8XruFwOStyLzeIVF9c09 Xuict5CIEApjNmtuijwWxizX+CPII48XOsqso3f7SS4vcqMAL32qqT8rdXnRqafnoGgKkp5Ww6nX QZMenvgOrhxPenrC3RYuOenZKbhiHHrSwxMdVB1y0nMq+bwcLObk5GNJj00F2VinV4Ea4/QKOYIO PdbrFS4NdxgzXq+QEu6hSiVNRQ6ujGBUx7PjqiAlMpjxgLkpTBoF7iIQ38KRzz51HohA4fZAj71U 5CVJWc9XuDLDQWU8X7gbzF0EpjAG9+T5kjKuL757I+fP1sUEX4xHVSr0UE7hzB+1c4iioosF3fkz ZTEh69dDlUodtcAFVKnYS7Ky7q/gtHAYNO4vvvEul5WpielxyYfLIFn6UQy4gMedQrrgO0L1IXfb IyuVe8e3jDp0pYLv4ef26UqXO/pSF+hKJY9uqQVcqeRL4rKeMCTXu2RZTxhfa5SziL+M4lquyBnm iItC+1GoVDDmit76w8IVVR4uI3q+lM6hKxU9FUn4dBnRQ6g+Xano6dJQH1cqehSM+7ho7xwlsQxl hg6PpiSmKylTUxIzhLvtPFxG9tC5Lo+mJIbTwD1cRvah5MpREpTBmPBY0IKmJKYLJX0eLiP7oryM 7EvyMiUx6N3tz6Mpielwk6wrL1MSs1oUVA71HYySQDfVAq5U5axQOOOuL1MS0/N1dvm6pwYicUSk CBRwmXXPFxs7uFLZl+VlZF+SF6WtRLpWoR7aWV+mJIbLFp01YUpigMXn0ZTEoF2HL3vqfTLSheIg V/amJAYUFXClsl+F+608HlPZ931hTZiSmLK8Utkbec3O+NIFEOG4fxY9O/U0dcn3O4vtaxrgWE04 ZZ1FB1MDHAsmgKvXrgGO7zGAq7OiDk77WgLHzpXdOQ1wdr6cYXc6CVxYjc7LBnZhNSZYNsCFVVwV PYUY2ksSq9gtTgIXVrEjnAQurKIQehK4sMqRQ3Y10yEZHHtXkkiK8VnsuluXzI/njC9KRvyM8x1S WTSJdh+03mO/6vqakdzSs5j/2ACXBRzTRRvg8q3GJmx1cElgPYvN8Brgwmq8r6QBLt8qLPaUb1V6 Xp9tpmlgssokd/SdS7A/OZpEu4Rwyw32YF44CbtIjKru7pJbXDtBK23qpNYnO7zjJTjCgb7VJ0Ox PlWh6Dt9iuvcUKXv1CWep4xLkUrU0SU+tLkjPn8WsqLWJw8PR1QgAOeIGpjMcOy8p0j0ycgOadO3 ZW6oERrNSvwES+zADRQAGy3ecCEBg9Wnj266oGGjE1cp1acI55A6fV1mCD6FgLnZSBIOlgBI7Spr kofzhOGwEanCwcgTS+OVXEqsPpmnjEB9XeYJh3UhQdVBaZbgumBIOCFqxC6lS2zz0g9UEASm4h5D qdUnM5VTqO8rXGmdTlz6Ja7gFGAq2FEPRaXY9clUaNZ5+zoXXss4rtellFGo45W50su0cOQW3CWu cNwOXOFAXaUCR2mGa/Rz1kx6dNOp4sspbHOFoxvTED+CIleiqVqdJVd0/MXnIgfj4pziACojN6SU UXjIFYaY8/mfdT4/RZwOo5vwpkFRHiG6Obb9Q2yTc0LG4CZ0AfYqIbS5PF0uYsrIk2KbFHcLSigN W6aRTb6uu4MhhAhSIHya0ZtEPsEMIHUIbigJE4V0GRDUVsTi0pK6YYtYYIAiFpcW44haBAeZQwz0 Vx1N6oOSy98dNCay6TJlwpq4ZKYgHBPYdPkyQU1qC+RLmfrERs58ilI5VxA1JW0imgP7Dz0ZNWWN a6VGmpcc4HEQkeunzpoJZ67QQsaXkQlousI2wcwVh2M8iprChiNppLmCqClsE8hcFz8P0+DPZy0V 9prDxw5rJpDpriMTxNygN54vbBPGdCkyIcwNx3s9iprCNj39KoiawoaTa5y1bah08DQa7THigvRZ S4V9ui7JyMQuXWGbuOW2+IngqN2gyAYtF5w+4kjbhC19ktKljRuFSxqJzuZ1KZkc/g6HkMJSMon8 rrzJWxDHwg3BJfVvApYudzZYifuFCjSZcKVLE51tR5p6zhxwJG6ClT5NRuIVTE2J2zAl7vQscddc 4VSvO3K3LFoBE6Z0ubMhSlxrUKDJBCldiZsAZbdCSzhfNZEHMdLu02QkXsHUlDhly8axunXxa6F2 MBHO585IfIXEEJ87E5x0uTOBSdzqVPpaTGjSpcmEJbvNsqQLTGDSp8lIvIKpKXF4P0dJdqfF744c P3WJ04UcEaI7LdoD2rRHOJc706Gv2xa/FtOjz5U45YnHsXCHV8jycLSK6dDn02QkXsHUlLjpzdcv kN7lr0y6ljjS7nOXSrxfFC0CZYhGTC531CMmQpART2iCC2Cu7Zpru+B2msPJWTRuru0qxbZpa0xr JjYJqgfvJDZ1Fm8paYBDOQbsGjKpg8/h5NI0zeHkkmTkaqyzY4aTi/kQEqT8gbr8FVmVepazeA9a +LSxC8HzCWWbUBgo2gwOCi/OzvpEo5WlQA1DRR2l0RJ9ckQNuy2opklAOp4i0CcjsjTpu3IYjeFj gkKdifEyLUWsz5SLaVBxSEWhz5SPDKjFyHgtWZ0T7HyrsTuej2lQ45jKgj5TVnKoFi99zAhr8JLd q2rHF16mQcUxFYc+U15GyvRtixd4w0XedV6WMT9CMeszXWEToeKYikOfKS8jZfq2yUsz5UE+eU6R LkZc5ZufBAXffXW98og5VIuXIeZJ1ecFLv/q+MzLNKhxTJW4PtN5yaFavCAIMGmNrdG3r5azwbxM gxrHVB70mfKSQ7V4QfhgGi+ZhrTjCy/ToOKYikOfKS8jZfq2xcsGsTyWd32NIdIxYV4mQsUxlUp9 pryMlOnbJi+xN2qdl9PG3dk8L9OgEG+pykVMeAbV4gVRk0nzgjBNdXzmZRrUOKZKXJ/pvORQLV62 cetUnxcEeKbwMg0qjqk86DPlZaRM37Z4oYjPpInpFlF7K259MgU8M5PB4rCKRZ8pPwl1+rrJEMJF 0xhqpckJQ1PB4rBKqT4NQyN1+rrNUNxM1Zdbh/DWhPU2FayLwyql+rQMZWBNhhDymjZDy4ZilRma CDYOq4zo0zCUgzUZQrxsIkOZ3rQkKEMTweKwikWfhqGROn3dZIj67U6xorjVVNW64tYnkyAMTQWL wyoWfRqGRur0dZMhxPymMdS6gl4YmgoWh1VK9WkYGqnT122GODML+/2GUkCMUjhX3Po0MzQRDHHK KjbeHqAq+BCsyRAagUybIQQ4qyTIDE0EG4dVsejTzFAO1mQIQc+JDGUa1JKgDE0Ei8MqFn0ahkbq 9HWTIURMpzGEIO2UGZoKFodVSvVpGBqp09dthuLOq/ENIcI7haGJYKdxWKVUn5ahDKzJEKK+k2YI ZR+qDnVofTIJvOQmglHYuioeUQo5WIshChlPZAgVKu1jNgWzJ4HFYVUs+kxnKKFOXzcZ6uIWrb7k NE+t4c+ZDBaHVUr1aRgaqdPXyhDomNPsn3eaPXISOc3+zzd3VycdX+sjKfZv7/66x+dHvz3c/3V/ 8vHrv+4ur968OP/lcReqBjXlfffp08lvuBdiWK4olQxhiG6DPgOHbcH69YKyQCl1frkYEFvib1ux 3O8fHn++2n05oR/evLgFQWGU818Rf2FQBaFQyt3uw83tLf5OJUYnXzE8JebTrw+725tLehl+2X/+ +PZ2f/Lr+S0KGsN/Mq4B+3LzeLU/ub358ubFaQQ6f319dX75/u4yjPJ4fnPLP4fvl5Bf/fYosSH8 dPLL/ubNi/9Ca7T3p+9Ph5dDv37/cli8e/fypw9vh5frD91m9W757u3bd91/E53d8Pr65vLy6o5I Pfnty+3dw2v88c2L68fH+9evXj1cXF99OX/4w5ebi/3uYffp8Q8Xuy+vIOubi6tXl/vzrzd3n1/1 i27x6sv5zV3gPMrklcX+x38CySBRn4HoVzqxPMUfd5f/GeY7/P3rwz3/GT8IbQCfRtvX3f6SCaOf 7ve7i6uHBxD79+vze5pSWV5YUTeX1PES2VJmDQbrIECT1uDJp9ub+38GqiAEXY04lEvpOgS/lCKn pI5ju6AKPFqNYeXMi3FejFiMyB/hxfi3q4tH5F/dklYMOyFZkX+HKgyK5f7Pu4t/fzi52729BtzV T/v97ivpC3wlfM42/4B+maRFERkbJBiNRYuyxqB8SL9cQMee9ivKKqFVi4KVphLdg4nwUUxRosRV okGgVr9HHWfU9kOq3T+E/3LtXlSGrAxEbXf9sPhTv335YX26eTl8GFYvt5vF6ctFt/3Tdr0YtsO7 D1ZtB4v5ZLVNlmu7QilKWFPf3nJFq0Pkqz3Qp2cXHn/7+FtQ1Hy6oHXMpuJkv4OZxmL89epwD3W3 g+0+uf2XO3wLAHjUH/b6w0f94fzu4nq3f/Pi8QU6ldCPbx/xG/7NL/f7m8/XGICV+sP9T9h1fLgJ G4GRBhBOvxzTWsFm5AoihASIkot/+/VbKwikJpNvNGyzhh4r80BFQIdtdZ816whsB2cd8Q/ubp+g I4LlG7/PZ6ojkI2f64jwmR5JR6C/y0qS97ptt6CTkd1GLNZ0n8C8jXAOifM2YsIB+AkqIh7vnvU2 AgVQuYoIsYUjqQiciVGEGbYRPTwz3FxhPB53fddTT5VZRcwqQlxpx9tFxPP2s1YRiLDkKiLEU4+l IoaVuiK69WqAG+1gF7ENLX9mFTGriKOriHjiftYqAqW4uYoIWRpHUhHL0wVue5GYzwLh+oODxrDe kjNzVhGziji6iogH7u9VRXx+/fXzGF1Dle+UyF8puvbzfvfLPbzIX+8/kxdSo2vw2oqKCAAIZoRk CYH6eX+v7srP9GMIaVAk7PA9/R4gJsSBh82gV6F1GzR45HzP8WiBhA2NvKEBokY4Lq7/wmHkDZKi ybnZ4zJ13m9cXL+X8Ae1IyJdEjMfOHgcyBXyjhW2RFajCPYviC2foEUHEXsktZvLSANEBQkh08OG 169uETN9qEbYy5GWchydQ/H/+zg8FrGE26uh9+D1p3AaS7z5gT/8xy/n+ysNSWxxIQw+Cw5LDGhv iV84NCFvODwhb6aGKO52FKL49PuHKKiFGu8KZGVGp+wRohNHWZkxSjnnfsTcj/LX+g87NDlZxAsG /n/50IJBgHFlc3gEKxtzWMTKoi1TsAbBFn8TK7vstyvdeSMngFKrjIu/YWVX1NiRrOyA9nXhH36f VjbmY4gui66hI+iyXEazld1XQnrPy8ri1GusbPRI/Cgrc7ayeYblbGWTjJujW9kYV1crK0f8b2dl 11tcPsH+rSXuOj7Mtem7VXRvLZY4R4gllaNst6AWd7Cywzb47dFNZjzKwrKFo6wWQ/yOR9kYjBQj e8w4ZC6jaGR9Cc1H2Wd0lI0xMFmZxwx/HWVlzkZ2NrJVn9HRjWyMKamRlXjSUYws3NNbZKMcHGVH K+s5jON32q/51iHXzHJO/vnr38/MUtt+c2IQT/xxsoZ1KzIKKbOzVkSznX0+dhbxFLM0OV/0SMEM 5/v9BktzNrSzof2uDC01cWZzIIaW72s8jLyiD/r/WWQ29Rmv10sOWbqB2d45zUZ3KLr3ljzGv/9h lgKgqZVFu34QeyRVlokoKjINXFsBzTb2GdnYg1AGbon4sRbmbGFnC/t9WdgYolELKzGab3iURYM9 qd7GtbLwF5ePsp6J3Ur79x61x5mN9d2hwT9w5NwndKOyNjam2h0h9pXLKBpZX0KzkX1GRvYglHF6 zFDGUVbmbGVnKzvRysI0XLzG/6G9w+f9+f31zcW788fz9PeQ6/v6qt9d724vr/Z//B8BAAAA//8D AFBLAwQUAAYACAAAACEAk80I2N4AAAAIAQAADwAAAGRycy9kb3ducmV2LnhtbEyPMU/DMBSEdyT+ g/WQ2KhNaEKUxqkQokKgLrQs3dz4kUTEz1HsJIZfj5lgPN3p7rtyG0zPZhxdZ0nC7UoAQ6qt7qiR 8H7c3eTAnFekVW8JJXyhg211eVGqQtuF3nA++IbFEnKFktB6PxScu7pFo9zKDkjR+7CjUT7KseF6 VEssNz1PhMi4UR3FhVYN+Nhi/XmYjIRFvD6F7+NuP58o0Hp+fpl8mkp5fRUeNsA8Bv8Xhl/8iA5V ZDrbibRjvYQ0v4/oXkIGLNq5SBNgZwl36ywBXpX8/4HqBwAA//8DAFBLAQItABQABgAIAAAAIQC2 gziS/gAAAOEBAAATAAAAAAAAAAAAAAAAAAAAAABbQ29udGVudF9UeXBlc10ueG1sUEsBAi0AFAAG AAgAAAAhADj9If/WAAAAlAEAAAsAAAAAAAAAAAAAAAAALwEAAF9yZWxzLy5yZWxzUEsBAi0AFAAG AAgAAAAhAOr1E7XUVwAAWFgCAA4AAAAAAAAAAAAAAAAALgIAAGRycy9lMm9Eb2MueG1sUEsBAi0A FAAGAAgAAAAhAJPNCNjeAAAACAEAAA8AAAAAAAAAAAAAAAAALloAAGRycy9kb3ducmV2LnhtbFBL BQYAAAAABAAEAPMAAAA5WwAAAAA= ">
                <v:shape id="_x0000_s1168" type="#_x0000_t75" style="position:absolute;width:13804;height:21945;visibility:visible;mso-wrap-style:square">
                  <v:fill o:detectmouseclick="t"/>
                  <v:path o:connecttype="none"/>
                </v:shape>
                <v:group id="Group 145" o:spid="_x0000_s1169" style="position:absolute;left:965;top:1371;width:12033;height:3772" coordorigin="152,216" coordsize="1895,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v8r8UAAADbAAAADwAAAGRycy9kb3ducmV2LnhtbESPT2vCQBTE74V+h+UV ejObtCg1ZhWRtvQQBLUg3h7ZZxLMvg3Zbf58e7dQ6HGYmd8w2WY0jeipc7VlBUkUgyAurK65VPB9 +pi9gXAeWWNjmRRM5GCzfnzIMNV24AP1R1+KAGGXooLK+zaV0hUVGXSRbYmDd7WdQR9kV0rd4RDg ppEvcbyQBmsOCxW2tKuouB1/jILPAYfta/Le57frbrqc5vtznpBSz0/jdgXC0+j/w3/tL61guY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BL/K/FAAAA2wAA AA8AAAAAAAAAAAAAAAAAqgIAAGRycy9kb3ducmV2LnhtbFBLBQYAAAAABAAEAPoAAACcAwAAAAA= ">
                  <v:shape id="Freeform 146" o:spid="_x0000_s1170" style="position:absolute;left:169;top:216;width:1878;height:594;visibility:visible;mso-wrap-style:square;v-text-anchor:top" coordsize="1878,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8ca8QA AADbAAAADwAAAGRycy9kb3ducmV2LnhtbESPQWsCMRSE7wX/Q3iCl6JZS6m6ml20IPTQS9deents nrvRzcuSRF3/vSkUehxm5htmUw62E1fywThWMJ9lIIhrpw03Cr4P++kSRIjIGjvHpOBOAcpi9LTB XLsbf9G1io1IEA45Kmhj7HMpQ92SxTBzPXHyjs5bjEn6RmqPtwS3nXzJsjdp0XBaaLGn95bqc3Wx CszwU59eFzvzedxjde93eumftVKT8bBdg4g0xP/wX/tDK1gt4PdL+gGyeAAAAP//AwBQSwECLQAU AAYACAAAACEA8PeKu/0AAADiAQAAEwAAAAAAAAAAAAAAAAAAAAAAW0NvbnRlbnRfVHlwZXNdLnht bFBLAQItABQABgAIAAAAIQAx3V9h0gAAAI8BAAALAAAAAAAAAAAAAAAAAC4BAABfcmVscy8ucmVs c1BLAQItABQABgAIAAAAIQAzLwWeQQAAADkAAAAQAAAAAAAAAAAAAAAAACkCAABkcnMvc2hhcGV4 bWwueG1sUEsBAi0AFAAGAAgAAAAhAH5fHGvEAAAA2wAAAA8AAAAAAAAAAAAAAAAAmAIAAGRycy9k b3ducmV2LnhtbFBLBQYAAAAABAAEAPUAAACJAwAAAAA= " path="m,297r,11l2,319r4,12l10,342r6,11l23,364r9,10l42,385r10,10l64,405r13,10l92,425r15,10l123,444r53,26l196,479r20,7l236,494r21,7l279,508r22,7l324,521r46,12l393,539r24,5l441,549r23,4l488,557r24,4l536,565r24,4l584,572r24,3l631,577r47,5l701,584r23,2l769,589r22,1l813,591r21,1l855,593r21,l897,594r20,l937,594r39,l995,593r18,l1150,586r15,-1l1210,581r15,-1l1239,578r13,-1l1266,575r13,-1l1292,572r13,-2l1317,569r12,-2l1341,565r12,-2l1364,562r11,-2l1386,558r21,-4l1417,553r10,-2l1446,547r10,-2l1482,539r9,-2l1515,531r8,-2l1546,524r7,-2l1560,520r7,-2l1574,516r6,-2l1593,510r6,-2l1605,506r6,-2l1617,502r11,-3l1634,497r10,-4l1650,491r5,-2l1660,487r4,-1l1669,484r5,-2l1678,480r5,-2l1687,476r4,-1l1696,473r4,-2l1704,469r4,-1l1712,466r3,-2l1719,462r4,-1l1726,459r7,-4l1737,454r3,-2l1743,450r7,-3l1753,445r3,-1l1759,442r2,-2l1767,437r3,-1l1772,434r3,-2l1778,431r5,-3l1785,426r7,-5l1794,420r2,-2l1801,415r2,-1l1805,412r2,-1l1809,409r2,-1l1814,405r2,-2l1818,402r7,-6l1826,395r6,-6l1834,387r1,-1l1840,380r2,-1l1843,378r5,-6l1849,371r2,-3l1852,367r1,-2l1854,364r5,-7l1859,356r4,-6l1864,348r4,-6l1868,341r1,-2l1871,333r1,-1l1874,325r,-1l1876,318r,-2l1878,309r,-1l1878,301r,-1l1878,294r,-1l1878,285r-1,-1l1876,278r,-1l1874,270r,-1l1872,263r-1,-2l1869,255r-1,-1l1868,252r-4,-6l1863,245r-4,-7l1859,237r-5,-7l1853,229r-1,-2l1851,226r-2,-3l1848,222r-5,-5l1842,215r-2,-1l1835,208r-1,-1l1832,205r-6,-5l1825,198r-7,-6l1816,191r-2,-2l1811,186r-2,-1l1807,183r-2,-1l1803,180r-2,-1l1796,176r-2,-2l1792,173r-7,-5l1783,167r-5,-4l1775,162r-3,-2l1770,159r-3,-2l1761,154r-2,-2l1756,150r-3,-1l1750,147r-7,-3l1740,142r-3,-2l1733,139r-7,-4l1723,134r-4,-2l1715,130r-3,-2l1708,127r-4,-2l1700,123r-4,-2l1691,120r-4,-2l1683,116r-5,-2l1674,112r-5,-2l1664,109r-4,-2l1655,105r-5,-2l1644,101r-10,-4l1628,96r-11,-4l1611,90r-6,-2l1599,86r-6,-2l1580,80r-6,-2l1567,76r-7,-1l1553,73r-7,-2l1523,65r-8,-2l1491,57r-9,-2l1456,49r-10,-2l1427,44r-10,-2l1407,40r-21,-4l1375,34r-11,-2l1353,31r-12,-2l1329,27r-12,-2l1305,24r-13,-2l1279,21r-13,-2l1252,17r-13,-1l1225,14r-15,-1l1165,9,1150,8,1013,1r-18,l976,1,937,,917,,897,1r-21,l855,2r-21,l813,3,791,4,769,5,724,8r-23,2l678,12r-47,5l608,19r-24,3l560,26r-24,3l512,33r-24,4l464,41r-23,5l417,50r-24,6l370,61,324,73r-23,6l279,86r-22,7l236,100r-20,8l196,116r-20,8l123,150r-16,9l92,169,77,179,64,189,52,199,42,209,32,220r-9,11l16,242r-6,11l6,264,2,275,,286r,11e" filled="f" strokeweight=".4pt">
                    <v:stroke joinstyle="miter"/>
                    <v:path arrowok="t" o:connecttype="custom" o:connectlocs="16,353;77,415;216,486;370,533;512,561;678,582;834,592;976,594;1225,580;1305,570;1375,560;1456,545;1553,522;1599,508;1644,493;1674,482;1700,471;1723,461;1750,447;1770,436;1792,421;1807,411;1825,396;1842,379;1853,365;1868,342;1874,324;1878,300;1876,277;1868,254;1854,230;1843,217;1826,200;1809,185;1794,174;1772,160;1753,149;1726,135;1704,125;1678,114;1650,103;1605,88;1560,75;1482,55;1386,36;1317,25;1239,16;995,1;855,2;701,10;536,29;393,56;236,100;92,169;23,231;0,297" o:connectangles="0,0,0,0,0,0,0,0,0,0,0,0,0,0,0,0,0,0,0,0,0,0,0,0,0,0,0,0,0,0,0,0,0,0,0,0,0,0,0,0,0,0,0,0,0,0,0,0,0,0,0,0,0,0,0,0"/>
                  </v:shape>
                  <v:rect id="Rectangle 147" o:spid="_x0000_s1171" style="position:absolute;left:152;top:497;width:33;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ohPsMA AADbAAAADwAAAGRycy9kb3ducmV2LnhtbERPz2vCMBS+C/sfwhvspqkyh3amMgcDL8Lsdpi3Z/Ns S5uXLom2+tcvh4HHj+/3aj2YVlzI+dqygukkAUFcWF1zqeD762O8AOEDssbWMim4kod19jBaYapt z3u65KEUMYR9igqqELpUSl9UZNBPbEccuZN1BkOErpTaYR/DTStnSfIiDdYcGyrs6L2iosnPRsFm udj8fj7z7rY/Hujwc2zmM5co9fQ4vL2CCDSEu/jfvdUKlnFs/BJ/gMz+AAAA//8DAFBLAQItABQA BgAIAAAAIQDw94q7/QAAAOIBAAATAAAAAAAAAAAAAAAAAAAAAABbQ29udGVudF9UeXBlc10ueG1s UEsBAi0AFAAGAAgAAAAhADHdX2HSAAAAjwEAAAsAAAAAAAAAAAAAAAAALgEAAF9yZWxzLy5yZWxz UEsBAi0AFAAGAAgAAAAhADMvBZ5BAAAAOQAAABAAAAAAAAAAAAAAAAAAKQIAAGRycy9zaGFwZXht bC54bWxQSwECLQAUAAYACAAAACEAOgohPsMAAADbAAAADwAAAAAAAAAAAAAAAACYAgAAZHJzL2Rv d25yZXYueG1sUEsFBgAAAAAEAAQA9QAAAIgDAAAAAA== " fillcolor="black" stroked="f"/>
                  <v:rect id="Rectangle 148" o:spid="_x0000_s1172" style="position:absolute;left:152;top:497;width:33;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aEpcYA AADbAAAADwAAAGRycy9kb3ducmV2LnhtbESPT2vCQBTE7wW/w/KE3uqm0opJ3YgWCr0U6p9DvT2z r0lI9m3c3Wr007sFweMwM79hZvPetOJIzteWFTyPEhDEhdU1lwq2m4+nKQgfkDW2lknBmTzM88HD DDNtT7yi4zqUIkLYZ6igCqHLpPRFRQb9yHbE0fu1zmCI0pVSOzxFuGnlOEkm0mDNcaHCjt4rKpr1 n1GwTKfLw/cLf11W+x3tfvbN69glSj0O+8UbiEB9uIdv7U+tIE3h/0v8ATK/AgAA//8DAFBLAQIt ABQABgAIAAAAIQDw94q7/QAAAOIBAAATAAAAAAAAAAAAAAAAAAAAAABbQ29udGVudF9UeXBlc10u eG1sUEsBAi0AFAAGAAgAAAAhADHdX2HSAAAAjwEAAAsAAAAAAAAAAAAAAAAALgEAAF9yZWxzLy5y ZWxzUEsBAi0AFAAGAAgAAAAhADMvBZ5BAAAAOQAAABAAAAAAAAAAAAAAAAAAKQIAAGRycy9zaGFw ZXhtbC54bWxQSwECLQAUAAYACAAAACEAVUaEpcYAAADbAAAADwAAAAAAAAAAAAAAAACYAgAAZHJz L2Rvd25yZXYueG1sUEsFBgAAAAAEAAQA9QAAAIsDAAAAAA== " fillcolor="black" stroked="f"/>
                </v:group>
                <v:shape id="Freeform 149" o:spid="_x0000_s1173" style="position:absolute;left:1047;top:15182;width:11976;height:1918;visibility:visible;mso-wrap-style:square;v-text-anchor:top" coordsize="1886,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I9/MQA AADcAAAADwAAAGRycy9kb3ducmV2LnhtbESPQWvDMAyF74P9B6PBLqO1t0O7pXVLKQzGLmXpfoAW q4lpLAfbTbN/Px0Ku0m8p/c+rbdT6NVIKfvIFp7nBhRxE53n1sL38X32CioXZId9ZLLwSxm2m/u7 NVYuXvmLxrq0SkI4V2ihK2WotM5NRwHzPA7Eop1iClhkTa12Ca8SHnr9YsxCB/QsDR0OtO+oOdeX YOHHffpDk5b72u9Gbcrw5N/Gi7WPD9NuBarQVP7Nt+sPJ/hG8OUZmUBv/gAAAP//AwBQSwECLQAU AAYACAAAACEA8PeKu/0AAADiAQAAEwAAAAAAAAAAAAAAAAAAAAAAW0NvbnRlbnRfVHlwZXNdLnht bFBLAQItABQABgAIAAAAIQAx3V9h0gAAAI8BAAALAAAAAAAAAAAAAAAAAC4BAABfcmVscy8ucmVs c1BLAQItABQABgAIAAAAIQAzLwWeQQAAADkAAAAQAAAAAAAAAAAAAAAAACkCAABkcnMvc2hhcGV4 bWwueG1sUEsBAi0AFAAGAAgAAAAhAI/SPfzEAAAA3AAAAA8AAAAAAAAAAAAAAAAAmAIAAGRycy9k b3ducmV2LnhtbFBLBQYAAAAABAAEAPUAAACJAwAAAAA= " path="m,300l12,254r8,2l8,302,,300xm29,225r7,-8l64,191r6,5l42,223r,-1l36,230r-7,-5xm91,171r3,-2l101,164r7,-4l116,156r7,-5l130,148r4,-2l138,152r-4,2l134,154r-7,4l127,158r-7,4l120,162r-7,5l113,167r-7,4l106,171r-7,4l99,175r-3,2l91,171xm163,131r3,-1l173,126r14,-6l195,117r7,-3l209,111r,l212,118r,1l212,119r-7,2l205,121r-7,3l198,124r-7,3l191,127r-14,6l177,133r-7,4l170,137r-3,1l163,131xm240,100r5,-2l252,96r21,-8l281,86r7,-2l290,91r-7,3l283,94r-7,2l276,96r-21,7l255,103r-7,2l248,105r-5,2l240,100xm320,75r4,-2l331,72r7,-2l345,68r14,-4l367,62r1,l370,70r-1,l369,70r-7,2l362,72r-15,3l347,75r-7,2l340,77r-7,2l333,79r-7,2l326,81r-4,1l320,75xm400,55r24,-6l431,48r7,-2l446,45r3,-1l451,52r-4,1l447,53r-7,1l440,54r-7,2l433,56r-7,1l426,57r-24,5l400,55xm482,38r6,-1l496,36r14,-3l517,32r14,-2l533,38r-14,2l519,40r-8,1l511,41r-14,3l497,44r-7,1l490,45r-6,1l482,38xm564,25r3,l574,24r15,-2l596,21r18,-2l615,27r-18,2l597,29r-7,1l590,30r-14,2l576,32r-8,1l568,33r-2,l564,25xm647,15r42,-4l696,10r1,l698,18r-1,l697,18r-7,1l690,19r-42,4l647,15xm730,8r9,-1l746,7,780,5r1,8l747,14r,l740,15r,l731,16,730,8xm813,3l839,2r7,l864,1r,8l847,10r,l839,10r1,l814,11,813,3xm897,r42,l947,r,l947,8r,l947,8r-8,l939,8r-42,l897,xm980,r10,l997,1r7,l1011,1r19,l1030,9r-19,l1011,9r-7,l997,8r-8,l989,8r-9,l980,xm1064,3r26,1l1097,4r17,1l1113,13r-17,-1l1096,12r-7,l1089,12r-26,-2l1064,3xm1147,7r14,1l1168,9r22,1l1197,11r-1,8l1189,18r,l1168,17r,l1161,16r,l1146,15r1,-8xm1230,14r10,1l1247,16r7,1l1280,20r-1,8l1253,25r,l1246,24r-7,-1l1239,23r-10,-1l1230,14xm1313,24r6,1l1340,28r7,1l1362,31r-1,8l1346,37r,l1339,36r,l1318,33r,l1312,32r1,-8xm1395,37r3,l1412,40r7,1l1440,45r4,1l1443,54r-4,-1l1439,53r-22,-4l1417,49r-7,-2l1410,47r-14,-2l1396,45r-2,-1l1395,37xm1477,53r13,3l1498,57r21,5l1526,64r-2,8l1517,70r,l1496,65r,l1489,63r,l1475,60r2,-7xm1558,72r4,1l1584,80r7,2l1598,84r7,2l1606,86r-3,8l1603,94r,l1595,91r,l1588,89r,l1581,87r,l1560,81r,l1556,80r2,-8xm1637,97r4,1l1648,100r7,3l1663,106r14,5l1684,114r-3,7l1674,119r,l1660,113r,l1652,110r,l1645,108r,l1638,105r,l1635,104r2,-7xm1715,127r5,3l1727,133r7,3l1742,140r7,4l1756,148r3,1l1755,156r-3,-2l1752,154r-7,-3l1745,151r-7,-4l1738,147r-7,-4l1731,143r-7,-3l1724,140r-8,-3l1716,137r-5,-3l1715,127xm1788,166r4,3l1799,174r8,5l1814,184r7,6l1827,196r-5,6l1815,196r1,l1809,190r,l1801,185r1,l1794,180r,l1787,175r,l1783,173r5,-7xm1851,219r6,7l1865,236r7,12l1876,261r-8,2l1864,251r1,1l1857,240r1,l1851,231r,l1845,224r6,-5xm1884,292r2,8l1878,302r-2,-8l1884,292xe" fillcolor="black" strokeweight=".05pt">
                  <v:stroke joinstyle="bevel"/>
                  <v:path arrowok="t" o:connecttype="custom" o:connectlocs="22860,137795;57785,108585;85090,92710;76200,102870;60960,112395;128270,72390;130175,76835;107950,86995;173355,55880;175260,60960;203200,47625;233680,39370;220345,47625;204470,52070;285115,27940;274955,35560;314960,22860;324485,26035;306070,24130;390525,17145;360680,20955;442595,6350;410845,9525;474345,8890;537210,1270;516890,6985;601345,5080;628650,0;641985,5715;675640,1905;691515,7620;755650,6350;737235,10160;796290,10795;786765,14605;864870,19685;836930,20955;914400,28575;895350,29845;946150,35560;949960,41275;991870,46355;1017905,59690;1003935,55245;1046480,63500;1062990,75565;1040130,66675;1101090,86360;1112520,97790;1094740,88900;1137920,107315;1152525,124460;1139190,114300;1184275,149860;1179830,152400;1192530,191770" o:connectangles="0,0,0,0,0,0,0,0,0,0,0,0,0,0,0,0,0,0,0,0,0,0,0,0,0,0,0,0,0,0,0,0,0,0,0,0,0,0,0,0,0,0,0,0,0,0,0,0,0,0,0,0,0,0,0,0"/>
                  <o:lock v:ext="edit" verticies="t"/>
                </v:shape>
                <v:shape id="Freeform 150" o:spid="_x0000_s1174" style="position:absolute;left:1073;top:17094;width:11925;height:1879;visibility:visible;mso-wrap-style:square;v-text-anchor:top" coordsize="1878,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EdssQA AADcAAAADwAAAGRycy9kb3ducmV2LnhtbERP32vCMBB+H+x/CCfsZWiikyHVKEMQx5DBdKiPR3O2 xeZSmthW/3ozEPZ2H9/Pmy06W4qGal841jAcKBDEqTMFZxp+d6v+BIQPyAZLx6ThSh4W8+enGSbG tfxDzTZkIoawT1BDHkKVSOnTnCz6gauII3dytcUQYZ1JU2Mbw20pR0q9S4sFx4YcK1rmlJ63F6th 8/W6bBS14Xu8flsfjvZ22e93Wr/0uo8piEBd+Bc/3J8mzldD+HsmXi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JzBHbLEAAAA3AAAAA8AAAAAAAAAAAAAAAAAmAIAAGRycy9k b3ducmV2LnhtbFBLBQYAAAAABAAEAPUAAACJAwAAAAA= " path="m,l14,51r7,11l28,72r7,8l64,107r7,6l78,118r7,5l92,128r7,5l107,137r7,4l121,146r7,3l135,153r7,4l149,161r8,3l164,167r7,3l185,177r7,3l199,183r8,2l221,191r7,3l235,196r7,3l249,201r22,7l278,211r7,2l292,215r7,2l321,223r7,2l335,227r7,2l357,233r7,1l385,239r7,2l421,247r7,2l435,250r7,2l464,256r7,1l485,259r7,2l507,263r7,1l535,268r7,1l564,272r7,1l585,275r7,l628,280r7,l642,281r43,4l692,286r22,2l721,288r14,1l742,290r43,2l792,293r43,2l842,295r29,1l878,296r7,l893,296r42,l943,296r42,l993,296r7,l1007,296r28,-1l1042,295r43,-2l1093,292r42,-2l1143,289r14,-1l1164,288r21,-2l1193,285r42,-4l1243,280r7,l1286,275r7,l1307,273r7,-1l1336,269r7,-1l1364,264r7,-1l1386,261r7,-2l1407,257r7,-1l1435,252r8,-2l1450,249r7,-2l1486,241r7,-2l1514,234r7,-1l1536,229r7,-2l1550,225r7,-2l1578,217r8,-2l1593,213r7,-2l1607,208r21,-7l1636,199r7,-3l1650,194r7,-3l1671,185r8,-2l1686,180r7,-3l1707,170r7,-3l1721,164r8,-3l1736,157r7,-4l1750,149r7,-3l1764,141r7,-4l1779,133r7,-5l1793,123r7,-5l1807,113r7,-6l1843,80r7,-8l1857,62r7,-11l1878,e" filled="f" strokeweight=".4pt">
                  <v:stroke joinstyle="miter"/>
                  <v:path arrowok="t" o:connecttype="custom" o:connectlocs="13335,39370;40640,67945;53975,78105;67945,86995;81280,94615;94615,102235;108585,107950;126365,116205;144780,123190;158115,127635;180975,135255;203835,141605;217170,145415;244475,151765;271780,158115;294640,162560;312420,165735;339725,170180;362585,173355;398780,177800;434975,180975;457835,182880;498475,185420;534670,187325;561975,187960;598805,187960;635000,187960;661670,187325;720725,184150;739140,182880;784225,178435;816610,174625;834390,172720;866140,167640;884555,164465;911225,160020;925195,156845;961390,148590;979805,144145;1002030,137795;1016000,133985;1038860,126365;1052195,121285;1070610,114300;1088390,106045;1102360,99695;1115695,92710;1129665,84455;1143000,74930;1170305,50800;1183640,32385" o:connectangles="0,0,0,0,0,0,0,0,0,0,0,0,0,0,0,0,0,0,0,0,0,0,0,0,0,0,0,0,0,0,0,0,0,0,0,0,0,0,0,0,0,0,0,0,0,0,0,0,0,0,0"/>
                </v:shape>
                <v:line id="Line 151" o:spid="_x0000_s1175" style="position:absolute;visibility:visible;mso-wrap-style:square" from="1073,3257" to="1079,17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3sDcEAAADcAAAADwAAAGRycy9kb3ducmV2LnhtbERP32vCMBB+F/Y/hBvsRWY6wSKdUaYg DHyQWX0/mltbTC4lSW397xdB2Nt9fD9vtRmtETfyoXWs4GOWgSCunG65VnAu9+9LECEiazSOScGd AmzWL5MVFtoN/EO3U6xFCuFQoIImxq6QMlQNWQwz1xEn7td5izFBX0vtcUjh1sh5luXSYsupocGO dg1V11NvFUyP93a7L8Ngcl8uDjmZY3+9KPX2On59gog0xn/x0/2t0/xsDo9n0gV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zewNwQAAANwAAAAPAAAAAAAAAAAAAAAA AKECAABkcnMvZG93bnJldi54bWxQSwUGAAAAAAQABAD5AAAAjwMAAAAA " strokeweight=".4pt">
                  <v:stroke joinstyle="miter"/>
                </v:line>
                <v:line id="Line 152" o:spid="_x0000_s1176" style="position:absolute;visibility:visible;mso-wrap-style:square" from="12998,3257" to="13004,17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FJlsIAAADcAAAADwAAAGRycy9kb3ducmV2LnhtbERP32vCMBB+F/Y/hBv4IjPdhkW6RtkG grAH0er70dza0uRSkmjrf78MBnu7j+/nldvJGnEjHzrHCp6XGQji2umOGwXnave0BhEiskbjmBTc KcB28zArsdBu5CPdTrERKYRDgQraGIdCylC3ZDEs3UCcuG/nLcYEfSO1xzGFWyNfsiyXFjtODS0O 9NlS3Z+uVsHicO8+dlUYTe6r1VdO5nDtL0rNH6f3NxCRpvgv/nPvdZqfvcLvM+kCuf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IFJlsIAAADcAAAADwAAAAAAAAAAAAAA AAChAgAAZHJzL2Rvd25yZXYueG1sUEsFBgAAAAAEAAQA+QAAAJADAAAAAA== " strokeweight=".4pt">
                  <v:stroke joinstyle="miter"/>
                </v:line>
                <v:shape id="Freeform 153" o:spid="_x0000_s1177" style="position:absolute;left:7010;top:3257;width:51;height:13837;visibility:visible;mso-wrap-style:square;v-text-anchor:top" coordsize="8,21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BbvcIA AADcAAAADwAAAGRycy9kb3ducmV2LnhtbERP22oCMRB9L/Qfwgi+FDerFJF1o0hVFArFGz4Pm+le upksSdTt3zeFQt/mcK6TL3vTijs5X1tWME5SEMSF1TWXCi7n7WgGwgdkja1lUvBNHpaL56ccM20f fKT7KZQihrDPUEEVQpdJ6YuKDPrEdsSR+7TOYIjQlVI7fMRw08pJmk6lwZpjQ4UdvVVUfJ1uRsG5 DetD2TR2t7nuXTOVH7N3elFqOOhXcxCB+vAv/nPvdZyfvsLvM/ECufgBAAD//wMAUEsBAi0AFAAG AAgAAAAhAPD3irv9AAAA4gEAABMAAAAAAAAAAAAAAAAAAAAAAFtDb250ZW50X1R5cGVzXS54bWxQ SwECLQAUAAYACAAAACEAMd1fYdIAAACPAQAACwAAAAAAAAAAAAAAAAAuAQAAX3JlbHMvLnJlbHNQ SwECLQAUAAYACAAAACEAMy8FnkEAAAA5AAAAEAAAAAAAAAAAAAAAAAApAgAAZHJzL3NoYXBleG1s LnhtbFBLAQItABQABgAIAAAAIQA7IFu9wgAAANwAAAAPAAAAAAAAAAAAAAAAAJgCAABkcnMvZG93 bnJldi54bWxQSwUGAAAAAAQABAD1AAAAhwMAAAAA " path="m8,r,47l,47,,,8,xm8,79r,47l,126,,79r8,xm8,158r,47l,205,,158r8,xm8,237r,47l,284,,237r8,xm8,316r,47l,363,,316r8,xm8,395r,47l,442,,395r8,xm8,474r,47l,521,,474r8,xm8,553r,47l,600,,553r8,xm8,632r,47l,679,,632r8,xm8,710r,48l,758,,710r8,xm8,789r,48l,837,,789r8,xm8,868r,48l,916,,868r8,xm8,947r,48l,995,,947r8,xm8,1026r,48l,1074r,-48l8,1026xm8,1105r,48l,1153r,-48l8,1105xm8,1184r,47l,1231r,-47l8,1184xm8,1263r,47l,1310r,-47l8,1263xm8,1342r,47l,1389r,-47l8,1342xm8,1421r,47l,1468r,-47l8,1421xm8,1500r,47l,1547r,-47l8,1500xm8,1579r,47l,1626r,-47l8,1579xm8,1658r,47l,1705r,-47l8,1658xm8,1737r,47l,1784r,-47l8,1737xm8,1816r,47l,1863r,-47l8,1816xm8,1894r,48l,1942r,-48l8,1894xm8,1973r,48l,2021r,-48l8,1973xm8,2052r,48l,2100r,-48l8,2052xm8,2131r,48l,2179r,-48l8,2131xe" fillcolor="black" strokeweight=".05pt">
                  <v:stroke joinstyle="bevel"/>
                  <v:path arrowok="t" o:connecttype="custom" o:connectlocs="0,29845;5080,50165;0,50165;5080,130175;5080,100330;0,180340;5080,200660;0,200660;5080,280670;5080,250825;0,330835;5080,351155;0,351155;5080,431165;5080,401320;0,481330;5080,501015;0,501015;5080,581660;5080,551180;0,631825;5080,651510;0,651510;5080,732155;5080,701675;0,781685;5080,802005;0,802005;5080,882015;5080,852170;0,932180;5080,952500;0,952500;5080,1032510;5080,1002665;0,1082675;5080,1102995;0,1102995;5080,1183005;5080,1153160;0,1233170;5080,1252855;0,1252855;5080,1333500;5080,1303020;0,1383665" o:connectangles="0,0,0,0,0,0,0,0,0,0,0,0,0,0,0,0,0,0,0,0,0,0,0,0,0,0,0,0,0,0,0,0,0,0,0,0,0,0,0,0,0,0,0,0,0,0"/>
                  <o:lock v:ext="edit" verticies="t"/>
                </v:shape>
                <v:shape id="Freeform 154" o:spid="_x0000_s1178" style="position:absolute;left:3390;top:1739;width:3658;height:1543;visibility:visible;mso-wrap-style:square;v-text-anchor:top" coordsize="576,2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RxCMIA AADcAAAADwAAAGRycy9kb3ducmV2LnhtbERP24rCMBB9F/Yfwiz4IjZdL4vURllFwQcRdP2AsZlt 6zaT0kStf28Ewbc5nOuk89ZU4kqNKy0r+IpiEMSZ1SXnCo6/6/4EhPPIGivLpOBODuazj06KibY3 3tP14HMRQtglqKDwvk6kdFlBBl1ka+LA/dnGoA+wyaVu8BbCTSUHcfwtDZYcGgqsaVlQ9n+4GAXb E/Y0ucVwcj6vdvlmtBtgdlGq+9n+TEF4av1b/HJvdJgfj+H5TLhAzh4AAAD//wMAUEsBAi0AFAAG AAgAAAAhAPD3irv9AAAA4gEAABMAAAAAAAAAAAAAAAAAAAAAAFtDb250ZW50X1R5cGVzXS54bWxQ SwECLQAUAAYACAAAACEAMd1fYdIAAACPAQAACwAAAAAAAAAAAAAAAAAuAQAAX3JlbHMvLnJlbHNQ SwECLQAUAAYACAAAACEAMy8FnkEAAAA5AAAAEAAAAAAAAAAAAAAAAAApAgAAZHJzL3NoYXBleG1s LnhtbFBLAQItABQABgAIAAAAIQDs5HEIwgAAANwAAAAPAAAAAAAAAAAAAAAAAJgCAABkcnMvZG93 bnJldi54bWxQSwUGAAAAAAQABAD1AAAAhwMAAAAA " path="m3,l49,19r-3,7l,7,3,xm80,32r46,18l122,58,76,39r4,-7xm156,63r46,19l199,89,153,70r3,-7xm233,94r45,19l275,121,229,102r4,-8xm309,126r46,19l352,152,306,133r3,-7xm385,157r46,19l428,183,382,165r3,-8xm462,189r46,19l504,215,459,196r3,-7xm538,220r38,16l572,243,535,227r3,-7xe" fillcolor="black" strokeweight=".05pt">
                  <v:stroke joinstyle="bevel"/>
                  <v:path arrowok="t" o:connecttype="custom" o:connectlocs="1905,0;31115,12065;29210,16510;0,4445;1905,0;50800,20320;80010,31750;77470,36830;48260,24765;50800,20320;99060,40005;128270,52070;126365,56515;97155,44450;99060,40005;147955,59690;176530,71755;174625,76835;145415,64770;147955,59690;196215,80010;225425,92075;223520,96520;194310,84455;196215,80010;244475,99695;273685,111760;271780,116205;242570,104775;244475,99695;293370,120015;322580,132080;320040,136525;291465,124460;293370,120015;341630,139700;365760,149860;363220,154305;339725,144145;341630,139700" o:connectangles="0,0,0,0,0,0,0,0,0,0,0,0,0,0,0,0,0,0,0,0,0,0,0,0,0,0,0,0,0,0,0,0,0,0,0,0,0,0,0,0"/>
                  <o:lock v:ext="edit" verticies="t"/>
                </v:shape>
                <v:shape id="Freeform 155" o:spid="_x0000_s1179" style="position:absolute;left:6337;top:17081;width:724;height:1708;visibility:visible;mso-wrap-style:square;v-text-anchor:top" coordsize="114,2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VS7MEA AADcAAAADwAAAGRycy9kb3ducmV2LnhtbERPS2sCMRC+F/ofwhR6q4kWVFazYgtWPfqA9jhsZjfB zWTZpLr++6ZQ6G0+vucsV4NvxZX66AJrGI8UCOIqGMeNhvNp8zIHEROywTYwabhThFX5+LDEwoQb H+h6TI3IIRwL1GBT6gopY2XJYxyFjjhzdeg9pgz7Rpoebznct3Ki1FR6dJwbLHb0bqm6HL+9Bqf2 1esHUnC7ff3lZqetfQufWj8/DesFiERD+hf/uXcmz1dT+H0mXyDLHwAAAP//AwBQSwECLQAUAAYA CAAAACEA8PeKu/0AAADiAQAAEwAAAAAAAAAAAAAAAAAAAAAAW0NvbnRlbnRfVHlwZXNdLnhtbFBL AQItABQABgAIAAAAIQAx3V9h0gAAAI8BAAALAAAAAAAAAAAAAAAAAC4BAABfcmVscy8ucmVsc1BL AQItABQABgAIAAAAIQAzLwWeQQAAADkAAAAQAAAAAAAAAAAAAAAAACkCAABkcnMvc2hhcGV4bWwu eG1sUEsBAi0AFAAGAAgAAAAhAERlUuzBAAAA3AAAAA8AAAAAAAAAAAAAAAAAmAIAAGRycy9kb3du cmV2LnhtbFBLBQYAAAAABAAEAPUAAACGAwAAAAA= " path="m114,3l96,47,88,45,106,r8,3xm85,77l67,121r-8,-3l77,74r8,3xm55,151l37,195r-7,-3l47,148r8,3xm26,225l8,269,,266,18,222r8,3xe" fillcolor="black" strokeweight=".05pt">
                  <v:stroke joinstyle="bevel"/>
                  <v:path arrowok="t" o:connecttype="custom" o:connectlocs="72390,1905;60960,29845;55880,28575;67310,0;72390,1905;53975,48895;42545,76835;37465,74930;48895,46990;53975,48895;34925,95885;23495,123825;19050,121920;29845,93980;34925,95885;16510,142875;5080,170815;0,168910;11430,140970;16510,142875" o:connectangles="0,0,0,0,0,0,0,0,0,0,0,0,0,0,0,0,0,0,0,0"/>
                  <o:lock v:ext="edit" verticies="t"/>
                </v:shape>
                <v:shape id="Freeform 156" o:spid="_x0000_s1180" style="position:absolute;left:3384;top:1828;width:2934;height:17139;visibility:visible;mso-wrap-style:square;v-text-anchor:top" coordsize="462,26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jFksIA AADcAAAADwAAAGRycy9kb3ducmV2LnhtbERPzWrCQBC+F/oOyxR6kboxiJbUVURa6sFD1T7AkJ1m U7OzMTtqfHtXKPQ2H9/vzBa9b9SZulgHNjAaZqCIy2Brrgx87z9eXkFFQbbYBCYDV4qwmD8+zLCw 4cJbOu+kUimEY4EGnEhbaB1LRx7jMLTEifsJnUdJsKu07fCSwn2j8yybaI81pwaHLa0clYfdyRs4 jMfX38+T5O0x2o17F//lB7kxz0/98g2UUC//4j/32qb52RTuz6QL9PwGAAD//wMAUEsBAi0AFAAG AAgAAAAhAPD3irv9AAAA4gEAABMAAAAAAAAAAAAAAAAAAAAAAFtDb250ZW50X1R5cGVzXS54bWxQ SwECLQAUAAYACAAAACEAMd1fYdIAAACPAQAACwAAAAAAAAAAAAAAAAAuAQAAX3JlbHMvLnJlbHNQ SwECLQAUAAYACAAAACEAMy8FnkEAAAA5AAAAEAAAAAAAAAAAAAAAAAApAgAAZHJzL3NoYXBleG1s LnhtbFBLAQItABQABgAIAAAAIQDluMWSwgAAANwAAAAPAAAAAAAAAAAAAAAAAJgCAABkcnMvZG93 bnJldi54bWxQSwUGAAAAAAQABAD1AAAAhwMAAAAA " path="m454,2699r-8,-47l454,2651r8,46l454,2699xm441,2621r-8,-47l441,2573r8,47l441,2621xm428,2543r-8,-47l428,2495r8,47l428,2543xm414,2465r-7,-47l415,2417r8,47l414,2465xm401,2387r-8,-47l402,2339r8,47l401,2387xm388,2309r-8,-47l389,2261r7,47l388,2309xm375,2231r-8,-47l375,2183r8,47l375,2231xm362,2153r-8,-47l362,2105r8,47l362,2153xm349,2075r-8,-47l349,2027r8,47l349,2075xm336,1997r-8,-47l336,1949r8,47l336,1997xm323,1919r-8,-47l323,1871r8,47l323,1919xm310,1841r-8,-47l310,1793r8,47l310,1841xm296,1763r-7,-46l297,1715r8,47l296,1763xm283,1685r-7,-46l284,1637r8,47l283,1685xm270,1607r-7,-46l271,1559r8,47l270,1607xm257,1530r-8,-47l258,1481r7,47l257,1530xm244,1452r-8,-47l245,1404r7,46l244,1452xm231,1374r-8,-47l231,1326r8,46l231,1374xm218,1296r-8,-47l218,1248r8,46l218,1296xm205,1218r-8,-47l205,1170r8,46l205,1218xm192,1140r-8,-47l192,1092r8,46l192,1140xm179,1062r-8,-47l179,1014r8,47l179,1062xm166,984r-8,-47l166,936r8,47l166,984xm152,906r-7,-47l153,858r8,47l152,906xm139,828r-7,-47l140,780r8,47l139,828xm126,750r-8,-47l127,702r8,47l126,750xm113,672r-8,-47l114,624r7,47l113,672xm100,594l92,547r8,-1l108,593r-8,1xm87,516l79,469r8,-1l95,515r-8,1xm74,438l66,391r8,-1l82,437r-8,1xm61,360l53,313r8,-1l69,359r-8,1xm48,282l40,235r8,-1l56,281r-8,1xm35,204l27,158r8,-2l43,203r-8,1xm21,126l14,80r8,-2l30,125r-9,1xm8,48l,2,9,r8,47l8,48xe" fillcolor="black" strokeweight=".05pt">
                  <v:stroke joinstyle="bevel"/>
                  <v:path arrowok="t" o:connecttype="custom" o:connectlocs="288290,1683385;280035,1664335;285115,1663700;266700,1584960;271780,1614805;263525,1534795;254635,1515745;260350,1515110;241300,1436370;246380,1466215;238125,1386205;229870,1367155;234950,1366520;216535,1287780;221615,1317625;213360,1237615;205105,1218565;210185,1217930;191770,1139190;196850,1169035;188595,1089025;179705,1069975;185420,1069340;167005,991235;171450,1020445;163830,940435;154940,922020;160020,920750;141605,842645;146685,872490;138430,792480;130175,773430;135255,772160;116840,694055;121920,723900;113665,643890;105410,624840;110490,624205;92075,545465;96520,575310;88900,495300;80010,476250;85725,475615;66675,396875;71755,426720;63500,346710;55245,327660;60325,327025;41910,248285;46990,278130;38735,198120;30480,179070;35560,178435;17145,100330;22225,129540;13970,49530;5080,30480;10795,29845" o:connectangles="0,0,0,0,0,0,0,0,0,0,0,0,0,0,0,0,0,0,0,0,0,0,0,0,0,0,0,0,0,0,0,0,0,0,0,0,0,0,0,0,0,0,0,0,0,0,0,0,0,0,0,0,0,0,0,0,0,0"/>
                  <o:lock v:ext="edit" verticies="t"/>
                </v:shape>
                <v:shape id="Freeform 157" o:spid="_x0000_s1181" style="position:absolute;left:3378;top:15582;width:2914;height:3372;visibility:visible;mso-wrap-style:square;v-text-anchor:top" coordsize="45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0VyMYA AADcAAAADwAAAGRycy9kb3ducmV2LnhtbESPT2vDMAzF74N9B6PBbqvTDtaQ1S1lUBjbDv0z2FWL 1Tg0lrPYTbJvXx0KvUm8p/d+WqxG36ieulgHNjCdZKCIy2Brrgx8HzZPOaiYkC02gcnAP0VYLe/v FljYMPCO+n2qlIRwLNCAS6kttI6lI49xElpi0Y6h85hk7SptOxwk3Dd6lmUv2mPN0uCwpTdH5Wl/ 9gY+5y7/O2y/0rMd7Ln/+F3/5KfBmMeHcf0KKtGYbubr9bsV/Exo5RmZQC8vAAAA//8DAFBLAQIt ABQABgAIAAAAIQDw94q7/QAAAOIBAAATAAAAAAAAAAAAAAAAAAAAAABbQ29udGVudF9UeXBlc10u eG1sUEsBAi0AFAAGAAgAAAAhADHdX2HSAAAAjwEAAAsAAAAAAAAAAAAAAAAALgEAAF9yZWxzLy5y ZWxzUEsBAi0AFAAGAAgAAAAhADMvBZ5BAAAAOQAAABAAAAAAAAAAAAAAAAAAKQIAAGRycy9zaGFw ZXhtbC54bWxQSwECLQAUAAYACAAAACEA5l0VyMYAAADcAAAADwAAAAAAAAAAAAAAAACYAgAAZHJz L2Rvd25yZXYueG1sUEsFBgAAAAAEAAQA9QAAAIsDAAAAAA== " path="m7,l38,37r-6,5l,5,7,xm60,61l91,98r-6,5l53,66r7,-5xm112,122r32,37l137,164,106,127r6,-5xm165,183r31,37l190,225,158,189r7,-6xm217,245r32,37l243,286,211,250r6,-5xm270,306r31,37l295,348,264,311r6,-5xm322,367r32,37l348,409,316,372r6,-5xm375,428r32,37l400,470,369,433r6,-5xm428,490r31,36l453,531,421,495r7,-5xe" fillcolor="black" strokeweight=".05pt">
                  <v:stroke joinstyle="bevel"/>
                  <v:path arrowok="t" o:connecttype="custom" o:connectlocs="4445,0;24130,23495;20320,26670;0,3175;4445,0;38100,38735;57785,62230;53975,65405;33655,41910;38100,38735;71120,77470;91440,100965;86995,104140;67310,80645;71120,77470;104775,116205;124460,139700;120650,142875;100330,120015;104775,116205;137795,155575;158115,179070;154305,181610;133985,158750;137795,155575;171450,194310;191135,217805;187325,220980;167640,197485;171450,194310;204470,233045;224790,256540;220980,259715;200660,236220;204470,233045;238125,271780;258445,295275;254000,298450;234315,274955;238125,271780;271780,311150;291465,334010;287655,337185;267335,314325;271780,311150" o:connectangles="0,0,0,0,0,0,0,0,0,0,0,0,0,0,0,0,0,0,0,0,0,0,0,0,0,0,0,0,0,0,0,0,0,0,0,0,0,0,0,0,0,0,0,0,0"/>
                  <o:lock v:ext="edit" verticies="t"/>
                </v:shape>
                <v:shape id="Freeform 158" o:spid="_x0000_s1182" style="position:absolute;left:4845;top:17068;width:2190;height:235;visibility:visible;mso-wrap-style:square;v-text-anchor:top" coordsize="345,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NlBcAA AADcAAAADwAAAGRycy9kb3ducmV2LnhtbERPS4vCMBC+L/gfwix4W5P1IGs1ShEEPezBx8Xb0Ixt MZmUJNr67zeCsLf5+J6zXA/OigeF2HrW8D1RIIgrb1quNZxP268fEDEhG7SeScOTIqxXo48lFsb3 fKDHMdUih3AsUEOTUldIGauGHMaJ74gzd/XBYcow1NIE7HO4s3Kq1Ew6bDk3NNjRpqHqdrw7DaV6 pnZvy+tlsJvf+jaf9S6g1uPPoVyASDSkf/HbvTN5vprD65l8gVz9AQAA//8DAFBLAQItABQABgAI AAAAIQDw94q7/QAAAOIBAAATAAAAAAAAAAAAAAAAAAAAAABbQ29udGVudF9UeXBlc10ueG1sUEsB Ai0AFAAGAAgAAAAhADHdX2HSAAAAjwEAAAsAAAAAAAAAAAAAAAAALgEAAF9yZWxzLy5yZWxzUEsB Ai0AFAAGAAgAAAAhADMvBZ5BAAAAOQAAABAAAAAAAAAAAAAAAAAAKQIAAGRycy9zaGFwZXhtbC54 bWxQSwECLQAUAAYACAAAACEATdNlBcAAAADcAAAADwAAAAAAAAAAAAAAAACYAgAAZHJzL2Rvd25y ZXYueG1sUEsFBgAAAAAEAAQA9QAAAIUDAAAAAA== " path="m,29l50,25r,8l1,37,,29xm83,22r50,-4l133,26,84,30,83,22xm166,15r50,-4l216,19r-49,4l166,15xm249,8l299,4r,8l250,16,249,8xm332,1l345,r,8l333,9,332,1xe" fillcolor="black" strokeweight=".05pt">
                  <v:stroke joinstyle="bevel"/>
                  <v:path arrowok="t" o:connecttype="custom" o:connectlocs="0,18415;31750,15875;31750,20955;635,23495;0,18415;52705,13970;84455,11430;84455,16510;53340,19050;52705,13970;105410,9525;137160,6985;137160,12065;106045,14605;105410,9525;158115,5080;189865,2540;189865,7620;158750,10160;158115,5080;210820,635;219075,0;219075,5080;211455,5715;210820,635" o:connectangles="0,0,0,0,0,0,0,0,0,0,0,0,0,0,0,0,0,0,0,0,0,0,0,0,0"/>
                  <o:lock v:ext="edit" verticies="t"/>
                </v:shape>
                <v:shape id="Freeform 159" o:spid="_x0000_s1183" style="position:absolute;left:3390;top:15576;width:3658;height:1537;visibility:visible;mso-wrap-style:square;v-text-anchor:top" coordsize="576,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Nd3MUA AADcAAAADwAAAGRycy9kb3ducmV2LnhtbESPQUvDQBCF70L/wzIFb3YTBZHYbZFiQb1Iowi9TbPT JDY7G7LTNP575yB4m+G9ee+b5XoKnRlpSG1kB/kiA0NcRd9y7eDzY3vzACYJsscuMjn4oQTr1exq iYWPF97RWEptNIRTgQ4akb6wNlUNBUyL2BOrdoxDQNF1qK0f8KLhobO3WXZvA7asDQ32tGmoOpXn 4OB9l+7KfNuhjM+HvXyf9+Hr7dW56/n09AhGaJJ/89/1i1f8XPH1GZ3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qM13cxQAAANwAAAAPAAAAAAAAAAAAAAAAAJgCAABkcnMv ZG93bnJldi54bWxQSwUGAAAAAAQABAD1AAAAigMAAAAA " path="m3,l49,19r-3,7l,7,3,xm80,31r46,19l122,57,76,38r4,-7xm156,63r46,18l199,89,153,70r3,-7xm233,94r45,19l275,120,229,101r4,-7xm309,125r46,19l352,152,306,133r3,-8xm385,157r46,19l428,183,382,164r3,-7xm462,188r46,19l504,214,459,196r3,-8xm538,220r38,15l572,242,535,227r3,-7xe" fillcolor="black" strokeweight=".05pt">
                  <v:stroke joinstyle="bevel"/>
                  <v:path arrowok="t" o:connecttype="custom" o:connectlocs="1905,0;31115,12065;29210,16510;0,4445;1905,0;50800,19685;80010,31750;77470,36195;48260,24130;50800,19685;99060,40005;128270,51435;126365,56515;97155,44450;99060,40005;147955,59690;176530,71755;174625,76200;145415,64135;147955,59690;196215,79375;225425,91440;223520,96520;194310,84455;196215,79375;244475,99695;273685,111760;271780,116205;242570,104140;244475,99695;293370,119380;322580,131445;320040,135890;291465,124460;293370,119380;341630,139700;365760,149225;363220,153670;339725,144145;341630,139700" o:connectangles="0,0,0,0,0,0,0,0,0,0,0,0,0,0,0,0,0,0,0,0,0,0,0,0,0,0,0,0,0,0,0,0,0,0,0,0,0,0,0,0"/>
                  <o:lock v:ext="edit" verticies="t"/>
                </v:shape>
                <v:shape id="Freeform 160" o:spid="_x0000_s1184" style="position:absolute;left:3378;top:1765;width:51;height:13830;visibility:visible;mso-wrap-style:square;v-text-anchor:top" coordsize="8,21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OHxMEA AADcAAAADwAAAGRycy9kb3ducmV2LnhtbERPTYvCMBC9L/gfwgje1rSiy9I1igiCeHDV2vvQjG2x mdQm2vrvN4Kwt3m8z5kve1OLB7WusqwgHkcgiHOrKy4UnNPN5zcI55E11pZJwZMcLBeDjzkm2nZ8 pMfJFyKEsEtQQel9k0jp8pIMurFtiAN3sa1BH2BbSN1iF8JNLSdR9CUNVhwaSmxoXVJ+Pd2Ngt3+ WZ2z7GB+b9mslt019dNjqtRo2K9+QHjq/b/47d7qMD+O4fVMuEAu/gAAAP//AwBQSwECLQAUAAYA CAAAACEA8PeKu/0AAADiAQAAEwAAAAAAAAAAAAAAAAAAAAAAW0NvbnRlbnRfVHlwZXNdLnhtbFBL AQItABQABgAIAAAAIQAx3V9h0gAAAI8BAAALAAAAAAAAAAAAAAAAAC4BAABfcmVscy8ucmVsc1BL AQItABQABgAIAAAAIQAzLwWeQQAAADkAAAAQAAAAAAAAAAAAAAAAACkCAABkcnMvc2hhcGV4bWwu eG1sUEsBAi0AFAAGAAgAAAAhAGajh8TBAAAA3AAAAA8AAAAAAAAAAAAAAAAAmAIAAGRycy9kb3du cmV2LnhtbFBLBQYAAAAABAAEAPUAAACGAwAAAAA= " path="m8,r,47l,47,,,8,xm8,79r,47l,126,,79r8,xm8,158r,47l,205,,158r8,xm8,237r,47l,284,,237r8,xm8,316r,47l,363,,316r8,xm8,394r,48l,442,,394r8,xm8,473r,48l,521,,473r8,xm8,552r,48l,600,,552r8,xm8,631r,48l,679,,631r8,xm8,710r,48l,758,,710r8,xm8,789r,47l,836,,789r8,xm8,868r,47l,915,,868r8,xm8,947r,47l,994,,947r8,xm8,1026r,47l,1073r,-47l8,1026xm8,1105r,47l,1152r,-47l8,1105xm8,1184r,47l,1231r,-47l8,1184xm8,1263r,47l,1310r,-47l8,1263xm8,1342r,47l,1389r,-47l8,1342xm8,1421r,47l,1468r,-47l8,1421xm8,1500r,47l,1547r,-47l8,1500xm8,1578r,48l,1626r,-48l8,1578xm8,1657r,48l,1705r,-48l8,1657xm8,1736r,48l,1784r,-48l8,1736xm8,1815r,48l,1863r,-48l8,1815xm8,1894r,48l,1942r,-48l8,1894xm8,1973r,47l,2020r,-47l8,1973xm8,2052r,47l,2099r,-47l8,2052xm8,2131r,47l,2178r,-47l8,2131xe" fillcolor="black" strokeweight=".05pt">
                  <v:stroke joinstyle="bevel"/>
                  <v:path arrowok="t" o:connecttype="custom" o:connectlocs="0,29845;5080,50165;0,50165;5080,130175;5080,100330;0,180340;5080,200660;0,200660;5080,280670;5080,250190;0,330835;5080,350520;0,350520;5080,431165;5080,400685;0,481330;5080,501015;0,501015;5080,581025;5080,551180;0,631190;5080,651510;0,651510;5080,731520;5080,701675;0,781685;5080,802005;0,802005;5080,882015;5080,852170;0,932180;5080,952500;0,952500;5080,1032510;5080,1002030;0,1082675;5080,1102360;0,1102360;5080,1183005;5080,1152525;0,1233170;5080,1252855;0,1252855;5080,1332865;5080,1303020;0,1383030" o:connectangles="0,0,0,0,0,0,0,0,0,0,0,0,0,0,0,0,0,0,0,0,0,0,0,0,0,0,0,0,0,0,0,0,0,0,0,0,0,0,0,0,0,0,0,0,0,0"/>
                  <o:lock v:ext="edit" verticies="t"/>
                </v:shape>
                <v:line id="Line 161" o:spid="_x0000_s1185" style="position:absolute;visibility:visible;mso-wrap-style:square" from="5435,17227" to="5695,17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R60MEAAADcAAAADwAAAGRycy9kb3ducmV2LnhtbERPTYvCMBC9L/gfwix4WTRVsEjXKOuC sLAH0ep9aGbbYjIpSbT135sFwds83uesNoM14kY+tI4VzKYZCOLK6ZZrBadyN1mCCBFZo3FMCu4U YLMeva2w0K7nA92OsRYphEOBCpoYu0LKUDVkMUxdR5y4P+ctxgR9LbXHPoVbI+dZlkuLLaeGBjv6 bqi6HK9Wwcf+3m53ZehN7svFb05mf72clRq/D1+fICIN8SV+un90mj+bw/8z6QK5f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FHrQwQAAANwAAAAPAAAAAAAAAAAAAAAA AKECAABkcnMvZG93bnJldi54bWxQSwUGAAAAAAQABAD5AAAAjwMAAAAA " strokeweight=".4pt">
                  <v:stroke joinstyle="miter"/>
                </v:line>
                <v:line id="Line 162" o:spid="_x0000_s1186" style="position:absolute;flip:x;visibility:visible;mso-wrap-style:square" from="5105,17532" to="5695,17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j+HL8AAADcAAAADwAAAGRycy9kb3ducmV2LnhtbERPzYrCMBC+C/sOYRa8adrKaqnGsgiC R9f1AYZmbIvNpCTZtvr0ZmFhb/Px/c6unEwnBnK+tawgXSYgiCurW64VXL+PixyED8gaO8uk4EEe yv3bbIeFtiN/0XAJtYgh7AtU0ITQF1L6qiGDfml74sjdrDMYInS11A7HGG46mSXJWhpsOTY02NOh oep++TEK0PgTbx5n+wxe5unzY+2yEZWav0+fWxCBpvAv/nOfdJyfruD3mXiB3L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Dj+HL8AAADcAAAADwAAAAAAAAAAAAAAAACh AgAAZHJzL2Rvd25yZXYueG1sUEsFBgAAAAAEAAQA+QAAAI0DAAAAAA== " strokeweight=".4pt">
                  <v:stroke joinstyle="miter"/>
                </v:line>
                <v:rect id="Rectangle 163" o:spid="_x0000_s1187" style="position:absolute;left:2374;top:323;width:82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kvML4A AADcAAAADwAAAGRycy9kb3ducmV2LnhtbERP24rCMBB9X/Afwgi+ramyLF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JL5LzC+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64" o:spid="_x0000_s1188" style="position:absolute;left:1943;top:14204;width:1149;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Kq74A AADcAAAADwAAAGRycy9kb3ducmV2LnhtbERP24rCMBB9X/Afwgi+ranCLl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P21iqu+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65" o:spid="_x0000_s1189" style="position:absolute;left:5765;top:19100;width:807;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cU3L4A AADcAAAADwAAAGRycy9kb3ducmV2LnhtbERPy6rCMBDdC/5DGOHuNNWFSDWKCIJX7sbqBwzN9IHJ pCTR9v69EQR3czjP2ewGa8STfGgdK5jPMhDEpdMt1wpu1+N0BSJEZI3GMSn4pwC77Xi0wVy7ni/0 LGItUgiHHBU0MXa5lKFsyGKYuY44cZXzFmOCvpbaY5/CrZGLLFtKiy2nhgY7OjRU3ouHVSCvxbFf FcZn7ryo/szv6VKRU+pnMuzXICIN8Sv+uE86zZ8v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A1nFNy+AAAA3A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66" o:spid="_x0000_s1190" style="position:absolute;left:7531;top:2260;width:1212;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uxR78A AADcAAAADwAAAGRycy9kb3ducmV2LnhtbERPzYrCMBC+L/gOYQRva6qHXal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iK7FHvwAAANwAAAAPAAAAAAAAAAAAAAAAAJgCAABkcnMvZG93bnJl di54bWxQSwUGAAAAAAQABAD1AAAAhA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67" o:spid="_x0000_s1191" style="position:absolute;left:7454;top:16541;width:89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QlNcIA AADcAAAADwAAAGRycy9kb3ducmV2LnhtbESPT2sCMRDF74V+hzCF3mpWDyKrUaQgqHhx7QcYNrN/ MJksSequ3945FHqb4b157zeb3eSdelBMfWAD81kBirgOtufWwM/t8LUClTKyRReYDDwpwW77/rbB 0oaRr/SocqskhFOJBrqch1LrVHfkMc3CQCxaE6LHLGtstY04Srh3elEUS+2xZ2nocKDvjup79esN 6Ft1GFeVi0U4L5qLOx2vDQVjPj+m/RpUpin/m/+uj1bw50Irz8gEevsCAAD//wMAUEsBAi0AFAAG AAgAAAAhAPD3irv9AAAA4gEAABMAAAAAAAAAAAAAAAAAAAAAAFtDb250ZW50X1R5cGVzXS54bWxQ SwECLQAUAAYACAAAACEAMd1fYdIAAACPAQAACwAAAAAAAAAAAAAAAAAuAQAAX3JlbHMvLnJlbHNQ SwECLQAUAAYACAAAACEAMy8FnkEAAAA5AAAAEAAAAAAAAAAAAAAAAAApAgAAZHJzL3NoYXBleG1s LnhtbFBLAQItABQABgAIAAAAIQATtCU1wgAAANwAAAAPAAAAAAAAAAAAAAAAAJgCAABkcnMvZG93 bnJldi54bWxQSwUGAAAAAAQABAD1AAAAhw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68" o:spid="_x0000_s1192" style="position:absolute;left:3803;top:17081;width:470;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iArr8A AADcAAAADwAAAGRycy9kb3ducmV2LnhtbERPzYrCMBC+L/gOYQRva6qHxa1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8+ICuvwAAANwAAAAPAAAAAAAAAAAAAAAAAJgCAABkcnMvZG93bnJl di54bWxQSwUGAAAAAAQABAD1AAAAhA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v:textbox>
                </v:rect>
                <v:group id="Group 169" o:spid="_x0000_s1193" style="position:absolute;left:4743;top:17183;width:210;height:196" coordorigin="747,2706" coordsize="33,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oval id="Oval 170" o:spid="_x0000_s1194" style="position:absolute;left:747;top:2706;width:33;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HQMAA AADcAAAADwAAAGRycy9kb3ducmV2LnhtbERPTWsCMRC9F/wPYYTealYPUlajiCAsntQWeh2ScbPt ZrImcV37641Q6G0e73OW68G1oqcQG88KppMCBLH2puFawefH7u0dREzIBlvPpOBOEdar0csSS+Nv fKT+lGqRQziWqMCm1JVSRm3JYZz4jjhzZx8cpgxDLU3AWw53rZwVxVw6bDg3WOxoa0n/nK5Owd71 B111NqDezA9f3/ZS/cqLUq/jYbMAkWhI/+I/d2Xy/NkUns/kC+TqAQAA//8DAFBLAQItABQABgAI AAAAIQDw94q7/QAAAOIBAAATAAAAAAAAAAAAAAAAAAAAAABbQ29udGVudF9UeXBlc10ueG1sUEsB Ai0AFAAGAAgAAAAhADHdX2HSAAAAjwEAAAsAAAAAAAAAAAAAAAAALgEAAF9yZWxzLy5yZWxzUEsB Ai0AFAAGAAgAAAAhADMvBZ5BAAAAOQAAABAAAAAAAAAAAAAAAAAAKQIAAGRycy9zaGFwZXhtbC54 bWxQSwECLQAUAAYACAAAACEA+EMHQMAAAADcAAAADwAAAAAAAAAAAAAAAACYAgAAZHJzL2Rvd25y ZXYueG1sUEsFBgAAAAAEAAQA9QAAAIUDAAAAAA== " fillcolor="black" strokeweight="0"/>
                  <v:oval id="Oval 171" o:spid="_x0000_s1195" style="position:absolute;left:747;top:2706;width:33;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dpw8AA AADcAAAADwAAAGRycy9kb3ducmV2LnhtbERPTYvCMBC9L/gfwgje1tSCUqpRVBBWPFk9eByasS02 k9pkbf33RhC8zeN9zmLVm1o8qHWVZQWTcQSCOLe64kLB+bT7TUA4j6yxtkwKnuRgtRz8LDDVtuMj PTJfiBDCLkUFpfdNKqXLSzLoxrYhDtzVtgZ9gG0hdYtdCDe1jKNoJg1WHBpKbGhbUn7L/o2CnLdJ dp0m++xidpvpvb8dulmk1GjYr+cgPPX+K/64/3SYH8fwfiZcIJcvAAAA//8DAFBLAQItABQABgAI AAAAIQDw94q7/QAAAOIBAAATAAAAAAAAAAAAAAAAAAAAAABbQ29udGVudF9UeXBlc10ueG1sUEsB Ai0AFAAGAAgAAAAhADHdX2HSAAAAjwEAAAsAAAAAAAAAAAAAAAAALgEAAF9yZWxzLy5yZWxzUEsB Ai0AFAAGAAgAAAAhADMvBZ5BAAAAOQAAABAAAAAAAAAAAAAAAAAAKQIAAGRycy9zaGFwZXhtbC54 bWxQSwECLQAUAAYACAAAACEAE3dpw8AAAADcAAAADwAAAAAAAAAAAAAAAACYAgAAZHJzL2Rvd25y ZXYueG1sUEsFBgAAAAAEAAQA9QAAAIUDAAAAAA== " filled="f" strokeweight=".4pt">
                    <v:stroke joinstyle="miter"/>
                  </v:oval>
                </v:group>
                <v:group id="Group 172" o:spid="_x0000_s1196" style="position:absolute;left:3295;top:15500;width:210;height:197" coordorigin="519,2441" coordsize="33,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oval id="Oval 173" o:spid="_x0000_s1197" style="position:absolute;left:519;top:2441;width:33;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k2MEA AADcAAAADwAAAGRycy9kb3ducmV2LnhtbERPTWsCMRC9F/wPYQRvNauI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Og0pNjBAAAA3AAAAA8AAAAAAAAAAAAAAAAAmAIAAGRycy9kb3du cmV2LnhtbFBLBQYAAAAABAAEAPUAAACGAwAAAAA= " fillcolor="black" strokeweight="0"/>
                  <v:oval id="Oval 174" o:spid="_x0000_s1198" style="position:absolute;left:519;top:2441;width:33;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7xt8EA AADcAAAADwAAAGRycy9kb3ducmV2LnhtbERPS4vCMBC+L/gfwgje1lShUqqpqCCs7GmrB49DM31g M6lN1tZ/bxYWvM3H95zNdjSteFDvGssKFvMIBHFhdcOVgsv5+JmAcB5ZY2uZFDzJwTabfGww1Xbg H3rkvhIhhF2KCmrvu1RKV9Rk0M1tRxy40vYGfYB9JXWPQwg3rVxG0UoabDg01NjRoabilv8aBQUf kryMk1N+Ncd9fB9v38MqUmo2HXdrEJ5G/xb/u790mL+M4e+ZcIHMXgAAAP//AwBQSwECLQAUAAYA CAAAACEA8PeKu/0AAADiAQAAEwAAAAAAAAAAAAAAAAAAAAAAW0NvbnRlbnRfVHlwZXNdLnhtbFBL AQItABQABgAIAAAAIQAx3V9h0gAAAI8BAAALAAAAAAAAAAAAAAAAAC4BAABfcmVscy8ucmVsc1BL AQItABQABgAIAAAAIQAzLwWeQQAAADkAAAAQAAAAAAAAAAAAAAAAACkCAABkcnMvc2hhcGV4bWwu eG1sUEsBAi0AFAAGAAgAAAAhAJye8bfBAAAA3AAAAA8AAAAAAAAAAAAAAAAAmAIAAGRycy9kb3du cmV2LnhtbFBLBQYAAAAABAAEAPUAAACGAwAAAAA= " filled="f" strokeweight=".4pt">
                    <v:stroke joinstyle="miter"/>
                  </v:oval>
                </v:group>
                <v:group id="Group 175" o:spid="_x0000_s1199" style="position:absolute;left:6927;top:3155;width:216;height:204" coordorigin="1091,497" coordsize="3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oval id="Oval 176" o:spid="_x0000_s1200" style="position:absolute;left:1091;top:497;width:34;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Y6r8EA AADcAAAADwAAAGRycy9kb3ducmV2LnhtbERPTWsCMRC9F/wPYQRvNasHW1ajSEFYelJb8Dok0822 m8mapOvqr28Eobd5vM9ZbQbXip5CbDwrmE0LEMTam4ZrBZ8fu+dXEDEhG2w9k4IrRdisR08rLI2/ 8IH6Y6pFDuFYogKbUldKGbUlh3HqO+LMffngMGUYamkCXnK4a+W8KBbSYcO5wWJHb5b0z/HXKXh3 /V5XnQ2ot4v96dueq5s8KzUZD9sliERD+hc/3JXJ8+cvcH8mXy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BjmOq/BAAAA3AAAAA8AAAAAAAAAAAAAAAAAmAIAAGRycy9kb3du cmV2LnhtbFBLBQYAAAAABAAEAPUAAACGAwAAAAA= " fillcolor="black" strokeweight="0"/>
                  <v:oval id="Oval 177" o:spid="_x0000_s1201" style="position:absolute;left:1091;top:497;width:34;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9eKcMA AADcAAAADwAAAGRycy9kb3ducmV2LnhtbESPQYvCQAyF7wv+hyHC3tapglKqo6ggKJ627mGPoRPb YidTO6Pt/ntzWPCW8F7e+7LaDK5RT+pC7dnAdJKAIi68rbk08HM5fKWgQkS22HgmA38UYLMefaww s77nb3rmsVQSwiFDA1WMbaZ1KCpyGCa+JRbt6juHUdau1LbDXsJdo2dJstAOa5aGClvaV1Tc8ocz UPA+za/z9JT/usNufh9u536RGPM5HrZLUJGG+Db/Xx+t4M+EVp6RCfT6BQAA//8DAFBLAQItABQA BgAIAAAAIQDw94q7/QAAAOIBAAATAAAAAAAAAAAAAAAAAAAAAABbQ29udGVudF9UeXBlc10ueG1s UEsBAi0AFAAGAAgAAAAhADHdX2HSAAAAjwEAAAsAAAAAAAAAAAAAAAAALgEAAF9yZWxzLy5yZWxz UEsBAi0AFAAGAAgAAAAhADMvBZ5BAAAAOQAAABAAAAAAAAAAAAAAAAAAKQIAAGRycy9zaGFwZXht bC54bWxQSwECLQAUAAYACAAAACEAcp9eKcMAAADcAAAADwAAAAAAAAAAAAAAAACYAgAAZHJzL2Rv d25yZXYueG1sUEsFBgAAAAAEAAQA9QAAAIgDAAAAAA== " filled="f" strokeweight=".4pt">
                    <v:stroke joinstyle="miter"/>
                  </v:oval>
                </v:group>
                <v:group id="Group 178" o:spid="_x0000_s1202" style="position:absolute;left:6927;top:16992;width:216;height:197" coordorigin="1091,2676" coordsize="34,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oval id="Oval 179" o:spid="_x0000_s1203" style="position:absolute;left:1091;top:2676;width:34;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Y0BsQA AADcAAAADwAAAGRycy9kb3ducmV2LnhtbESPQUsDMRCF70L/QxjBm81qocjatJRCYempVsHrkIyb tZvJNonb1V/vHARvM7w3732z2kyhVyOl3EU28DCvQBHb6DpuDby97u+fQOWC7LCPTAa+KcNmPbtZ Ye3ilV9oPJVWSQjnGg34UoZa62w9BczzOBCL9hFTwCJrarVLeJXw0OvHqlrqgB1Lg8eBdp7s+fQV DBzCeLTN4BPa7fL4/ukvzY++GHN3O22fQRWayr/577pxgr8QfHlGJt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BLWNAbEAAAA3AAAAA8AAAAAAAAAAAAAAAAAmAIAAGRycy9k b3ducmV2LnhtbFBLBQYAAAAABAAEAPUAAACJAwAAAAA= " fillcolor="black" strokeweight="0"/>
                  <v:oval id="Oval 180" o:spid="_x0000_s1204" style="position:absolute;left:1091;top:2676;width:34;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xhacAA AADcAAAADwAAAGRycy9kb3ducmV2LnhtbERPTYvCMBC9C/6HMAveNFVRStcoqyAonqwe9jg0Y1ts JrWJtv57Iwje5vE+Z7HqTCUe1LjSsoLxKAJBnFldcq7gfNoOYxDOI2usLJOCJzlYLfu9BSbatnyk R+pzEULYJaig8L5OpHRZQQbdyNbEgbvYxqAPsMmlbrAN4aaSkyiaS4Mlh4YCa9oUlF3Tu1GQ8SZO L7N4n/6b7Xp2666Hdh4pNfjp/n5BeOr8V/xx73SYPx3D+5lwgVy+AAAA//8DAFBLAQItABQABgAI AAAAIQDw94q7/QAAAOIBAAATAAAAAAAAAAAAAAAAAAAAAABbQ29udGVudF9UeXBlc10ueG1sUEsB Ai0AFAAGAAgAAAAhADHdX2HSAAAAjwEAAAsAAAAAAAAAAAAAAAAALgEAAF9yZWxzLy5yZWxzUEsB Ai0AFAAGAAgAAAAhADMvBZ5BAAAAOQAAABAAAAAAAAAAAAAAAAAAKQIAAGRycy9zaGFwZXhtbC54 bWxQSwECLQAUAAYACAAAACEAZnxhacAAAADcAAAADwAAAAAAAAAAAAAAAACYAgAAZHJzL2Rvd25y ZXYueG1sUEsFBgAAAAAEAAQA9QAAAIUDAAAAAA== " filled="f" strokeweight=".4pt">
                    <v:stroke joinstyle="miter"/>
                  </v:oval>
                </v:group>
                <v:group id="Group 181" o:spid="_x0000_s1205" style="position:absolute;left:3295;top:1663;width:210;height:203" coordorigin="519,262" coordsize="33,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oval id="Oval 182" o:spid="_x0000_s1206" style="position:absolute;left:519;top:262;width:33;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SqccEA AADcAAAADwAAAGRycy9kb3ducmV2LnhtbERPS2sCMRC+F/wPYQRvNauClK1RpCAsnnwUeh2S6Wbb zWRN4rrtrzeFgrf5+J6z2gyuFT2F2HhWMJsWIIi1Nw3XCt7Pu+cXEDEhG2w9k4IfirBZj55WWBp/ 4yP1p1SLHMKxRAU2pa6UMmpLDuPUd8SZ+/TBYcow1NIEvOVw18p5USylw4Zzg8WO3izp79PVKdi7 /qCrzgbU2+Xh48teql95UWoyHravIBIN6SH+d1cmz18s4O+ZfIFc3wEAAP//AwBQSwECLQAUAAYA CAAAACEA8PeKu/0AAADiAQAAEwAAAAAAAAAAAAAAAAAAAAAAW0NvbnRlbnRfVHlwZXNdLnhtbFBL AQItABQABgAIAAAAIQAx3V9h0gAAAI8BAAALAAAAAAAAAAAAAAAAAC4BAABfcmVscy8ucmVsc1BL AQItABQABgAIAAAAIQAzLwWeQQAAADkAAAAQAAAAAAAAAAAAAAAAACkCAABkcnMvc2hhcGV4bWwu eG1sUEsBAi0AFAAGAAgAAAAhAOIEqnHBAAAA3AAAAA8AAAAAAAAAAAAAAAAAmAIAAGRycy9kb3du cmV2LnhtbFBLBQYAAAAABAAEAPUAAACGAwAAAAA= " fillcolor="black" strokeweight="0"/>
                  <v:oval id="Oval 183" o:spid="_x0000_s1207" style="position:absolute;left:519;top:262;width:33;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vC8cEA AADcAAAADwAAAGRycy9kb3ducmV2LnhtbERPS4vCMBC+C/6HMII3TV0flGoUVxAUT3b34HFoxrbY TLpN1tZ/bwTB23x8z1ltOlOJOzWutKxgMo5AEGdWl5wr+P3Zj2IQziNrrCyTggc52Kz7vRUm2rZ8 pnvqcxFC2CWooPC+TqR0WUEG3djWxIG72sagD7DJpW6wDeGmkl9RtJAGSw4NBda0Kyi7pf9GQca7 OL3O42N6Mfvv+V93O7WLSKnhoNsuQXjq/Ef8dh90mD+dweuZcIFcPwEAAP//AwBQSwECLQAUAAYA CAAAACEA8PeKu/0AAADiAQAAEwAAAAAAAAAAAAAAAAAAAAAAW0NvbnRlbnRfVHlwZXNdLnhtbFBL AQItABQABgAIAAAAIQAx3V9h0gAAAI8BAAALAAAAAAAAAAAAAAAAAC4BAABfcmVscy8ucmVsc1BL AQItABQABgAIAAAAIQAzLwWeQQAAADkAAAAQAAAAAAAAAAAAAAAAACkCAABkcnMvc2hhcGV4bWwu eG1sUEsBAi0AFAAGAAgAAAAhAHYLwvHBAAAA3AAAAA8AAAAAAAAAAAAAAAAAmAIAAGRycy9kb3du cmV2LnhtbFBLBQYAAAAABAAEAPUAAACGAwAAAAA= " filled="f" strokeweight=".4pt">
                    <v:stroke joinstyle="miter"/>
                  </v:oval>
                </v:group>
                <v:group id="Group 184" o:spid="_x0000_s1208" style="position:absolute;left:6184;top:18859;width:216;height:203" coordorigin="974,2970" coordsize="3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oval id="Oval 185" o:spid="_x0000_s1209" style="position:absolute;left:974;top:2970;width:34;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MJ6cEA AADcAAAADwAAAGRycy9kb3ducmV2LnhtbERPTWsCMRC9F/wPYQRvNdsKS1mNIoXC0pPVgtchGTer m8mapOu2v74pFLzN433OajO6TgwUYutZwdO8AEGsvWm5UfB5eHt8ARETssHOMyn4pgib9eRhhZXx N/6gYZ8akUM4VqjAptRXUkZtyWGc+544cycfHKYMQyNNwFsOd518LopSOmw5N1js6dWSvuy/nIJ3 N+x03duAelvujmd7rX/kVanZdNwuQSQa0138765Nnr8o4e+ZfIFc/wIAAP//AwBQSwECLQAUAAYA CAAAACEA8PeKu/0AAADiAQAAEwAAAAAAAAAAAAAAAAAAAAAAW0NvbnRlbnRfVHlwZXNdLnhtbFBL AQItABQABgAIAAAAIQAx3V9h0gAAAI8BAAALAAAAAAAAAAAAAAAAAC4BAABfcmVscy8ucmVsc1BL AQItABQABgAIAAAAIQAzLwWeQQAAADkAAAAQAAAAAAAAAAAAAAAAACkCAABkcnMvc2hhcGV4bWwu eG1sUEsBAi0AFAAGAAgAAAAhAPJzCenBAAAA3AAAAA8AAAAAAAAAAAAAAAAAmAIAAGRycy9kb3du cmV2LnhtbFBLBQYAAAAABAAEAPUAAACGAwAAAAA= " fillcolor="black" strokeweight="0"/>
                  <v:oval id="Oval 186" o:spid="_x0000_s1210" style="position:absolute;left:974;top:2970;width:34;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lchsMA AADcAAAADwAAAGRycy9kb3ducmV2LnhtbERPTWvCQBC9F/wPywje6kYlaYiuUoWA0lPTHnocsmMS zM6m2TVJ/31XKPQ2j/c5u8NkWjFQ7xrLClbLCARxaXXDlYLPj/w5BeE8ssbWMin4IQeH/exph5m2 I7/TUPhKhBB2GSqove8yKV1Zk0G3tB1x4K62N+gD7CupexxDuGnlOooSabDh0FBjR6eayltxNwpK PqXFNU4vxZfJj/H3dHsbk0ipxXx63YLwNPl/8Z/7rMP8zQs8ngkXyP0vAAAA//8DAFBLAQItABQA BgAIAAAAIQDw94q7/QAAAOIBAAATAAAAAAAAAAAAAAAAAAAAAABbQ29udGVudF9UeXBlc10ueG1s UEsBAi0AFAAGAAgAAAAhADHdX2HSAAAAjwEAAAsAAAAAAAAAAAAAAAAALgEAAF9yZWxzLy5yZWxz UEsBAi0AFAAGAAgAAAAhADMvBZ5BAAAAOQAAABAAAAAAAAAAAAAAAAAAKQIAAGRycy9zaGFwZXht bC54bWxQSwECLQAUAAYACAAAACEAhtlchsMAAADcAAAADwAAAAAAAAAAAAAAAACYAgAAZHJzL2Rv d25yZXYueG1sUEsFBgAAAAAEAAQA9QAAAIgDAAAAAA== " filled="f" strokeweight=".4pt">
                    <v:stroke joinstyle="miter"/>
                  </v:oval>
                </v:group>
              </v:group>
            </w:pict>
          </mc:Fallback>
        </mc:AlternateContent>
      </w:r>
      <w:r w:rsidRPr="00126326">
        <w:rPr>
          <w:rFonts w:ascii="Times New Roman" w:hAnsi="Times New Roman" w:cs="Times New Roman"/>
          <w:sz w:val="26"/>
          <w:szCs w:val="26"/>
        </w:rPr>
        <w:t xml:space="preserve">Suy ra </w:t>
      </w:r>
      <w:r w:rsidRPr="00126326">
        <w:rPr>
          <w:rFonts w:ascii="Times New Roman" w:hAnsi="Times New Roman" w:cs="Times New Roman"/>
          <w:position w:val="-20"/>
          <w:sz w:val="26"/>
          <w:szCs w:val="26"/>
        </w:rPr>
        <w:object w:dxaOrig="4880" w:dyaOrig="580">
          <v:shape id="_x0000_i1218" type="#_x0000_t75" style="width:243.75pt;height:29.25pt" o:ole="">
            <v:imagedata r:id="rId385" o:title=""/>
          </v:shape>
          <o:OLEObject Type="Embed" ProgID="Equation.DSMT4" ShapeID="_x0000_i1218" DrawAspect="Content" ObjectID="_1625145571" r:id="rId386"/>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Gọi bán kính đáy của hình trụ </w:t>
      </w:r>
      <w:proofErr w:type="gramStart"/>
      <w:r w:rsidRPr="00126326">
        <w:rPr>
          <w:rFonts w:ascii="Times New Roman" w:hAnsi="Times New Roman" w:cs="Times New Roman"/>
          <w:sz w:val="26"/>
          <w:szCs w:val="26"/>
        </w:rPr>
        <w:t xml:space="preserve">là </w:t>
      </w:r>
      <w:proofErr w:type="gramEnd"/>
      <w:r w:rsidRPr="00126326">
        <w:rPr>
          <w:rFonts w:ascii="Times New Roman" w:hAnsi="Times New Roman" w:cs="Times New Roman"/>
          <w:position w:val="-4"/>
          <w:sz w:val="26"/>
          <w:szCs w:val="26"/>
        </w:rPr>
        <w:object w:dxaOrig="220" w:dyaOrig="220">
          <v:shape id="_x0000_i1219" type="#_x0000_t75" style="width:11.25pt;height:11.25pt" o:ole="">
            <v:imagedata r:id="rId387" o:title=""/>
          </v:shape>
          <o:OLEObject Type="Embed" ProgID="Equation.DSMT4" ShapeID="_x0000_i1219" DrawAspect="Content" ObjectID="_1625145572" r:id="rId38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right="3011"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ì thiết diện qua trục của hình trụ là hình vuông nên </w:t>
      </w:r>
      <w:r w:rsidRPr="00126326">
        <w:rPr>
          <w:rFonts w:ascii="Times New Roman" w:hAnsi="Times New Roman" w:cs="Times New Roman"/>
          <w:position w:val="-6"/>
          <w:sz w:val="26"/>
          <w:szCs w:val="26"/>
        </w:rPr>
        <w:object w:dxaOrig="1500" w:dyaOrig="260">
          <v:shape id="_x0000_i1220" type="#_x0000_t75" style="width:75pt;height:12.75pt" o:ole="">
            <v:imagedata r:id="rId389" o:title=""/>
          </v:shape>
          <o:OLEObject Type="Embed" ProgID="Equation.DSMT4" ShapeID="_x0000_i1220" DrawAspect="Content" ObjectID="_1625145573" r:id="rId390"/>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Trong tam giác </w:t>
      </w:r>
      <w:proofErr w:type="gramStart"/>
      <w:r w:rsidRPr="00126326">
        <w:rPr>
          <w:rFonts w:ascii="Times New Roman" w:hAnsi="Times New Roman" w:cs="Times New Roman"/>
          <w:sz w:val="26"/>
          <w:szCs w:val="26"/>
        </w:rPr>
        <w:t xml:space="preserve">vuông </w:t>
      </w:r>
      <w:proofErr w:type="gramEnd"/>
      <w:r w:rsidRPr="00126326">
        <w:rPr>
          <w:rFonts w:ascii="Times New Roman" w:hAnsi="Times New Roman" w:cs="Times New Roman"/>
          <w:position w:val="-4"/>
          <w:sz w:val="26"/>
          <w:szCs w:val="26"/>
        </w:rPr>
        <w:object w:dxaOrig="580" w:dyaOrig="220">
          <v:shape id="_x0000_i1221" type="#_x0000_t75" style="width:29.25pt;height:11.25pt" o:ole="">
            <v:imagedata r:id="rId391" o:title=""/>
          </v:shape>
          <o:OLEObject Type="Embed" ProgID="Equation.DSMT4" ShapeID="_x0000_i1221" DrawAspect="Content" ObjectID="_1625145574" r:id="rId392"/>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6"/>
          <w:sz w:val="26"/>
          <w:szCs w:val="26"/>
        </w:rPr>
        <w:object w:dxaOrig="2740" w:dyaOrig="279">
          <v:shape id="_x0000_i1222" type="#_x0000_t75" style="width:137.25pt;height:14.25pt" o:ole="">
            <v:imagedata r:id="rId393" o:title=""/>
          </v:shape>
          <o:OLEObject Type="Embed" ProgID="Equation.DSMT4" ShapeID="_x0000_i1222" DrawAspect="Content" ObjectID="_1625145575" r:id="rId394"/>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lastRenderedPageBreak/>
        <w:t xml:space="preserve">Trong tam giác </w:t>
      </w:r>
      <w:proofErr w:type="gramStart"/>
      <w:r w:rsidRPr="00126326">
        <w:rPr>
          <w:rFonts w:ascii="Times New Roman" w:hAnsi="Times New Roman" w:cs="Times New Roman"/>
          <w:sz w:val="26"/>
          <w:szCs w:val="26"/>
        </w:rPr>
        <w:t xml:space="preserve">vuông </w:t>
      </w:r>
      <w:proofErr w:type="gramEnd"/>
      <w:r w:rsidRPr="00126326">
        <w:rPr>
          <w:rFonts w:ascii="Times New Roman" w:hAnsi="Times New Roman" w:cs="Times New Roman"/>
          <w:position w:val="-6"/>
          <w:sz w:val="26"/>
          <w:szCs w:val="26"/>
        </w:rPr>
        <w:object w:dxaOrig="460" w:dyaOrig="240">
          <v:shape id="_x0000_i1223" type="#_x0000_t75" style="width:23.25pt;height:12pt" o:ole="">
            <v:imagedata r:id="rId395" o:title=""/>
          </v:shape>
          <o:OLEObject Type="Embed" ProgID="Equation.DSMT4" ShapeID="_x0000_i1223" DrawAspect="Content" ObjectID="_1625145576" r:id="rId396"/>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position w:val="-28"/>
          <w:sz w:val="26"/>
          <w:szCs w:val="26"/>
        </w:rPr>
        <w:object w:dxaOrig="3760" w:dyaOrig="700">
          <v:shape id="_x0000_i1224" type="#_x0000_t75" style="width:188.25pt;height:35.25pt" o:ole="">
            <v:imagedata r:id="rId397" o:title=""/>
          </v:shape>
          <o:OLEObject Type="Embed" ProgID="Equation.DSMT4" ShapeID="_x0000_i1224" DrawAspect="Content" ObjectID="_1625145577" r:id="rId39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proofErr w:type="gramStart"/>
      <w:r w:rsidRPr="00126326">
        <w:rPr>
          <w:rFonts w:ascii="Times New Roman" w:hAnsi="Times New Roman" w:cs="Times New Roman"/>
          <w:sz w:val="26"/>
          <w:szCs w:val="26"/>
        </w:rPr>
        <w:t xml:space="preserve">Suy ra </w:t>
      </w:r>
      <w:r w:rsidRPr="00126326">
        <w:rPr>
          <w:rFonts w:ascii="Times New Roman" w:hAnsi="Times New Roman" w:cs="Times New Roman"/>
          <w:position w:val="-6"/>
          <w:sz w:val="26"/>
          <w:szCs w:val="26"/>
        </w:rPr>
        <w:object w:dxaOrig="1620" w:dyaOrig="279">
          <v:shape id="_x0000_i1225" type="#_x0000_t75" style="width:81pt;height:14.25pt" o:ole="">
            <v:imagedata r:id="rId399" o:title=""/>
          </v:shape>
          <o:OLEObject Type="Embed" ProgID="Equation.DSMT4" ShapeID="_x0000_i1225" DrawAspect="Content" ObjectID="_1625145578" r:id="rId400"/>
        </w:object>
      </w:r>
      <w:r w:rsidRPr="00126326">
        <w:rPr>
          <w:rFonts w:ascii="Times New Roman" w:hAnsi="Times New Roman" w:cs="Times New Roman"/>
          <w:sz w:val="26"/>
          <w:szCs w:val="26"/>
        </w:rPr>
        <w:t xml:space="preserve"> Từ đó ta có </w:t>
      </w:r>
      <w:r w:rsidRPr="00126326">
        <w:rPr>
          <w:rFonts w:ascii="Times New Roman" w:hAnsi="Times New Roman" w:cs="Times New Roman"/>
          <w:position w:val="-20"/>
          <w:sz w:val="26"/>
          <w:szCs w:val="26"/>
        </w:rPr>
        <w:object w:dxaOrig="3220" w:dyaOrig="580">
          <v:shape id="_x0000_i1226" type="#_x0000_t75" style="width:161.25pt;height:29.25pt" o:ole="">
            <v:imagedata r:id="rId401" o:title=""/>
          </v:shape>
          <o:OLEObject Type="Embed" ProgID="Equation.DSMT4" ShapeID="_x0000_i1226" DrawAspect="Content" ObjectID="_1625145579" r:id="rId402"/>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0.</w: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3360" behindDoc="1" locked="0" layoutInCell="1" allowOverlap="1" wp14:anchorId="7766AC20" wp14:editId="38E63997">
                <wp:simplePos x="0" y="0"/>
                <wp:positionH relativeFrom="column">
                  <wp:posOffset>3006090</wp:posOffset>
                </wp:positionH>
                <wp:positionV relativeFrom="paragraph">
                  <wp:posOffset>332740</wp:posOffset>
                </wp:positionV>
                <wp:extent cx="1924050" cy="1069975"/>
                <wp:effectExtent l="0" t="0" r="0" b="15875"/>
                <wp:wrapNone/>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 name="Line 189"/>
                        <wps:cNvCnPr/>
                        <wps:spPr bwMode="auto">
                          <a:xfrm>
                            <a:off x="147955" y="198755"/>
                            <a:ext cx="15735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7" name="Line 190"/>
                        <wps:cNvCnPr/>
                        <wps:spPr bwMode="auto">
                          <a:xfrm>
                            <a:off x="147955"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8" name="Line 191"/>
                        <wps:cNvCnPr/>
                        <wps:spPr bwMode="auto">
                          <a:xfrm>
                            <a:off x="147955" y="757555"/>
                            <a:ext cx="15735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 name="Line 192"/>
                        <wps:cNvCnPr/>
                        <wps:spPr bwMode="auto">
                          <a:xfrm flipV="1">
                            <a:off x="1721485"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 name="Line 193"/>
                        <wps:cNvCnPr/>
                        <wps:spPr bwMode="auto">
                          <a:xfrm>
                            <a:off x="934720"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 name="Rectangle 194"/>
                        <wps:cNvSpPr>
                          <a:spLocks noChangeArrowheads="1"/>
                        </wps:cNvSpPr>
                        <wps:spPr bwMode="auto">
                          <a:xfrm>
                            <a:off x="872490" y="785495"/>
                            <a:ext cx="933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N</w:t>
                              </w:r>
                            </w:p>
                          </w:txbxContent>
                        </wps:txbx>
                        <wps:bodyPr rot="0" vert="horz" wrap="none" lIns="0" tIns="0" rIns="0" bIns="0" anchor="t" anchorCtr="0" upright="1">
                          <a:spAutoFit/>
                        </wps:bodyPr>
                      </wps:wsp>
                      <wps:wsp>
                        <wps:cNvPr id="72" name="Rectangle 195"/>
                        <wps:cNvSpPr>
                          <a:spLocks noChangeArrowheads="1"/>
                        </wps:cNvSpPr>
                        <wps:spPr bwMode="auto">
                          <a:xfrm>
                            <a:off x="888365" y="39370"/>
                            <a:ext cx="1079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73" name="Rectangle 196"/>
                        <wps:cNvSpPr>
                          <a:spLocks noChangeArrowheads="1"/>
                        </wps:cNvSpPr>
                        <wps:spPr bwMode="auto">
                          <a:xfrm>
                            <a:off x="1689735" y="2730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74" name="Rectangle 197"/>
                        <wps:cNvSpPr>
                          <a:spLocks noChangeArrowheads="1"/>
                        </wps:cNvSpPr>
                        <wps:spPr bwMode="auto">
                          <a:xfrm>
                            <a:off x="1658620" y="77470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75" name="Rectangle 198"/>
                        <wps:cNvSpPr>
                          <a:spLocks noChangeArrowheads="1"/>
                        </wps:cNvSpPr>
                        <wps:spPr bwMode="auto">
                          <a:xfrm>
                            <a:off x="109855" y="78549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76" name="Rectangle 199"/>
                        <wps:cNvSpPr>
                          <a:spLocks noChangeArrowheads="1"/>
                        </wps:cNvSpPr>
                        <wps:spPr bwMode="auto">
                          <a:xfrm>
                            <a:off x="111125" y="4445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g:wgp>
                        <wpg:cNvPr id="77" name="Group 200"/>
                        <wpg:cNvGrpSpPr>
                          <a:grpSpLocks/>
                        </wpg:cNvGrpSpPr>
                        <wpg:grpSpPr bwMode="auto">
                          <a:xfrm>
                            <a:off x="918845" y="746125"/>
                            <a:ext cx="31750" cy="22225"/>
                            <a:chOff x="1447" y="1175"/>
                            <a:chExt cx="50" cy="35"/>
                          </a:xfrm>
                        </wpg:grpSpPr>
                        <wps:wsp>
                          <wps:cNvPr id="78" name="Oval 201"/>
                          <wps:cNvSpPr>
                            <a:spLocks noChangeArrowheads="1"/>
                          </wps:cNvSpPr>
                          <wps:spPr bwMode="auto">
                            <a:xfrm>
                              <a:off x="1447" y="1175"/>
                              <a:ext cx="50"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202"/>
                          <wps:cNvSpPr>
                            <a:spLocks noChangeArrowheads="1"/>
                          </wps:cNvSpPr>
                          <wps:spPr bwMode="auto">
                            <a:xfrm>
                              <a:off x="1447" y="1175"/>
                              <a:ext cx="50"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 name="Group 203"/>
                        <wpg:cNvGrpSpPr>
                          <a:grpSpLocks/>
                        </wpg:cNvGrpSpPr>
                        <wpg:grpSpPr bwMode="auto">
                          <a:xfrm>
                            <a:off x="1705610" y="746125"/>
                            <a:ext cx="31115" cy="22225"/>
                            <a:chOff x="2686" y="1175"/>
                            <a:chExt cx="49" cy="35"/>
                          </a:xfrm>
                        </wpg:grpSpPr>
                        <wps:wsp>
                          <wps:cNvPr id="81" name="Oval 204"/>
                          <wps:cNvSpPr>
                            <a:spLocks noChangeArrowheads="1"/>
                          </wps:cNvSpPr>
                          <wps:spPr bwMode="auto">
                            <a:xfrm>
                              <a:off x="2686" y="1175"/>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205"/>
                          <wps:cNvSpPr>
                            <a:spLocks noChangeArrowheads="1"/>
                          </wps:cNvSpPr>
                          <wps:spPr bwMode="auto">
                            <a:xfrm>
                              <a:off x="2686" y="1175"/>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206"/>
                        <wpg:cNvGrpSpPr>
                          <a:grpSpLocks/>
                        </wpg:cNvGrpSpPr>
                        <wpg:grpSpPr bwMode="auto">
                          <a:xfrm>
                            <a:off x="132715" y="746125"/>
                            <a:ext cx="31115" cy="22225"/>
                            <a:chOff x="209" y="1175"/>
                            <a:chExt cx="49" cy="35"/>
                          </a:xfrm>
                        </wpg:grpSpPr>
                        <wps:wsp>
                          <wps:cNvPr id="84" name="Oval 207"/>
                          <wps:cNvSpPr>
                            <a:spLocks noChangeArrowheads="1"/>
                          </wps:cNvSpPr>
                          <wps:spPr bwMode="auto">
                            <a:xfrm>
                              <a:off x="209" y="1175"/>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208"/>
                          <wps:cNvSpPr>
                            <a:spLocks noChangeArrowheads="1"/>
                          </wps:cNvSpPr>
                          <wps:spPr bwMode="auto">
                            <a:xfrm>
                              <a:off x="209" y="1175"/>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 name="Group 209"/>
                        <wpg:cNvGrpSpPr>
                          <a:grpSpLocks/>
                        </wpg:cNvGrpSpPr>
                        <wpg:grpSpPr bwMode="auto">
                          <a:xfrm>
                            <a:off x="918845" y="187960"/>
                            <a:ext cx="31750" cy="22225"/>
                            <a:chOff x="1447" y="296"/>
                            <a:chExt cx="50" cy="35"/>
                          </a:xfrm>
                        </wpg:grpSpPr>
                        <wps:wsp>
                          <wps:cNvPr id="87" name="Oval 210"/>
                          <wps:cNvSpPr>
                            <a:spLocks noChangeArrowheads="1"/>
                          </wps:cNvSpPr>
                          <wps:spPr bwMode="auto">
                            <a:xfrm>
                              <a:off x="1447" y="296"/>
                              <a:ext cx="50"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211"/>
                          <wps:cNvSpPr>
                            <a:spLocks noChangeArrowheads="1"/>
                          </wps:cNvSpPr>
                          <wps:spPr bwMode="auto">
                            <a:xfrm>
                              <a:off x="1447" y="296"/>
                              <a:ext cx="50"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 name="Group 212"/>
                        <wpg:cNvGrpSpPr>
                          <a:grpSpLocks/>
                        </wpg:cNvGrpSpPr>
                        <wpg:grpSpPr bwMode="auto">
                          <a:xfrm>
                            <a:off x="132715" y="187960"/>
                            <a:ext cx="31115" cy="22225"/>
                            <a:chOff x="209" y="296"/>
                            <a:chExt cx="49" cy="35"/>
                          </a:xfrm>
                        </wpg:grpSpPr>
                        <wps:wsp>
                          <wps:cNvPr id="90" name="Oval 213"/>
                          <wps:cNvSpPr>
                            <a:spLocks noChangeArrowheads="1"/>
                          </wps:cNvSpPr>
                          <wps:spPr bwMode="auto">
                            <a:xfrm>
                              <a:off x="209" y="296"/>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214"/>
                          <wps:cNvSpPr>
                            <a:spLocks noChangeArrowheads="1"/>
                          </wps:cNvSpPr>
                          <wps:spPr bwMode="auto">
                            <a:xfrm>
                              <a:off x="209" y="296"/>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 name="Group 215"/>
                        <wpg:cNvGrpSpPr>
                          <a:grpSpLocks/>
                        </wpg:cNvGrpSpPr>
                        <wpg:grpSpPr bwMode="auto">
                          <a:xfrm>
                            <a:off x="1705610" y="187960"/>
                            <a:ext cx="31115" cy="22225"/>
                            <a:chOff x="2686" y="296"/>
                            <a:chExt cx="49" cy="35"/>
                          </a:xfrm>
                        </wpg:grpSpPr>
                        <wps:wsp>
                          <wps:cNvPr id="93" name="Oval 216"/>
                          <wps:cNvSpPr>
                            <a:spLocks noChangeArrowheads="1"/>
                          </wps:cNvSpPr>
                          <wps:spPr bwMode="auto">
                            <a:xfrm>
                              <a:off x="2686" y="296"/>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 name="Oval 217"/>
                          <wps:cNvSpPr>
                            <a:spLocks noChangeArrowheads="1"/>
                          </wps:cNvSpPr>
                          <wps:spPr bwMode="auto">
                            <a:xfrm>
                              <a:off x="2686" y="296"/>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95" o:spid="_x0000_s1211" editas="canvas" style="position:absolute;left:0;text-align:left;margin-left:236.7pt;margin-top:26.2pt;width:151.5pt;height:84.25pt;z-index:-251653120" coordsize="19240,106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MQdAcAAOdTAAAOAAAAZHJzL2Uyb0RvYy54bWzsXG2TmzYQ/t6Z/geG744RCBCe+DKJfc50 Jm0yTdvvGGObKQYquPMlnf73roSkA5+5+F7gPHPyB1sYIfSy2md3n4W37252qXEd0zLJs6mJ3lim EWdRvkqyzdT884/FiJhGWYXZKkzzLJ6a3+LSfHfx809v98UktvNtnq5iakAjWTnZF1NzW1XFZDwu o228C8s3eRFncHKd011YwSHdjFc03EPru3RsW5Y33ud0VdA8issS/p3XJ80L3v56HUfV5/W6jCsj nZrQt4p/U/69ZN/ji7fhZEPDYptEohvhI3qxC5MMbqqamodVaFzR5E5TuySieZmvqzdRvhvn63US xXwMMBpkHYxmFmbXYckHE8HsyA5C6RnbXW5Yv7N8kaQpzMYYWp+w/9jvHtYnZqfTrF2p/ofXFXX2 BSxgWailLJ/Wxa/bsIj5yMtJ9Nv1F2okq6npeaaRhTuQo09JFhuIBGwB2a2hziz7QsVRWcAFy/2v +QqqhldVztfmZk13bBgw68YNCCv2A9c1jW9QDIgPRS4M8U1lROy06zuuAzITQQXP4WfH4UQ2UtCy +hjnO4MVpmYK/eE3Ca8/lRWbx3Aiq7Smjs2csZ+avmdb/IIyT5MVm3xWraSb5SylxnXI5JV/WK+g sVa1XVLBrkmT3dQkqlI42cbh6jJb8WFUYZLWZbi4Xj4YGfSN3YaNkUvnv4EVXJJLgkfY9i5H2JrP R+8XMzzyFsh35858Npuj/1g/EZ5sk9UqzlhX5U5B+LRVFnu2lnG1V25lrt06Hy90Uf7yToOslRO2 rvV6L/PVN77c/H8QvPrv/iXQb0tgwFVIPxLIhI5Ln+sSWGYhCFoAX7cAAqA2VWCAmFw8XQB9FzSg VoFaBTasqQ4QDg4k0H6oBBrrNCn+AojlACjh2LcRJt14rLWhhmOQF6HphEHog33W0obOQ2WRmUNC AgMH+2CUdRmEWgC1AN4VQCQF8HfwNcNsk4JbEuCGFH7lNisY8MWnPPq7NLJ8toV68XtK8z2z2MFT 4hjOLVnwY+oLpLn7QzeG+DYGK5RJrU9cHBxgeOA4WJiRNsGY/MCMpDAKrpVP8WPY3mkY8WfqZrQ8 p5aDteAftlZtB2vc5Y+0PCdkY+uDHYwWHvFHeIHdUeBbZGSh4EPgWTjA80Xbc+I+ax3qgBs81nNi zmPg2i5fpe6xPZvzqBw/1n3pksnfY65ZdbO84d667cltUHtrBs3BUwZRhXgRFLY5/W4ae4i9TM0M gkOmkf6SwWaACpUsUFlYykKYRXDh1KxMoy7Oqjqcc1XQZLOFdmuroizeg9+/SLgvzjZT3QfoODsY zmH07WMKgm9SAWW9KwhCHK+2q5zAAcTk8QEV5rAgCgJTzqIcWkEcRGC0gjghuvQEBeFrBWH6zjEF oVSnMgj6syCQRwKIdXITwvYd68CCIIErA1FaQWgFATbfA8PPT1AQRCsI08fHFIRSnYMoCJcwuoL7 GD7261h0bQwzqoTYrjYhOkgcbUL0a0IoBvA1+xiA3XUUrBmEULpzCA1hBURwqceCEFpBdDvqWkH0 qiCAwRf82GtWECpvoqkglOocQkEghCBmxSwIjDFYC60gBLE8HaTUBkQjEWYwF8NR/Pm56ofNZL+5 zauCtLqDHLkHpZR9pPlVwVmMTSOvyldZLfy8AZl1tdbklT7SQsYoN6zIeQwWNN8X7fPsmNc4Ifsq QISwPc9oC+wx3dDSCA6kH8mopG3Ls9H2s8zdwtBluBZBvfrKaHspMrfkhQc5W7y7onsDZQv5Klnj M2R0wbQqYRtC5eI7cySDvh0zdJuyJrLa4hSI+vLexLZuw6abgagz4B6f/gYyLLLc7s1445H+8iBl 7B4SovznKqSxpCEChLGiIrDLmeGajhBnakpCnDmVlshyRkusX56WUEkcQjKbSRxyt/dFWcLMHu7e HiRTMZM65VKlXHbv1ge7IUCZwqIdIwB/CKRnstE4IAC2MjAYAGSBehdeugRZkazSBlGWQ/5cIIt8 y/WQCNwdRVmEAIM593cEZW2PgOPQgbIYNAi78OVRlqgcDKHLhky/ODJHUpd1zJBG2VeDskSR/0Iy h+T9h5FMjbLw2NHBgw0aZRtZNkOjrKLTJcoKKr1HlHVsn8Fopyt7P8haAKTnj7GKhBSabEj+0b4z RRpiqXZkeZIhe2Kg5r6EYA5Jew0imBphNcLeGzAaGmEVmSQRVhBJ/SFsI1iMiA/Z1Y8LFtsBtwXC yTnGiomKwdeKDNx2QVwOGStWUyQRVoeKj+Wrn0kES6Sy9/vQPTkgMdCLkBh9CqZGWI2wZ4WwipwR CIsEO9MfwqJbH/Y4wp7kw6pNeguwHUFQbrMMS8ayh+SangJqPivaN+UlPQU1QxJfO+ZHB4lfTZAY 3uDQlstB6QsRWulTLjW8ang9J3gNFCsj4VXQMj3Ca4OIfQy+SiJWbdOzBFgVehce7JAPsSm2S02R RlgdI65fGwfvY2gj7KDkxZ2924NgaojVEHsixILnxV8myV/hIN58yV5X2Tzmub237+e8+B8AAP// AwBQSwMEFAAGAAgAAAAhADQZR6LeAAAACgEAAA8AAABkcnMvZG93bnJldi54bWxMj01PwzAMhu9I /IfISNxYunS0UJpOCAmOAwYS16wxTUXzQZJthV+POcHJtvzo9eN2PduJHTCm0TsJy0UBDF3v9egG Ca8v9xdXwFJWTqvJO5TwhQnW3elJqxrtj+4ZD9s8MApxqVESTM6h4Tz1Bq1KCx/Q0e7dR6syjXHg OqojhduJi6KouFWjowtGBbwz2H9s91ZCfHwK3xsjHt7CUG7mZfXJy1xJeX42394AyzjnPxh+9Ukd OnLa+b3TiU0SVnW5IlTCpaBKQF1X1OwkCFFcA+9a/v+F7gcAAP//AwBQSwECLQAUAAYACAAAACEA toM4kv4AAADhAQAAEwAAAAAAAAAAAAAAAAAAAAAAW0NvbnRlbnRfVHlwZXNdLnhtbFBLAQItABQA BgAIAAAAIQA4/SH/1gAAAJQBAAALAAAAAAAAAAAAAAAAAC8BAABfcmVscy8ucmVsc1BLAQItABQA BgAIAAAAIQC+RoMQdAcAAOdTAAAOAAAAAAAAAAAAAAAAAC4CAABkcnMvZTJvRG9jLnhtbFBLAQIt ABQABgAIAAAAIQA0GUei3gAAAAoBAAAPAAAAAAAAAAAAAAAAAM4JAABkcnMvZG93bnJldi54bWxQ SwUGAAAAAAQABADzAAAA2QoAAAAA ">
                <v:shape id="_x0000_s1212" type="#_x0000_t75" style="position:absolute;width:19240;height:10699;visibility:visible;mso-wrap-style:square">
                  <v:fill o:detectmouseclick="t"/>
                  <v:path o:connecttype="none"/>
                </v:shape>
                <v:line id="Line 189" o:spid="_x0000_s1213" style="position:absolute;visibility:visible;mso-wrap-style:square" from="1479,1987" to="17214,1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zLwMQAAADbAAAADwAAAGRycy9kb3ducmV2LnhtbESPQWvCQBSE74L/YXmCN93oIa2pq4ig FoqHqkiPr9lnEpp9G7NbE/31riB4HGbmG2Y6b00pLlS7wrKC0TACQZxaXXCm4LBfDd5BOI+ssbRM Cq7kYD7rdqaYaNvwN112PhMBwi5BBbn3VSKlS3My6Ia2Ig7eydYGfZB1JnWNTYCbUo6jKJYGCw4L OVa0zCn92/0bBbff69v69HWk5scuz6mWkw1vJ0r1e+3iA4Sn1r/Cz/anVhDH8PgSfoC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LMvAxAAAANsAAAAPAAAAAAAAAAAA AAAAAKECAABkcnMvZG93bnJldi54bWxQSwUGAAAAAAQABAD5AAAAkgMAAAAA " strokeweight=".6pt">
                  <v:stroke joinstyle="miter"/>
                </v:line>
                <v:line id="Line 190" o:spid="_x0000_s1214" style="position:absolute;visibility:visible;mso-wrap-style:square" from="1479,1987" to="1485,7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BuW8QAAADbAAAADwAAAGRycy9kb3ducmV2LnhtbESPS4vCQBCE74L/YWjBm0704CM6yiL4 APGguyx7bDNtEjbTEzOjif76nQXBY1FVX1HzZWMKcafK5ZYVDPoRCOLE6pxTBV+f694EhPPIGgvL pOBBDpaLdmuOsbY1H+l+8qkIEHYxKsi8L2MpXZKRQde3JXHwLrYy6IOsUqkrrAPcFHIYRSNpMOew kGFJq4yS39PNKHieH+PNZf9N9Y9dXRMtp1s+TJXqdpqPGQhPjX+HX+2dVjAaw/+X8APk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YG5bxAAAANsAAAAPAAAAAAAAAAAA AAAAAKECAABkcnMvZG93bnJldi54bWxQSwUGAAAAAAQABAD5AAAAkgMAAAAA " strokeweight=".6pt">
                  <v:stroke joinstyle="miter"/>
                </v:line>
                <v:line id="Line 191" o:spid="_x0000_s1215" style="position:absolute;visibility:visible;mso-wrap-style:square" from="1479,7575" to="17214,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KcIAAADbAAAADwAAAGRycy9kb3ducmV2LnhtbERPy2rCQBTdC/2H4Rbc6aQu0hodpQg+ oHShLcXlNXNNgpk7cWZMYr/eWRS6PJz3fNmbWrTkfGVZwcs4AUGcW11xoeD7az16A+EDssbaMim4 k4fl4mkwx0zbjvfUHkIhYgj7DBWUITSZlD4vyaAf24Y4cmfrDIYIXSG1wy6Gm1pOkiSVBiuODSU2 tCopvxxuRsHv6f66OX/8UHe0q2uu5XTLn1Olhs/9+wxEoD78i//cO60gjWPjl/gD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6KcIAAADbAAAADwAAAAAAAAAAAAAA AAChAgAAZHJzL2Rvd25yZXYueG1sUEsFBgAAAAAEAAQA+QAAAJADAAAAAA== " strokeweight=".6pt">
                  <v:stroke joinstyle="miter"/>
                </v:line>
                <v:line id="Line 192" o:spid="_x0000_s1216" style="position:absolute;flip:y;visibility:visible;mso-wrap-style:square" from="17214,1987" to="17221,7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qp68EAAADbAAAADwAAAGRycy9kb3ducmV2LnhtbESP3YrCMBSE7xd8h3AE79a0XnS31Sgq COKdPw9waI5NsTlpm6j17Y2wsJfDzHzDLFaDbcSDel87VpBOExDEpdM1Vwou5933LwgfkDU2jknB izyslqOvBRbaPflIj1OoRISwL1CBCaEtpPSlIYt+6lri6F1dbzFE2VdS9/iMcNvIWZJk0mLNccFg S1tD5e10twry43lNpq5ykx0uXTrr0u5n0yg1GQ/rOYhAQ/gP/7X3WkGWw+dL/AFy+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4GqnrwQAAANsAAAAPAAAAAAAAAAAAAAAA AKECAABkcnMvZG93bnJldi54bWxQSwUGAAAAAAQABAD5AAAAjwMAAAAA " strokeweight=".6pt">
                  <v:stroke joinstyle="miter"/>
                </v:line>
                <v:line id="Line 193" o:spid="_x0000_s1217" style="position:absolute;visibility:visible;mso-wrap-style:square" from="9347,1987" to="9353,7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Bg8sEAAADbAAAADwAAAGRycy9kb3ducmV2LnhtbERPy4rCMBTdD/gP4QqzG1Nd+KhGEUEd GFz4QFxem2tbbG5qk7HVrzcLweXhvCezxhTiTpXLLSvodiIQxInVOacKDvvlzxCE88gaC8uk4EEO ZtPW1wRjbWve0n3nUxFC2MWoIPO+jKV0SUYGXceWxIG72MqgD7BKpa6wDuGmkL0o6kuDOYeGDEta ZJRcd/9GwfP8GKwuf0eqT3ZxS7QcrXkzUuq73czHIDw1/iN+u3+1gkFYH76EHyC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UGDywQAAANsAAAAPAAAAAAAAAAAAAAAA AKECAABkcnMvZG93bnJldi54bWxQSwUGAAAAAAQABAD5AAAAjwMAAAAA " strokeweight=".6pt">
                  <v:stroke joinstyle="miter"/>
                </v:line>
                <v:rect id="Rectangle 194" o:spid="_x0000_s1218" style="position:absolute;left:8724;top:7854;width:934;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VWucAA AADbAAAADwAAAGRycy9kb3ducmV2LnhtbESPzYoCMRCE7wu+Q2jB25rRw66MRhFB0MWLow/QTHp+ MOkMSXTGtzeCsMeiqr6iVpvBGvEgH1rHCmbTDARx6XTLtYLrZf+9ABEiskbjmBQ8KcBmPfpaYa5d z2d6FLEWCcIhRwVNjF0uZSgbshimriNOXuW8xZikr6X22Ce4NXKeZT/SYstpocGOdg2Vt+JuFchL se8XhfGZ+5tXJ3M8nCtySk3Gw3YJItIQ/8Of9kEr+J3B+0v6A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5qVWucAAAADbAAAADwAAAAAAAAAAAAAAAACYAgAAZHJzL2Rvd25y ZXYueG1sUEsFBgAAAAAEAAQA9QAAAIUDA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N</w:t>
                        </w:r>
                      </w:p>
                    </w:txbxContent>
                  </v:textbox>
                </v:rect>
                <v:rect id="Rectangle 195" o:spid="_x0000_s1219" style="position:absolute;left:8883;top:393;width:1080;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IzsEA AADbAAAADwAAAGRycy9kb3ducmV2LnhtbESPzYoCMRCE74LvEFrYm2acgyuzRhFBUNmL4z5AM+n5 waQzJNEZ394sLOyxqKqvqM1utEY8yYfOsYLlIgNBXDndcaPg53acr0GEiKzROCYFLwqw204nGyy0 G/hKzzI2IkE4FKigjbEvpAxVSxbDwvXEyaudtxiT9I3UHocEt0bmWbaSFjtOCy32dGipupcPq0De yuOwLo3P3CWvv835dK3JKfUxG/dfICKN8T/81z5pBZ85/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Z3yM7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v:textbox>
                </v:rect>
                <v:rect id="Rectangle 196" o:spid="_x0000_s1220" style="position:absolute;left:16897;top:273;width:895;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tVcEA AADbAAAADwAAAGRycy9kb3ducmV2LnhtbESPzYoCMRCE74LvEFrwphkVdmU0igiCLntx9AGaSc8P Jp0hic749puFhT0WVfUVtd0P1ogX+dA6VrCYZyCIS6dbrhXcb6fZGkSIyBqNY1LwpgD73Xi0xVy7 nq/0KmItEoRDjgqaGLtcylA2ZDHMXUecvMp5izFJX0vtsU9wa+Qyyz6kxZbTQoMdHRsqH8XTKpC3 4tSvC+Mz97Wsvs3lfK3IKTWdDIcNiEhD/A//tc9awe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Hk7bVX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197" o:spid="_x0000_s1221" style="position:absolute;left:16586;top:7747;width:825;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L1IcEA AADbAAAADwAAAGRycy9kb3ducmV2LnhtbESPzYoCMRCE74LvEFrwphlFdmU0igiCLntx9AGaSc8P Jp0hic749puFhT0WVfUVtd0P1ogX+dA6VrCYZyCIS6dbrhXcb6fZGkSIyBqNY1LwpgD73Xi0xVy7 nq/0KmItEoRDjgqaGLtcylA2ZDHMXUecvMp5izFJX0vtsU9wa+Qyyz6kxZbTQoMdHRsqH8XTKpC3 4tSvC+Mz97Wsvs3lfK3IKTWdDIcNiEhD/A//tc9awe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PbS9SH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v:textbox>
                </v:rect>
                <v:rect id="Rectangle 198" o:spid="_x0000_s1222" style="position:absolute;left:1098;top:7854;width:82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5QusEA AADbAAAADwAAAGRycy9kb3ducmV2LnhtbESPzYoCMRCE74LvEFrwphkFd2U0igiCLntx9AGaSc8P Jp0hic749puFhT0WVfUVtd0P1ogX+dA6VrCYZyCIS6dbrhXcb6fZGkSIyBqNY1LwpgD73Xi0xVy7 nq/0KmItEoRDjgqaGLtcylA2ZDHMXUecvMp5izFJX0vtsU9wa+Qyyz6kxZbTQoMdHRsqH8XTKpC3 4tSvC+Mz97Wsvs3lfK3IKTWdDIcNiEhD/A//tc9awe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meULr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99" o:spid="_x0000_s1223" style="position:absolute;left:1111;top:444;width:80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zOzcAA AADbAAAADwAAAGRycy9kb3ducmV2LnhtbESPzYoCMRCE7wu+Q2jB25rRgyujUUQQXPHi6AM0k54f TDpDEp3ZtzeCsMeiqr6i1tvBGvEkH1rHCmbTDARx6XTLtYLb9fC9BBEiskbjmBT8UYDtZvS1xly7 ni/0LGItEoRDjgqaGLtcylA2ZDFMXUecvMp5izFJX0vtsU9wa+Q8yxbSYstpocGO9g2V9+JhFchr ceiXhfGZO82rs/k9XipySk3Gw24FItIQ/8Of9lEr+Fn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aUzOzcAAAADbAAAADwAAAAAAAAAAAAAAAACYAgAAZHJzL2Rvd25y ZXYueG1sUEsFBgAAAAAEAAQA9QAAAIUDA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group id="Group 200" o:spid="_x0000_s1224" style="position:absolute;left:9188;top:7461;width:317;height:222" coordorigin="1447,1175" coordsize="5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oval id="Oval 201" o:spid="_x0000_s1225" style="position:absolute;left:1447;top:1175;width:50;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R4YL8A AADbAAAADwAAAGRycy9kb3ducmV2LnhtbERPTWsCMRC9F/wPYQRvNWsPtqxGEUFYPFlb8Dok42Z1 M1mTdF399c2h0OPjfS/Xg2tFTyE2nhXMpgUIYu1Nw7WC76/d6weImJANtp5JwYMirFejlyWWxt/5 k/pjqkUO4ViiAptSV0oZtSWHceo74sydfXCYMgy1NAHvOdy18q0o5tJhw7nBYkdbS/p6/HEK9q4/ 6KqzAfVmfjhd7K16yptSk/GwWYBINKR/8Z+7Mgre89j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DABHhgvwAAANsAAAAPAAAAAAAAAAAAAAAAAJgCAABkcnMvZG93bnJl di54bWxQSwUGAAAAAAQABAD1AAAAhAMAAAAA " fillcolor="black" strokeweight="0"/>
                  <v:oval id="Oval 202" o:spid="_x0000_s1226" style="position:absolute;left:1447;top:1175;width:50;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czMcUA AADbAAAADwAAAGRycy9kb3ducmV2LnhtbESPQUsDMRSE74L/ITyhN5uth7pum5bSYrUHC25F6O2x eW4WNy9Lkrbx3zeC4HGYmW+Y+TLZXpzJh86xgsm4AEHcON1xq+Dj8HxfgggRWWPvmBT8UIDl4vZm jpV2F36ncx1bkSEcKlRgYhwqKUNjyGIYu4E4e1/OW4xZ+lZqj5cMt718KIqptNhxXjA40NpQ812f rILjS4r+EEqze6s3+2ndbtO2/FRqdJdWMxCRUvwP/7VftYLHJ/j9kn+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AMdzMxxQAAANsAAAAPAAAAAAAAAAAAAAAAAJgCAABkcnMv ZG93bnJldi54bWxQSwUGAAAAAAQABAD1AAAAigMAAAAA " filled="f" strokeweight=".6pt">
                    <v:stroke joinstyle="miter"/>
                  </v:oval>
                </v:group>
                <v:group id="Group 203" o:spid="_x0000_s1227" style="position:absolute;left:17056;top:7461;width:311;height:222" coordorigin="2686,1175" coordsize="4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oval id="Oval 204" o:spid="_x0000_s1228" style="position:absolute;left:2686;top:1175;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uh2sIA AADbAAAADwAAAGRycy9kb3ducmV2LnhtbESPQWsCMRSE7wX/Q3iCt5rVg8jWKCIIiye1hV4fyetm 283LmsR17a9vCoLHYWa+YVabwbWipxAbzwpm0wIEsfam4VrBx/v+dQkiJmSDrWdScKcIm/XoZYWl 8Tc+UX9OtcgQjiUqsCl1pZRRW3IYp74jzt6XDw5TlqGWJuAtw10r50WxkA4bzgsWO9pZ0j/nq1Nw cP1RV50NqLeL4+e3vVS/8qLUZDxs30AkGtIz/GhXRsFyBv9f8g+Q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66HawgAAANsAAAAPAAAAAAAAAAAAAAAAAJgCAABkcnMvZG93 bnJldi54bWxQSwUGAAAAAAQABAD1AAAAhwMAAAAA " fillcolor="black" strokeweight="0"/>
                  <v:oval id="Oval 205" o:spid="_x0000_s1229" style="position:absolute;left:2686;top:1175;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bRZ8QA AADbAAAADwAAAGRycy9kb3ducmV2LnhtbESPQWsCMRSE74X+h/AK3mpWD7KsRilKrR5a6CqF3h6b 183i5mVJosZ/bwqFHoeZ+YZZrJLtxYV86BwrmIwLEMSN0x23Co6H1+cSRIjIGnvHpOBGAVbLx4cF Vtpd+ZMudWxFhnCoUIGJcaikDI0hi2HsBuLs/ThvMWbpW6k9XjPc9nJaFDNpseO8YHCgtaHmVJ+t gu+3FP0hlGb/Xm8+ZnW7TdvyS6nRU3qZg4iU4n/4r73TCsop/H7JP0Au7wAAAP//AwBQSwECLQAU AAYACAAAACEA8PeKu/0AAADiAQAAEwAAAAAAAAAAAAAAAAAAAAAAW0NvbnRlbnRfVHlwZXNdLnht bFBLAQItABQABgAIAAAAIQAx3V9h0gAAAI8BAAALAAAAAAAAAAAAAAAAAC4BAABfcmVscy8ucmVs c1BLAQItABQABgAIAAAAIQAzLwWeQQAAADkAAAAQAAAAAAAAAAAAAAAAACkCAABkcnMvc2hhcGV4 bWwueG1sUEsBAi0AFAAGAAgAAAAhADcG0WfEAAAA2wAAAA8AAAAAAAAAAAAAAAAAmAIAAGRycy9k b3ducmV2LnhtbFBLBQYAAAAABAAEAPUAAACJAwAAAAA= " filled="f" strokeweight=".6pt">
                    <v:stroke joinstyle="miter"/>
                  </v:oval>
                </v:group>
                <v:group id="Group 206" o:spid="_x0000_s1230" style="position:absolute;left:1327;top:7461;width:311;height:222" coordorigin="209,1175" coordsize="4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oval id="Oval 207" o:spid="_x0000_s1231" style="position:absolute;left:209;top:1175;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wCQsMA AADbAAAADwAAAGRycy9kb3ducmV2LnhtbESPT2sCMRTE7wW/Q3iCt5q1iM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JwCQsMAAADbAAAADwAAAAAAAAAAAAAAAACYAgAAZHJzL2Rv d25yZXYueG1sUEsFBgAAAAAEAAQA9QAAAIgDAAAAAA== " fillcolor="black" strokeweight="0"/>
                  <v:oval id="Oval 208" o:spid="_x0000_s1232" style="position:absolute;left:209;top:1175;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9JE8QA AADbAAAADwAAAGRycy9kb3ducmV2LnhtbESPQWsCMRSE74L/IbxCb5qtUFm2RikVbT1YcC2F3h6b 183SzcuSpJr+eyMUPA4z8w2zWCXbixP50DlW8DAtQBA3TnfcKvg4biYliBCRNfaOScEfBVgtx6MF Vtqd+UCnOrYiQzhUqMDEOFRShsaQxTB1A3H2vp23GLP0rdQezxluezkrirm02HFeMDjQi6Hmp/61 Cr5eU/THUJrdvl6/z+t2m7blp1L3d+n5CUSkFG/h//abVlA+wvVL/gFyeQEAAP//AwBQSwECLQAU AAYACAAAACEA8PeKu/0AAADiAQAAEwAAAAAAAAAAAAAAAAAAAAAAW0NvbnRlbnRfVHlwZXNdLnht bFBLAQItABQABgAIAAAAIQAx3V9h0gAAAI8BAAALAAAAAAAAAAAAAAAAAC4BAABfcmVscy8ucmVs c1BLAQItABQABgAIAAAAIQAzLwWeQQAAADkAAAAQAAAAAAAAAAAAAAAAACkCAABkcnMvc2hhcGV4 bWwueG1sUEsBAi0AFAAGAAgAAAAhALjvSRPEAAAA2wAAAA8AAAAAAAAAAAAAAAAAmAIAAGRycy9k b3ducmV2LnhtbFBLBQYAAAAABAAEAPUAAACJAwAAAAA= " filled="f" strokeweight=".6pt">
                    <v:stroke joinstyle="miter"/>
                  </v:oval>
                </v:group>
                <v:group id="Group 209" o:spid="_x0000_s1233" style="position:absolute;left:9188;top:1879;width:317;height:222" coordorigin="1447,296" coordsize="5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qcsQAAADbAAAADwAAAGRycy9kb3ducmV2LnhtbESPQYvCMBSE74L/ITzB m6ZdUaQaRcRdPMiCVVj29miebbF5KU22rf/eCAseh5n5hllve1OJlhpXWlYQTyMQxJnVJecKrpfP yRKE88gaK8uk4EEOtpvhYI2Jth2fqU19LgKEXYIKCu/rREqXFWTQTW1NHLybbQz6IJtc6ga7ADeV /IiihTRYclgosKZ9Qdk9/TMKvjrsdrP40J7ut/3j9zL//jnFpNR41O9WIDz1/h3+bx+1guUCXl/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ZJqcsQAAADbAAAA DwAAAAAAAAAAAAAAAACqAgAAZHJzL2Rvd25yZXYueG1sUEsFBgAAAAAEAAQA+gAAAJsDAAAAAA== ">
                  <v:oval id="Oval 210" o:spid="_x0000_s1234" style="position:absolute;left:1447;top:296;width:50;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6cNcIA AADbAAAADwAAAGRycy9kb3ducmV2LnhtbESPQWsCMRSE74L/ITzBm2b1YGVrFCkIiyerhV4fyetm 283LmsR121/fFIQeh5n5htnsBteKnkJsPCtYzAsQxNqbhmsFb5fDbA0iJmSDrWdS8E0RdtvxaIOl 8Xd+pf6capEhHEtUYFPqSimjtuQwzn1HnL0PHxymLEMtTcB7hrtWLotiJR02nBcsdvRiSX+db07B 0fUnXXU2oN6vTu+f9lr9yKtS08mwfwaRaEj/4Ue7MgrWT/D3Jf8Auf0FAAD//wMAUEsBAi0AFAAG AAgAAAAhAPD3irv9AAAA4gEAABMAAAAAAAAAAAAAAAAAAAAAAFtDb250ZW50X1R5cGVzXS54bWxQ SwECLQAUAAYACAAAACEAMd1fYdIAAACPAQAACwAAAAAAAAAAAAAAAAAuAQAAX3JlbHMvLnJlbHNQ SwECLQAUAAYACAAAACEAMy8FnkEAAAA5AAAAEAAAAAAAAAAAAAAAAAApAgAAZHJzL3NoYXBleG1s LnhtbFBLAQItABQABgAIAAAAIQCETpw1wgAAANsAAAAPAAAAAAAAAAAAAAAAAJgCAABkcnMvZG93 bnJldi54bWxQSwUGAAAAAAQABAD1AAAAhwMAAAAA " fillcolor="black" strokeweight="0"/>
                  <v:oval id="Oval 211" o:spid="_x0000_s1235" style="position:absolute;left:1447;top:296;width:50;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7mjcEA AADbAAAADwAAAGRycy9kb3ducmV2LnhtbERPTWsCMRC9F/wPYQRvNasHWbZGEUVrDy10LYK3YTNu FjeTJUk1/ffNodDj430v18n24k4+dI4VzKYFCOLG6Y5bBV+n/XMJIkRkjb1jUvBDAdar0dMSK+0e /En3OrYih3CoUIGJcaikDI0hi2HqBuLMXZ23GDP0rdQeHznc9nJeFAtpsePcYHCgraHmVn9bBZfX FP0plObtvd59LOr2kA7lWanJOG1eQERK8V/85z5qBWUem7/kHyBXvwAAAP//AwBQSwECLQAUAAYA CAAAACEA8PeKu/0AAADiAQAAEwAAAAAAAAAAAAAAAAAAAAAAW0NvbnRlbnRfVHlwZXNdLnhtbFBL AQItABQABgAIAAAAIQAx3V9h0gAAAI8BAAALAAAAAAAAAAAAAAAAAC4BAABfcmVscy8ucmVsc1BL AQItABQABgAIAAAAIQAzLwWeQQAAADkAAAAQAAAAAAAAAAAAAAAAACkCAABkcnMvc2hhcGV4bWwu eG1sUEsBAi0AFAAGAAgAAAAhAFbu5o3BAAAA2wAAAA8AAAAAAAAAAAAAAAAAmAIAAGRycy9kb3du cmV2LnhtbFBLBQYAAAAABAAEAPUAAACGAwAAAAA= " filled="f" strokeweight=".6pt">
                    <v:stroke joinstyle="miter"/>
                  </v:oval>
                </v:group>
                <v:group id="Group 212" o:spid="_x0000_s1236" style="position:absolute;left:1327;top:1879;width:311;height:222" coordorigin="209,296" coordsize="4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oval id="Oval 213" o:spid="_x0000_s1237" style="position:absolute;left:209;top:296;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6SnL8A AADbAAAADwAAAGRycy9kb3ducmV2LnhtbERPTWsCMRC9F/wPYQRvNWsP0q5GEUFYPFlb8Dok42Z1 M1mTdF399c2h0OPjfS/Xg2tFTyE2nhXMpgUIYu1Nw7WC76/d6zuImJANtp5JwYMirFejlyWWxt/5 k/pjqkUO4ViiAptSV0oZtSWHceo74sydfXCYMgy1NAHvOdy18q0o5tJhw7nBYkdbS/p6/HEK9q4/ 6KqzAfVmfjhd7K16yptSk/GwWYBINKR/8Z+7Mgo+8vr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COfpKcvwAAANsAAAAPAAAAAAAAAAAAAAAAAJgCAABkcnMvZG93bnJl di54bWxQSwUGAAAAAAQABAD1AAAAhAMAAAAA " fillcolor="black" strokeweight="0"/>
                  <v:oval id="Oval 214" o:spid="_x0000_s1238" style="position:absolute;left:209;top:296;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3ZzcQA AADbAAAADwAAAGRycy9kb3ducmV2LnhtbESPQWsCMRSE7wX/Q3gFbzVrD7LdGqVUau3BQtdS8PbY PDdLNy9Lkmr6740geBxm5htmvky2F0fyoXOsYDopQBA3TnfcKvjevT2UIEJE1tg7JgX/FGC5GN3N sdLuxF90rGMrMoRDhQpMjEMlZWgMWQwTNxBn7+C8xZilb6X2eMpw28vHophJix3nBYMDvRpqfus/ q2D/nqLfhdJ8bOvV56xu12ld/ig1vk8vzyAipXgLX9sbreBpCpcv+QfIxRkAAP//AwBQSwECLQAU AAYACAAAACEA8PeKu/0AAADiAQAAEwAAAAAAAAAAAAAAAAAAAAAAW0NvbnRlbnRfVHlwZXNdLnht bFBLAQItABQABgAIAAAAIQAx3V9h0gAAAI8BAAALAAAAAAAAAAAAAAAAAC4BAABfcmVscy8ucmVs c1BLAQItABQABgAIAAAAIQAzLwWeQQAAADkAAAAQAAAAAAAAAAAAAAAAACkCAABkcnMvc2hhcGV4 bWwueG1sUEsBAi0AFAAGAAgAAAAhAEIN2c3EAAAA2wAAAA8AAAAAAAAAAAAAAAAAmAIAAGRycy9k b3ducmV2LnhtbFBLBQYAAAAABAAEAPUAAACJAwAAAAA= " filled="f" strokeweight=".6pt">
                    <v:stroke joinstyle="miter"/>
                  </v:oval>
                </v:group>
                <v:group id="Group 215" o:spid="_x0000_s1239" style="position:absolute;left:17056;top:1879;width:311;height:222" coordorigin="2686,296" coordsize="4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oval id="Oval 216" o:spid="_x0000_s1240" style="position:absolute;left:2686;top:296;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wM68MA AADbAAAADwAAAGRycy9kb3ducmV2LnhtbESPQWsCMRSE7wX/Q3hCbzXbClJXo4ggLJ7UFnp9JK+b bTcva5KuW3+9EQo9DjPzDbNcD64VPYXYeFbwPClAEGtvGq4VvL/tnl5BxIRssPVMCn4pwno1elhi afyFj9SfUi0yhGOJCmxKXSll1JYcxonviLP36YPDlGWopQl4yXDXypeimEmHDecFix1tLenv049T sHf9QVedDag3s8PHlz1XV3lW6nE8bBYgEg3pP/zXroyC+R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fqwM68MAAADbAAAADwAAAAAAAAAAAAAAAACYAgAAZHJzL2Rv d25yZXYueG1sUEsFBgAAAAAEAAQA9QAAAIgDAAAAAA== " fillcolor="black" strokeweight="0"/>
                  <v:oval id="Oval 217" o:spid="_x0000_s1241" style="position:absolute;left:2686;top:296;width:49;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p6VcUA AADbAAAADwAAAGRycy9kb3ducmV2LnhtbESPQUsDMRSE74L/ITyhtzZbKWXdNi2lxaoHC25F6O2x eW4WNy9LEtv4741Q8DjMzDfMcp1sL87kQ+dYwXRSgCBunO64VfB+fByXIEJE1tg7JgU/FGC9ur1Z YqXdhd/oXMdWZAiHChWYGIdKytAYshgmbiDO3qfzFmOWvpXa4yXDbS/vi2IuLXacFwwOtDXUfNXf VsHpKUV/DKV5ea13h3nd7tO+/FBqdJc2CxCRUvwPX9vPWsHDDP6+5B8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enpVxQAAANsAAAAPAAAAAAAAAAAAAAAAAJgCAABkcnMv ZG93bnJldi54bWxQSwUGAAAAAAQABAD1AAAAigMAAAAA " filled="f" strokeweight=".6pt">
                    <v:stroke joinstyle="miter"/>
                  </v:oval>
                </v:group>
              </v:group>
            </w:pict>
          </mc:Fallback>
        </mc:AlternateContent>
      </w:r>
      <w:r w:rsidRPr="00126326">
        <w:rPr>
          <w:rFonts w:ascii="Times New Roman" w:hAnsi="Times New Roman" w:cs="Times New Roman"/>
          <w:sz w:val="26"/>
          <w:szCs w:val="26"/>
        </w:rPr>
        <w:t xml:space="preserve">Theo giả thiết ta được hình trụ có chiều </w:t>
      </w:r>
      <w:proofErr w:type="gramStart"/>
      <w:r w:rsidRPr="00126326">
        <w:rPr>
          <w:rFonts w:ascii="Times New Roman" w:hAnsi="Times New Roman" w:cs="Times New Roman"/>
          <w:sz w:val="26"/>
          <w:szCs w:val="26"/>
        </w:rPr>
        <w:t xml:space="preserve">cao </w:t>
      </w:r>
      <w:r w:rsidRPr="00126326">
        <w:rPr>
          <w:rFonts w:ascii="Times New Roman" w:hAnsi="Times New Roman" w:cs="Times New Roman"/>
          <w:position w:val="-6"/>
          <w:sz w:val="26"/>
          <w:szCs w:val="26"/>
        </w:rPr>
        <w:object w:dxaOrig="999" w:dyaOrig="260">
          <v:shape id="_x0000_i1227" type="#_x0000_t75" style="width:50.25pt;height:12.75pt" o:ole="">
            <v:imagedata r:id="rId403" o:title=""/>
          </v:shape>
          <o:OLEObject Type="Embed" ProgID="Equation.DSMT4" ShapeID="_x0000_i1227" DrawAspect="Content" ObjectID="_1625145580" r:id="rId404"/>
        </w:object>
      </w:r>
      <w:r w:rsidRPr="00126326">
        <w:rPr>
          <w:rFonts w:ascii="Times New Roman" w:hAnsi="Times New Roman" w:cs="Times New Roman"/>
          <w:sz w:val="26"/>
          <w:szCs w:val="26"/>
        </w:rPr>
        <w:t xml:space="preserve"> , bán kính đáy </w:t>
      </w:r>
      <w:r w:rsidRPr="00126326">
        <w:rPr>
          <w:rFonts w:ascii="Times New Roman" w:hAnsi="Times New Roman" w:cs="Times New Roman"/>
          <w:position w:val="-20"/>
          <w:sz w:val="26"/>
          <w:szCs w:val="26"/>
        </w:rPr>
        <w:object w:dxaOrig="1120" w:dyaOrig="540">
          <v:shape id="_x0000_i1228" type="#_x0000_t75" style="width:56.25pt;height:27pt" o:ole="">
            <v:imagedata r:id="rId405" o:title=""/>
          </v:shape>
          <o:OLEObject Type="Embed" ProgID="Equation.DSMT4" ShapeID="_x0000_i1228" DrawAspect="Content" ObjectID="_1625145581" r:id="rId40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Do đó diện tích toàn phần:</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t xml:space="preserve"> </w:t>
      </w:r>
      <w:r w:rsidRPr="00126326">
        <w:rPr>
          <w:rFonts w:ascii="Times New Roman" w:hAnsi="Times New Roman" w:cs="Times New Roman"/>
          <w:position w:val="-12"/>
          <w:sz w:val="26"/>
          <w:szCs w:val="26"/>
        </w:rPr>
        <w:object w:dxaOrig="2200" w:dyaOrig="340">
          <v:shape id="_x0000_i1229" type="#_x0000_t75" style="width:110.25pt;height:17.25pt" o:ole="">
            <v:imagedata r:id="rId407" o:title=""/>
          </v:shape>
          <o:OLEObject Type="Embed" ProgID="Equation.DSMT4" ShapeID="_x0000_i1229" DrawAspect="Content" ObjectID="_1625145582" r:id="rId408"/>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Gọi bán kính đáy là </w:t>
      </w:r>
      <w:r w:rsidRPr="00126326">
        <w:rPr>
          <w:rFonts w:ascii="Times New Roman" w:hAnsi="Times New Roman" w:cs="Times New Roman"/>
          <w:position w:val="-4"/>
          <w:sz w:val="26"/>
          <w:szCs w:val="26"/>
          <w:lang w:val="nl-NL"/>
        </w:rPr>
        <w:object w:dxaOrig="220" w:dyaOrig="220">
          <v:shape id="_x0000_i1230" type="#_x0000_t75" style="width:11.25pt;height:11.25pt" o:ole="">
            <v:imagedata r:id="rId409" o:title=""/>
          </v:shape>
          <o:OLEObject Type="Embed" ProgID="Equation.DSMT4" ShapeID="_x0000_i1230" DrawAspect="Content" ObjectID="_1625145583" r:id="rId410"/>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Hình trụ có chu vi đáy bằng </w:t>
      </w:r>
      <w:r w:rsidRPr="00126326">
        <w:rPr>
          <w:rFonts w:ascii="Times New Roman" w:hAnsi="Times New Roman" w:cs="Times New Roman"/>
          <w:position w:val="-6"/>
          <w:sz w:val="26"/>
          <w:szCs w:val="26"/>
        </w:rPr>
        <w:object w:dxaOrig="279" w:dyaOrig="260">
          <v:shape id="_x0000_i1231" type="#_x0000_t75" style="width:14.25pt;height:12.75pt" o:ole="">
            <v:imagedata r:id="rId411" o:title=""/>
          </v:shape>
          <o:OLEObject Type="Embed" ProgID="Equation.DSMT4" ShapeID="_x0000_i1231" DrawAspect="Content" ObjectID="_1625145584" r:id="rId412"/>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nên ta có </w:t>
      </w:r>
      <w:r w:rsidRPr="00126326">
        <w:rPr>
          <w:rFonts w:ascii="Times New Roman" w:hAnsi="Times New Roman" w:cs="Times New Roman"/>
          <w:position w:val="-20"/>
          <w:sz w:val="26"/>
          <w:szCs w:val="26"/>
        </w:rPr>
        <w:object w:dxaOrig="1719" w:dyaOrig="540">
          <v:shape id="_x0000_i1232" type="#_x0000_t75" style="width:86.25pt;height:27pt" o:ole="">
            <v:imagedata r:id="rId413" o:title=""/>
          </v:shape>
          <o:OLEObject Type="Embed" ProgID="Equation.DSMT4" ShapeID="_x0000_i1232" DrawAspect="Content" ObjectID="_1625145585" r:id="rId414"/>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Suy ra hình trụ này có đường cao </w:t>
      </w:r>
      <w:r w:rsidRPr="00126326">
        <w:rPr>
          <w:rFonts w:ascii="Times New Roman" w:hAnsi="Times New Roman" w:cs="Times New Roman"/>
          <w:position w:val="-6"/>
          <w:sz w:val="26"/>
          <w:szCs w:val="26"/>
        </w:rPr>
        <w:object w:dxaOrig="560" w:dyaOrig="260">
          <v:shape id="_x0000_i1233" type="#_x0000_t75" style="width:27.75pt;height:12.75pt" o:ole="">
            <v:imagedata r:id="rId415" o:title=""/>
          </v:shape>
          <o:OLEObject Type="Embed" ProgID="Equation.DSMT4" ShapeID="_x0000_i1233" DrawAspect="Content" ObjectID="_1625145586" r:id="rId416"/>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Vậy thê tích khối trụ </w:t>
      </w:r>
      <w:r w:rsidRPr="00126326">
        <w:rPr>
          <w:rFonts w:ascii="Times New Roman" w:hAnsi="Times New Roman" w:cs="Times New Roman"/>
          <w:position w:val="-24"/>
          <w:sz w:val="26"/>
          <w:szCs w:val="26"/>
        </w:rPr>
        <w:object w:dxaOrig="2240" w:dyaOrig="620">
          <v:shape id="_x0000_i1234" type="#_x0000_t75" style="width:111.75pt;height:30.75pt" o:ole="">
            <v:imagedata r:id="rId417" o:title=""/>
          </v:shape>
          <o:OLEObject Type="Embed" ProgID="Equation.DSMT4" ShapeID="_x0000_i1234" DrawAspect="Content" ObjectID="_1625145587" r:id="rId418"/>
        </w:object>
      </w:r>
      <w:r w:rsidRPr="00126326">
        <w:rPr>
          <w:rFonts w:ascii="Times New Roman" w:hAnsi="Times New Roman" w:cs="Times New Roman"/>
          <w:sz w:val="26"/>
          <w:szCs w:val="26"/>
        </w:rPr>
        <w:t xml:space="preserve"> (đvtt)</w: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A</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Gọi bán kính đáy là </w:t>
      </w:r>
      <w:r w:rsidRPr="00126326">
        <w:rPr>
          <w:rFonts w:ascii="Times New Roman" w:hAnsi="Times New Roman" w:cs="Times New Roman"/>
          <w:position w:val="-4"/>
          <w:sz w:val="26"/>
          <w:szCs w:val="26"/>
          <w:lang w:val="nl-NL"/>
        </w:rPr>
        <w:object w:dxaOrig="220" w:dyaOrig="220">
          <v:shape id="_x0000_i1235" type="#_x0000_t75" style="width:11.25pt;height:11.25pt" o:ole="">
            <v:imagedata r:id="rId409" o:title=""/>
          </v:shape>
          <o:OLEObject Type="Embed" ProgID="Equation.DSMT4" ShapeID="_x0000_i1235" DrawAspect="Content" ObjectID="_1625145588" r:id="rId419"/>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ừ giả thiết suy ra </w:t>
      </w:r>
      <w:r w:rsidRPr="00126326">
        <w:rPr>
          <w:rFonts w:ascii="Times New Roman" w:hAnsi="Times New Roman" w:cs="Times New Roman"/>
          <w:position w:val="-6"/>
          <w:sz w:val="26"/>
          <w:szCs w:val="26"/>
          <w:lang w:val="nl-NL"/>
        </w:rPr>
        <w:object w:dxaOrig="620" w:dyaOrig="260">
          <v:shape id="_x0000_i1236" type="#_x0000_t75" style="width:30.75pt;height:12.75pt" o:ole="">
            <v:imagedata r:id="rId420" o:title=""/>
          </v:shape>
          <o:OLEObject Type="Embed" ProgID="Equation.DSMT4" ShapeID="_x0000_i1236" DrawAspect="Content" ObjectID="_1625145589" r:id="rId421"/>
        </w:object>
      </w:r>
      <w:r w:rsidRPr="00126326">
        <w:rPr>
          <w:rFonts w:ascii="Times New Roman" w:hAnsi="Times New Roman" w:cs="Times New Roman"/>
          <w:sz w:val="26"/>
          <w:szCs w:val="26"/>
          <w:lang w:val="nl-NL"/>
        </w:rPr>
        <w:t xml:space="preserve"> và chu vi đáy bằng </w:t>
      </w:r>
      <w:r w:rsidRPr="00126326">
        <w:rPr>
          <w:rFonts w:ascii="Times New Roman" w:hAnsi="Times New Roman" w:cs="Times New Roman"/>
          <w:position w:val="-6"/>
          <w:sz w:val="26"/>
          <w:szCs w:val="26"/>
          <w:lang w:val="nl-NL"/>
        </w:rPr>
        <w:object w:dxaOrig="180" w:dyaOrig="200">
          <v:shape id="_x0000_i1237" type="#_x0000_t75" style="width:9pt;height:9.75pt" o:ole="">
            <v:imagedata r:id="rId422" o:title=""/>
          </v:shape>
          <o:OLEObject Type="Embed" ProgID="Equation.DSMT4" ShapeID="_x0000_i1237" DrawAspect="Content" ObjectID="_1625145590" r:id="rId423"/>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o đó </w:t>
      </w:r>
      <w:r w:rsidRPr="00126326">
        <w:rPr>
          <w:rFonts w:ascii="Times New Roman" w:hAnsi="Times New Roman" w:cs="Times New Roman"/>
          <w:position w:val="-20"/>
          <w:sz w:val="26"/>
          <w:szCs w:val="26"/>
        </w:rPr>
        <w:object w:dxaOrig="1780" w:dyaOrig="540">
          <v:shape id="_x0000_i1238" type="#_x0000_t75" style="width:89.25pt;height:27pt" o:ole="">
            <v:imagedata r:id="rId424" o:title=""/>
          </v:shape>
          <o:OLEObject Type="Embed" ProgID="Equation.DSMT4" ShapeID="_x0000_i1238" DrawAspect="Content" ObjectID="_1625145591" r:id="rId425"/>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C</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Câu 1</w:t>
      </w:r>
      <w:r w:rsidRPr="00126326">
        <w:rPr>
          <w:rFonts w:ascii="Times New Roman" w:hAnsi="Times New Roman" w:cs="Times New Roman"/>
          <w:b/>
          <w:sz w:val="26"/>
          <w:szCs w:val="26"/>
        </w:rPr>
        <w:t>3.</w:t>
      </w:r>
      <w:proofErr w:type="gramEnd"/>
      <w:r w:rsidRPr="00126326">
        <w:rPr>
          <w:rFonts w:ascii="Times New Roman" w:hAnsi="Times New Roman" w:cs="Times New Roman"/>
          <w:sz w:val="26"/>
          <w:szCs w:val="26"/>
        </w:rPr>
        <w:t xml:space="preserve"> Công thức thể tích khối </w:t>
      </w:r>
      <w:proofErr w:type="gramStart"/>
      <w:r w:rsidRPr="00126326">
        <w:rPr>
          <w:rFonts w:ascii="Times New Roman" w:hAnsi="Times New Roman" w:cs="Times New Roman"/>
          <w:sz w:val="26"/>
          <w:szCs w:val="26"/>
        </w:rPr>
        <w:t xml:space="preserve">trụ </w:t>
      </w:r>
      <w:proofErr w:type="gramEnd"/>
      <w:r w:rsidRPr="00126326">
        <w:rPr>
          <w:rFonts w:ascii="Times New Roman" w:hAnsi="Times New Roman" w:cs="Times New Roman"/>
          <w:position w:val="-6"/>
          <w:sz w:val="26"/>
          <w:szCs w:val="26"/>
        </w:rPr>
        <w:object w:dxaOrig="900" w:dyaOrig="279">
          <v:shape id="_x0000_i1239" type="#_x0000_t75" style="width:45pt;height:14.25pt" o:ole="">
            <v:imagedata r:id="rId426" o:title=""/>
          </v:shape>
          <o:OLEObject Type="Embed" ProgID="Equation.DSMT4" ShapeID="_x0000_i1239" DrawAspect="Content" ObjectID="_1625145592" r:id="rId427"/>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6"/>
          <w:szCs w:val="26"/>
          <w:lang w:val="nl-NL"/>
        </w:rPr>
      </w:pPr>
      <w:r w:rsidRPr="00126326">
        <w:rPr>
          <w:rFonts w:ascii="Times New Roman" w:hAnsi="Times New Roman" w:cs="Times New Roman"/>
          <w:spacing w:val="-4"/>
          <w:sz w:val="26"/>
          <w:szCs w:val="26"/>
          <w:lang w:val="nl-NL"/>
        </w:rPr>
        <w:t xml:space="preserve">● Ở cách 1, suy ra </w:t>
      </w:r>
      <w:r w:rsidRPr="00126326">
        <w:rPr>
          <w:rFonts w:ascii="Times New Roman" w:hAnsi="Times New Roman" w:cs="Times New Roman"/>
          <w:spacing w:val="-4"/>
          <w:position w:val="-6"/>
          <w:sz w:val="26"/>
          <w:szCs w:val="26"/>
          <w:lang w:val="nl-NL"/>
        </w:rPr>
        <w:object w:dxaOrig="900" w:dyaOrig="260">
          <v:shape id="_x0000_i1240" type="#_x0000_t75" style="width:45pt;height:12.75pt" o:ole="">
            <v:imagedata r:id="rId428" o:title=""/>
          </v:shape>
          <o:OLEObject Type="Embed" ProgID="Equation.DSMT4" ShapeID="_x0000_i1240" DrawAspect="Content" ObjectID="_1625145593" r:id="rId429"/>
        </w:object>
      </w:r>
      <w:r w:rsidRPr="00126326">
        <w:rPr>
          <w:rFonts w:ascii="Times New Roman" w:hAnsi="Times New Roman" w:cs="Times New Roman"/>
          <w:spacing w:val="-4"/>
          <w:sz w:val="26"/>
          <w:szCs w:val="26"/>
          <w:lang w:val="nl-NL"/>
        </w:rPr>
        <w:t xml:space="preserve"> và </w:t>
      </w:r>
      <w:r w:rsidRPr="00126326">
        <w:rPr>
          <w:rFonts w:ascii="Times New Roman" w:hAnsi="Times New Roman" w:cs="Times New Roman"/>
          <w:spacing w:val="-4"/>
          <w:position w:val="-20"/>
          <w:sz w:val="26"/>
          <w:szCs w:val="26"/>
          <w:lang w:val="nl-NL"/>
        </w:rPr>
        <w:object w:dxaOrig="2180" w:dyaOrig="540">
          <v:shape id="_x0000_i1241" type="#_x0000_t75" style="width:108.75pt;height:27pt" o:ole="">
            <v:imagedata r:id="rId430" o:title=""/>
          </v:shape>
          <o:OLEObject Type="Embed" ProgID="Equation.DSMT4" ShapeID="_x0000_i1241" DrawAspect="Content" ObjectID="_1625145594" r:id="rId431"/>
        </w:object>
      </w:r>
      <w:r w:rsidRPr="00126326">
        <w:rPr>
          <w:rFonts w:ascii="Times New Roman" w:hAnsi="Times New Roman" w:cs="Times New Roman"/>
          <w:spacing w:val="-4"/>
          <w:sz w:val="26"/>
          <w:szCs w:val="26"/>
          <w:lang w:val="nl-NL"/>
        </w:rPr>
        <w:t xml:space="preserve"> Do đó </w:t>
      </w:r>
      <w:r w:rsidRPr="00126326">
        <w:rPr>
          <w:rFonts w:ascii="Times New Roman" w:hAnsi="Times New Roman" w:cs="Times New Roman"/>
          <w:spacing w:val="-4"/>
          <w:position w:val="-24"/>
          <w:sz w:val="26"/>
          <w:szCs w:val="26"/>
        </w:rPr>
        <w:object w:dxaOrig="1500" w:dyaOrig="620">
          <v:shape id="_x0000_i1242" type="#_x0000_t75" style="width:75pt;height:30.75pt" o:ole="">
            <v:imagedata r:id="rId432" o:title=""/>
          </v:shape>
          <o:OLEObject Type="Embed" ProgID="Equation.DSMT4" ShapeID="_x0000_i1242" DrawAspect="Content" ObjectID="_1625145595" r:id="rId433"/>
        </w:object>
      </w:r>
      <w:r w:rsidRPr="00126326">
        <w:rPr>
          <w:rFonts w:ascii="Times New Roman" w:hAnsi="Times New Roman" w:cs="Times New Roman"/>
          <w:spacing w:val="-4"/>
          <w:sz w:val="26"/>
          <w:szCs w:val="26"/>
        </w:rPr>
        <w:t xml:space="preserve"> (đvtt).</w:t>
      </w:r>
      <w:r w:rsidRPr="00126326">
        <w:rPr>
          <w:rFonts w:ascii="Times New Roman" w:hAnsi="Times New Roman" w:cs="Times New Roman"/>
          <w:spacing w:val="-4"/>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Ở cách 2, suy ra mỗi thùng có </w:t>
      </w:r>
      <w:r w:rsidRPr="00126326">
        <w:rPr>
          <w:rFonts w:ascii="Times New Roman" w:hAnsi="Times New Roman" w:cs="Times New Roman"/>
          <w:position w:val="-6"/>
          <w:sz w:val="26"/>
          <w:szCs w:val="26"/>
          <w:lang w:val="nl-NL"/>
        </w:rPr>
        <w:object w:dxaOrig="900" w:dyaOrig="260">
          <v:shape id="_x0000_i1243" type="#_x0000_t75" style="width:45pt;height:12.75pt" o:ole="">
            <v:imagedata r:id="rId428" o:title=""/>
          </v:shape>
          <o:OLEObject Type="Embed" ProgID="Equation.DSMT4" ShapeID="_x0000_i1243" DrawAspect="Content" ObjectID="_1625145596" r:id="rId434"/>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20"/>
          <w:sz w:val="26"/>
          <w:szCs w:val="26"/>
          <w:lang w:val="nl-NL"/>
        </w:rPr>
        <w:object w:dxaOrig="2120" w:dyaOrig="540">
          <v:shape id="_x0000_i1244" type="#_x0000_t75" style="width:105.75pt;height:27pt" o:ole="">
            <v:imagedata r:id="rId435" o:title=""/>
          </v:shape>
          <o:OLEObject Type="Embed" ProgID="Equation.DSMT4" ShapeID="_x0000_i1244" DrawAspect="Content" ObjectID="_1625145597" r:id="rId43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t xml:space="preserve">Do đó </w:t>
      </w:r>
      <w:r w:rsidRPr="00126326">
        <w:rPr>
          <w:rFonts w:ascii="Times New Roman" w:hAnsi="Times New Roman" w:cs="Times New Roman"/>
          <w:position w:val="-30"/>
          <w:sz w:val="26"/>
          <w:szCs w:val="26"/>
        </w:rPr>
        <w:object w:dxaOrig="1800" w:dyaOrig="700">
          <v:shape id="_x0000_i1245" type="#_x0000_t75" style="width:90pt;height:35.25pt" o:ole="">
            <v:imagedata r:id="rId437" o:title=""/>
          </v:shape>
          <o:OLEObject Type="Embed" ProgID="Equation.DSMT4" ShapeID="_x0000_i1245" DrawAspect="Content" ObjectID="_1625145598" r:id="rId438"/>
        </w:object>
      </w:r>
      <w:r w:rsidRPr="00126326">
        <w:rPr>
          <w:rFonts w:ascii="Times New Roman" w:hAnsi="Times New Roman" w:cs="Times New Roman"/>
          <w:sz w:val="26"/>
          <w:szCs w:val="26"/>
        </w:rPr>
        <w:t xml:space="preserve"> (đvt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lastRenderedPageBreak/>
        <w:t xml:space="preserve">Suy ra </w:t>
      </w:r>
      <w:r w:rsidRPr="00126326">
        <w:rPr>
          <w:rFonts w:ascii="Times New Roman" w:hAnsi="Times New Roman" w:cs="Times New Roman"/>
          <w:position w:val="-26"/>
          <w:sz w:val="26"/>
          <w:szCs w:val="26"/>
          <w:lang w:val="nl-NL"/>
        </w:rPr>
        <w:object w:dxaOrig="680" w:dyaOrig="600">
          <v:shape id="_x0000_i1246" type="#_x0000_t75" style="width:33.75pt;height:30pt" o:ole="">
            <v:imagedata r:id="rId439" o:title=""/>
          </v:shape>
          <o:OLEObject Type="Embed" ProgID="Equation.DSMT4" ShapeID="_x0000_i1246" DrawAspect="Content" ObjectID="_1625145599" r:id="rId440"/>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4.</w:t>
      </w:r>
      <w:r w:rsidRPr="00126326">
        <w:rPr>
          <w:rFonts w:ascii="Times New Roman" w:hAnsi="Times New Roman" w:cs="Times New Roman"/>
          <w:sz w:val="26"/>
          <w:szCs w:val="26"/>
          <w:lang w:val="nl-NL"/>
        </w:rPr>
        <w:t xml:space="preserve"> Công thức tính thể tích </w:t>
      </w:r>
      <w:r w:rsidRPr="00126326">
        <w:rPr>
          <w:rFonts w:ascii="Times New Roman" w:hAnsi="Times New Roman" w:cs="Times New Roman"/>
          <w:position w:val="-6"/>
          <w:sz w:val="26"/>
          <w:szCs w:val="26"/>
          <w:lang w:val="nl-NL"/>
        </w:rPr>
        <w:object w:dxaOrig="900" w:dyaOrig="279">
          <v:shape id="_x0000_i1247" type="#_x0000_t75" style="width:45pt;height:14.25pt" o:ole="">
            <v:imagedata r:id="rId441" o:title=""/>
          </v:shape>
          <o:OLEObject Type="Embed" ProgID="Equation.DSMT4" ShapeID="_x0000_i1247" DrawAspect="Content" ObjectID="_1625145600" r:id="rId442"/>
        </w:object>
      </w:r>
      <w:r w:rsidRPr="00126326">
        <w:rPr>
          <w:rFonts w:ascii="Times New Roman" w:hAnsi="Times New Roman" w:cs="Times New Roman"/>
          <w:sz w:val="26"/>
          <w:szCs w:val="26"/>
          <w:lang w:val="nl-NL"/>
        </w:rPr>
        <w:t xml:space="preserve">, suy ra </w:t>
      </w:r>
      <w:r w:rsidRPr="00126326">
        <w:rPr>
          <w:rFonts w:ascii="Times New Roman" w:hAnsi="Times New Roman" w:cs="Times New Roman"/>
          <w:position w:val="-20"/>
          <w:sz w:val="26"/>
          <w:szCs w:val="26"/>
          <w:lang w:val="nl-NL"/>
        </w:rPr>
        <w:object w:dxaOrig="859" w:dyaOrig="540">
          <v:shape id="_x0000_i1248" type="#_x0000_t75" style="width:42.75pt;height:27pt" o:ole="">
            <v:imagedata r:id="rId443" o:title=""/>
          </v:shape>
          <o:OLEObject Type="Embed" ProgID="Equation.DSMT4" ShapeID="_x0000_i1248" DrawAspect="Content" ObjectID="_1625145601" r:id="rId444"/>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Hộp sữa chỉ kín một đáy nên diện tích tôn cần dùng là: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20"/>
          <w:sz w:val="26"/>
          <w:szCs w:val="26"/>
        </w:rPr>
        <w:object w:dxaOrig="3720" w:dyaOrig="540">
          <v:shape id="_x0000_i1249" type="#_x0000_t75" style="width:186pt;height:27pt" o:ole="">
            <v:imagedata r:id="rId445" o:title=""/>
          </v:shape>
          <o:OLEObject Type="Embed" ProgID="Equation.DSMT4" ShapeID="_x0000_i1249" DrawAspect="Content" ObjectID="_1625145602" r:id="rId44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Xét hàm </w:t>
      </w:r>
      <w:r w:rsidRPr="00126326">
        <w:rPr>
          <w:rFonts w:ascii="Times New Roman" w:hAnsi="Times New Roman" w:cs="Times New Roman"/>
          <w:position w:val="-20"/>
          <w:sz w:val="26"/>
          <w:szCs w:val="26"/>
        </w:rPr>
        <w:object w:dxaOrig="1600" w:dyaOrig="540">
          <v:shape id="_x0000_i1250" type="#_x0000_t75" style="width:80.25pt;height:27pt" o:ole="">
            <v:imagedata r:id="rId447" o:title=""/>
          </v:shape>
          <o:OLEObject Type="Embed" ProgID="Equation.DSMT4" ShapeID="_x0000_i1250" DrawAspect="Content" ObjectID="_1625145603" r:id="rId448"/>
        </w:object>
      </w:r>
      <w:r w:rsidRPr="00126326">
        <w:rPr>
          <w:rFonts w:ascii="Times New Roman" w:hAnsi="Times New Roman" w:cs="Times New Roman"/>
          <w:sz w:val="26"/>
          <w:szCs w:val="26"/>
        </w:rPr>
        <w:t xml:space="preserve"> trên </w:t>
      </w:r>
      <w:r w:rsidRPr="00126326">
        <w:rPr>
          <w:rFonts w:ascii="Times New Roman" w:hAnsi="Times New Roman" w:cs="Times New Roman"/>
          <w:position w:val="-12"/>
          <w:sz w:val="26"/>
          <w:szCs w:val="26"/>
        </w:rPr>
        <w:object w:dxaOrig="740" w:dyaOrig="340">
          <v:shape id="_x0000_i1251" type="#_x0000_t75" style="width:36.75pt;height:17.25pt" o:ole="">
            <v:imagedata r:id="rId449" o:title=""/>
          </v:shape>
          <o:OLEObject Type="Embed" ProgID="Equation.DSMT4" ShapeID="_x0000_i1251" DrawAspect="Content" ObjectID="_1625145604" r:id="rId450"/>
        </w:object>
      </w:r>
      <w:r w:rsidRPr="00126326">
        <w:rPr>
          <w:rFonts w:ascii="Times New Roman" w:hAnsi="Times New Roman" w:cs="Times New Roman"/>
          <w:sz w:val="26"/>
          <w:szCs w:val="26"/>
        </w:rPr>
        <w:t xml:space="preserve">, ta được </w:t>
      </w:r>
      <w:r w:rsidRPr="00126326">
        <w:rPr>
          <w:rFonts w:ascii="Times New Roman" w:hAnsi="Times New Roman" w:cs="Times New Roman"/>
          <w:position w:val="-20"/>
          <w:sz w:val="26"/>
          <w:szCs w:val="26"/>
        </w:rPr>
        <w:object w:dxaOrig="940" w:dyaOrig="420">
          <v:shape id="_x0000_i1252" type="#_x0000_t75" style="width:47.25pt;height:21pt" o:ole="">
            <v:imagedata r:id="rId451" o:title=""/>
          </v:shape>
          <o:OLEObject Type="Embed" ProgID="Equation.DSMT4" ShapeID="_x0000_i1252" DrawAspect="Content" ObjectID="_1625145605" r:id="rId452"/>
        </w:object>
      </w:r>
      <w:r w:rsidRPr="00126326">
        <w:rPr>
          <w:rFonts w:ascii="Times New Roman" w:hAnsi="Times New Roman" w:cs="Times New Roman"/>
          <w:sz w:val="26"/>
          <w:szCs w:val="26"/>
        </w:rPr>
        <w:t xml:space="preserve"> đạt tại </w:t>
      </w:r>
      <w:r w:rsidRPr="00126326">
        <w:rPr>
          <w:rFonts w:ascii="Times New Roman" w:hAnsi="Times New Roman" w:cs="Times New Roman"/>
          <w:position w:val="-6"/>
          <w:sz w:val="26"/>
          <w:szCs w:val="26"/>
        </w:rPr>
        <w:object w:dxaOrig="600" w:dyaOrig="260">
          <v:shape id="_x0000_i1253" type="#_x0000_t75" style="width:30pt;height:12.75pt" o:ole="">
            <v:imagedata r:id="rId453" o:title=""/>
          </v:shape>
          <o:OLEObject Type="Embed" ProgID="Equation.DSMT4" ShapeID="_x0000_i1253" DrawAspect="Content" ObjectID="_1625145606" r:id="rId454"/>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noProof/>
          <w:sz w:val="26"/>
          <w:szCs w:val="26"/>
        </w:rPr>
        <mc:AlternateContent>
          <mc:Choice Requires="wpc">
            <w:drawing>
              <wp:anchor distT="0" distB="0" distL="114300" distR="114300" simplePos="0" relativeHeight="251664384" behindDoc="1" locked="0" layoutInCell="1" allowOverlap="1" wp14:anchorId="77557E13" wp14:editId="25D2A5A0">
                <wp:simplePos x="0" y="0"/>
                <wp:positionH relativeFrom="column">
                  <wp:posOffset>3582035</wp:posOffset>
                </wp:positionH>
                <wp:positionV relativeFrom="paragraph">
                  <wp:posOffset>51435</wp:posOffset>
                </wp:positionV>
                <wp:extent cx="1428750" cy="2079625"/>
                <wp:effectExtent l="0" t="0" r="0" b="15875"/>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20"/>
                        <wpg:cNvGrpSpPr>
                          <a:grpSpLocks/>
                        </wpg:cNvGrpSpPr>
                        <wpg:grpSpPr bwMode="auto">
                          <a:xfrm>
                            <a:off x="92075" y="141605"/>
                            <a:ext cx="1153160" cy="362585"/>
                            <a:chOff x="145" y="223"/>
                            <a:chExt cx="1816" cy="571"/>
                          </a:xfrm>
                        </wpg:grpSpPr>
                        <wps:wsp>
                          <wps:cNvPr id="2" name="Freeform 221"/>
                          <wps:cNvSpPr>
                            <a:spLocks/>
                          </wps:cNvSpPr>
                          <wps:spPr bwMode="auto">
                            <a:xfrm>
                              <a:off x="161" y="223"/>
                              <a:ext cx="1800" cy="571"/>
                            </a:xfrm>
                            <a:custGeom>
                              <a:avLst/>
                              <a:gdLst>
                                <a:gd name="T0" fmla="*/ 16 w 1800"/>
                                <a:gd name="T1" fmla="*/ 339 h 571"/>
                                <a:gd name="T2" fmla="*/ 75 w 1800"/>
                                <a:gd name="T3" fmla="*/ 400 h 571"/>
                                <a:gd name="T4" fmla="*/ 207 w 1800"/>
                                <a:gd name="T5" fmla="*/ 468 h 571"/>
                                <a:gd name="T6" fmla="*/ 355 w 1800"/>
                                <a:gd name="T7" fmla="*/ 513 h 571"/>
                                <a:gd name="T8" fmla="*/ 492 w 1800"/>
                                <a:gd name="T9" fmla="*/ 540 h 571"/>
                                <a:gd name="T10" fmla="*/ 650 w 1800"/>
                                <a:gd name="T11" fmla="*/ 560 h 571"/>
                                <a:gd name="T12" fmla="*/ 800 w 1800"/>
                                <a:gd name="T13" fmla="*/ 569 h 571"/>
                                <a:gd name="T14" fmla="*/ 935 w 1800"/>
                                <a:gd name="T15" fmla="*/ 571 h 571"/>
                                <a:gd name="T16" fmla="*/ 1174 w 1800"/>
                                <a:gd name="T17" fmla="*/ 558 h 571"/>
                                <a:gd name="T18" fmla="*/ 1251 w 1800"/>
                                <a:gd name="T19" fmla="*/ 549 h 571"/>
                                <a:gd name="T20" fmla="*/ 1318 w 1800"/>
                                <a:gd name="T21" fmla="*/ 538 h 571"/>
                                <a:gd name="T22" fmla="*/ 1395 w 1800"/>
                                <a:gd name="T23" fmla="*/ 524 h 571"/>
                                <a:gd name="T24" fmla="*/ 1488 w 1800"/>
                                <a:gd name="T25" fmla="*/ 502 h 571"/>
                                <a:gd name="T26" fmla="*/ 1533 w 1800"/>
                                <a:gd name="T27" fmla="*/ 489 h 571"/>
                                <a:gd name="T28" fmla="*/ 1576 w 1800"/>
                                <a:gd name="T29" fmla="*/ 474 h 571"/>
                                <a:gd name="T30" fmla="*/ 1604 w 1800"/>
                                <a:gd name="T31" fmla="*/ 463 h 571"/>
                                <a:gd name="T32" fmla="*/ 1629 w 1800"/>
                                <a:gd name="T33" fmla="*/ 453 h 571"/>
                                <a:gd name="T34" fmla="*/ 1651 w 1800"/>
                                <a:gd name="T35" fmla="*/ 443 h 571"/>
                                <a:gd name="T36" fmla="*/ 1677 w 1800"/>
                                <a:gd name="T37" fmla="*/ 430 h 571"/>
                                <a:gd name="T38" fmla="*/ 1696 w 1800"/>
                                <a:gd name="T39" fmla="*/ 419 h 571"/>
                                <a:gd name="T40" fmla="*/ 1717 w 1800"/>
                                <a:gd name="T41" fmla="*/ 405 h 571"/>
                                <a:gd name="T42" fmla="*/ 1731 w 1800"/>
                                <a:gd name="T43" fmla="*/ 395 h 571"/>
                                <a:gd name="T44" fmla="*/ 1749 w 1800"/>
                                <a:gd name="T45" fmla="*/ 381 h 571"/>
                                <a:gd name="T46" fmla="*/ 1765 w 1800"/>
                                <a:gd name="T47" fmla="*/ 365 h 571"/>
                                <a:gd name="T48" fmla="*/ 1776 w 1800"/>
                                <a:gd name="T49" fmla="*/ 351 h 571"/>
                                <a:gd name="T50" fmla="*/ 1790 w 1800"/>
                                <a:gd name="T51" fmla="*/ 329 h 571"/>
                                <a:gd name="T52" fmla="*/ 1796 w 1800"/>
                                <a:gd name="T53" fmla="*/ 312 h 571"/>
                                <a:gd name="T54" fmla="*/ 1800 w 1800"/>
                                <a:gd name="T55" fmla="*/ 289 h 571"/>
                                <a:gd name="T56" fmla="*/ 1798 w 1800"/>
                                <a:gd name="T57" fmla="*/ 266 h 571"/>
                                <a:gd name="T58" fmla="*/ 1790 w 1800"/>
                                <a:gd name="T59" fmla="*/ 244 h 571"/>
                                <a:gd name="T60" fmla="*/ 1777 w 1800"/>
                                <a:gd name="T61" fmla="*/ 221 h 571"/>
                                <a:gd name="T62" fmla="*/ 1766 w 1800"/>
                                <a:gd name="T63" fmla="*/ 208 h 571"/>
                                <a:gd name="T64" fmla="*/ 1750 w 1800"/>
                                <a:gd name="T65" fmla="*/ 192 h 571"/>
                                <a:gd name="T66" fmla="*/ 1733 w 1800"/>
                                <a:gd name="T67" fmla="*/ 178 h 571"/>
                                <a:gd name="T68" fmla="*/ 1719 w 1800"/>
                                <a:gd name="T69" fmla="*/ 168 h 571"/>
                                <a:gd name="T70" fmla="*/ 1699 w 1800"/>
                                <a:gd name="T71" fmla="*/ 154 h 571"/>
                                <a:gd name="T72" fmla="*/ 1680 w 1800"/>
                                <a:gd name="T73" fmla="*/ 143 h 571"/>
                                <a:gd name="T74" fmla="*/ 1655 w 1800"/>
                                <a:gd name="T75" fmla="*/ 130 h 571"/>
                                <a:gd name="T76" fmla="*/ 1633 w 1800"/>
                                <a:gd name="T77" fmla="*/ 120 h 571"/>
                                <a:gd name="T78" fmla="*/ 1609 w 1800"/>
                                <a:gd name="T79" fmla="*/ 110 h 571"/>
                                <a:gd name="T80" fmla="*/ 1581 w 1800"/>
                                <a:gd name="T81" fmla="*/ 99 h 571"/>
                                <a:gd name="T82" fmla="*/ 1539 w 1800"/>
                                <a:gd name="T83" fmla="*/ 85 h 571"/>
                                <a:gd name="T84" fmla="*/ 1495 w 1800"/>
                                <a:gd name="T85" fmla="*/ 72 h 571"/>
                                <a:gd name="T86" fmla="*/ 1421 w 1800"/>
                                <a:gd name="T87" fmla="*/ 53 h 571"/>
                                <a:gd name="T88" fmla="*/ 1328 w 1800"/>
                                <a:gd name="T89" fmla="*/ 35 h 571"/>
                                <a:gd name="T90" fmla="*/ 1262 w 1800"/>
                                <a:gd name="T91" fmla="*/ 24 h 571"/>
                                <a:gd name="T92" fmla="*/ 1187 w 1800"/>
                                <a:gd name="T93" fmla="*/ 15 h 571"/>
                                <a:gd name="T94" fmla="*/ 954 w 1800"/>
                                <a:gd name="T95" fmla="*/ 1 h 571"/>
                                <a:gd name="T96" fmla="*/ 820 w 1800"/>
                                <a:gd name="T97" fmla="*/ 1 h 571"/>
                                <a:gd name="T98" fmla="*/ 672 w 1800"/>
                                <a:gd name="T99" fmla="*/ 10 h 571"/>
                                <a:gd name="T100" fmla="*/ 515 w 1800"/>
                                <a:gd name="T101" fmla="*/ 28 h 571"/>
                                <a:gd name="T102" fmla="*/ 378 w 1800"/>
                                <a:gd name="T103" fmla="*/ 53 h 571"/>
                                <a:gd name="T104" fmla="*/ 227 w 1800"/>
                                <a:gd name="T105" fmla="*/ 96 h 571"/>
                                <a:gd name="T106" fmla="*/ 89 w 1800"/>
                                <a:gd name="T107" fmla="*/ 162 h 571"/>
                                <a:gd name="T108" fmla="*/ 23 w 1800"/>
                                <a:gd name="T109" fmla="*/ 222 h 571"/>
                                <a:gd name="T110" fmla="*/ 0 w 1800"/>
                                <a:gd name="T111" fmla="*/ 286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00" h="571">
                                  <a:moveTo>
                                    <a:pt x="0" y="286"/>
                                  </a:moveTo>
                                  <a:lnTo>
                                    <a:pt x="1" y="296"/>
                                  </a:lnTo>
                                  <a:lnTo>
                                    <a:pt x="3" y="307"/>
                                  </a:lnTo>
                                  <a:lnTo>
                                    <a:pt x="6" y="318"/>
                                  </a:lnTo>
                                  <a:lnTo>
                                    <a:pt x="11" y="329"/>
                                  </a:lnTo>
                                  <a:lnTo>
                                    <a:pt x="16" y="339"/>
                                  </a:lnTo>
                                  <a:lnTo>
                                    <a:pt x="23" y="350"/>
                                  </a:lnTo>
                                  <a:lnTo>
                                    <a:pt x="31" y="360"/>
                                  </a:lnTo>
                                  <a:lnTo>
                                    <a:pt x="41" y="370"/>
                                  </a:lnTo>
                                  <a:lnTo>
                                    <a:pt x="51" y="380"/>
                                  </a:lnTo>
                                  <a:lnTo>
                                    <a:pt x="63" y="390"/>
                                  </a:lnTo>
                                  <a:lnTo>
                                    <a:pt x="75" y="400"/>
                                  </a:lnTo>
                                  <a:lnTo>
                                    <a:pt x="89" y="409"/>
                                  </a:lnTo>
                                  <a:lnTo>
                                    <a:pt x="103" y="418"/>
                                  </a:lnTo>
                                  <a:lnTo>
                                    <a:pt x="119" y="427"/>
                                  </a:lnTo>
                                  <a:lnTo>
                                    <a:pt x="170" y="452"/>
                                  </a:lnTo>
                                  <a:lnTo>
                                    <a:pt x="188" y="460"/>
                                  </a:lnTo>
                                  <a:lnTo>
                                    <a:pt x="207" y="468"/>
                                  </a:lnTo>
                                  <a:lnTo>
                                    <a:pt x="227" y="475"/>
                                  </a:lnTo>
                                  <a:lnTo>
                                    <a:pt x="248" y="482"/>
                                  </a:lnTo>
                                  <a:lnTo>
                                    <a:pt x="268" y="489"/>
                                  </a:lnTo>
                                  <a:lnTo>
                                    <a:pt x="289" y="495"/>
                                  </a:lnTo>
                                  <a:lnTo>
                                    <a:pt x="311" y="501"/>
                                  </a:lnTo>
                                  <a:lnTo>
                                    <a:pt x="355" y="513"/>
                                  </a:lnTo>
                                  <a:lnTo>
                                    <a:pt x="378" y="518"/>
                                  </a:lnTo>
                                  <a:lnTo>
                                    <a:pt x="400" y="523"/>
                                  </a:lnTo>
                                  <a:lnTo>
                                    <a:pt x="423" y="528"/>
                                  </a:lnTo>
                                  <a:lnTo>
                                    <a:pt x="446" y="532"/>
                                  </a:lnTo>
                                  <a:lnTo>
                                    <a:pt x="469" y="536"/>
                                  </a:lnTo>
                                  <a:lnTo>
                                    <a:pt x="492" y="540"/>
                                  </a:lnTo>
                                  <a:lnTo>
                                    <a:pt x="515" y="544"/>
                                  </a:lnTo>
                                  <a:lnTo>
                                    <a:pt x="537" y="547"/>
                                  </a:lnTo>
                                  <a:lnTo>
                                    <a:pt x="560" y="550"/>
                                  </a:lnTo>
                                  <a:lnTo>
                                    <a:pt x="583" y="553"/>
                                  </a:lnTo>
                                  <a:lnTo>
                                    <a:pt x="606" y="555"/>
                                  </a:lnTo>
                                  <a:lnTo>
                                    <a:pt x="650" y="560"/>
                                  </a:lnTo>
                                  <a:lnTo>
                                    <a:pt x="672" y="562"/>
                                  </a:lnTo>
                                  <a:lnTo>
                                    <a:pt x="694" y="564"/>
                                  </a:lnTo>
                                  <a:lnTo>
                                    <a:pt x="737" y="566"/>
                                  </a:lnTo>
                                  <a:lnTo>
                                    <a:pt x="758" y="567"/>
                                  </a:lnTo>
                                  <a:lnTo>
                                    <a:pt x="779" y="568"/>
                                  </a:lnTo>
                                  <a:lnTo>
                                    <a:pt x="800" y="569"/>
                                  </a:lnTo>
                                  <a:lnTo>
                                    <a:pt x="820" y="570"/>
                                  </a:lnTo>
                                  <a:lnTo>
                                    <a:pt x="840" y="570"/>
                                  </a:lnTo>
                                  <a:lnTo>
                                    <a:pt x="860" y="571"/>
                                  </a:lnTo>
                                  <a:lnTo>
                                    <a:pt x="879" y="571"/>
                                  </a:lnTo>
                                  <a:lnTo>
                                    <a:pt x="898" y="571"/>
                                  </a:lnTo>
                                  <a:lnTo>
                                    <a:pt x="935" y="571"/>
                                  </a:lnTo>
                                  <a:lnTo>
                                    <a:pt x="954" y="571"/>
                                  </a:lnTo>
                                  <a:lnTo>
                                    <a:pt x="971" y="570"/>
                                  </a:lnTo>
                                  <a:lnTo>
                                    <a:pt x="1102" y="564"/>
                                  </a:lnTo>
                                  <a:lnTo>
                                    <a:pt x="1117" y="563"/>
                                  </a:lnTo>
                                  <a:lnTo>
                                    <a:pt x="1160" y="559"/>
                                  </a:lnTo>
                                  <a:lnTo>
                                    <a:pt x="1174" y="558"/>
                                  </a:lnTo>
                                  <a:lnTo>
                                    <a:pt x="1187" y="556"/>
                                  </a:lnTo>
                                  <a:lnTo>
                                    <a:pt x="1201" y="555"/>
                                  </a:lnTo>
                                  <a:lnTo>
                                    <a:pt x="1213" y="553"/>
                                  </a:lnTo>
                                  <a:lnTo>
                                    <a:pt x="1226" y="552"/>
                                  </a:lnTo>
                                  <a:lnTo>
                                    <a:pt x="1239" y="550"/>
                                  </a:lnTo>
                                  <a:lnTo>
                                    <a:pt x="1251" y="549"/>
                                  </a:lnTo>
                                  <a:lnTo>
                                    <a:pt x="1262" y="547"/>
                                  </a:lnTo>
                                  <a:lnTo>
                                    <a:pt x="1274" y="545"/>
                                  </a:lnTo>
                                  <a:lnTo>
                                    <a:pt x="1285" y="544"/>
                                  </a:lnTo>
                                  <a:lnTo>
                                    <a:pt x="1297" y="542"/>
                                  </a:lnTo>
                                  <a:lnTo>
                                    <a:pt x="1307" y="540"/>
                                  </a:lnTo>
                                  <a:lnTo>
                                    <a:pt x="1318" y="538"/>
                                  </a:lnTo>
                                  <a:lnTo>
                                    <a:pt x="1328" y="537"/>
                                  </a:lnTo>
                                  <a:lnTo>
                                    <a:pt x="1349" y="533"/>
                                  </a:lnTo>
                                  <a:lnTo>
                                    <a:pt x="1358" y="531"/>
                                  </a:lnTo>
                                  <a:lnTo>
                                    <a:pt x="1368" y="529"/>
                                  </a:lnTo>
                                  <a:lnTo>
                                    <a:pt x="1386" y="526"/>
                                  </a:lnTo>
                                  <a:lnTo>
                                    <a:pt x="1395" y="524"/>
                                  </a:lnTo>
                                  <a:lnTo>
                                    <a:pt x="1421" y="518"/>
                                  </a:lnTo>
                                  <a:lnTo>
                                    <a:pt x="1429" y="517"/>
                                  </a:lnTo>
                                  <a:lnTo>
                                    <a:pt x="1453" y="511"/>
                                  </a:lnTo>
                                  <a:lnTo>
                                    <a:pt x="1460" y="509"/>
                                  </a:lnTo>
                                  <a:lnTo>
                                    <a:pt x="1482" y="504"/>
                                  </a:lnTo>
                                  <a:lnTo>
                                    <a:pt x="1488" y="502"/>
                                  </a:lnTo>
                                  <a:lnTo>
                                    <a:pt x="1495" y="500"/>
                                  </a:lnTo>
                                  <a:lnTo>
                                    <a:pt x="1502" y="498"/>
                                  </a:lnTo>
                                  <a:lnTo>
                                    <a:pt x="1508" y="496"/>
                                  </a:lnTo>
                                  <a:lnTo>
                                    <a:pt x="1515" y="494"/>
                                  </a:lnTo>
                                  <a:lnTo>
                                    <a:pt x="1527" y="490"/>
                                  </a:lnTo>
                                  <a:lnTo>
                                    <a:pt x="1533" y="489"/>
                                  </a:lnTo>
                                  <a:lnTo>
                                    <a:pt x="1539" y="487"/>
                                  </a:lnTo>
                                  <a:lnTo>
                                    <a:pt x="1544" y="485"/>
                                  </a:lnTo>
                                  <a:lnTo>
                                    <a:pt x="1550" y="483"/>
                                  </a:lnTo>
                                  <a:lnTo>
                                    <a:pt x="1561" y="479"/>
                                  </a:lnTo>
                                  <a:lnTo>
                                    <a:pt x="1566" y="478"/>
                                  </a:lnTo>
                                  <a:lnTo>
                                    <a:pt x="1576" y="474"/>
                                  </a:lnTo>
                                  <a:lnTo>
                                    <a:pt x="1581" y="472"/>
                                  </a:lnTo>
                                  <a:lnTo>
                                    <a:pt x="1586" y="471"/>
                                  </a:lnTo>
                                  <a:lnTo>
                                    <a:pt x="1591" y="469"/>
                                  </a:lnTo>
                                  <a:lnTo>
                                    <a:pt x="1595" y="467"/>
                                  </a:lnTo>
                                  <a:lnTo>
                                    <a:pt x="1600" y="465"/>
                                  </a:lnTo>
                                  <a:lnTo>
                                    <a:pt x="1604" y="463"/>
                                  </a:lnTo>
                                  <a:lnTo>
                                    <a:pt x="1609" y="462"/>
                                  </a:lnTo>
                                  <a:lnTo>
                                    <a:pt x="1613" y="460"/>
                                  </a:lnTo>
                                  <a:lnTo>
                                    <a:pt x="1617" y="458"/>
                                  </a:lnTo>
                                  <a:lnTo>
                                    <a:pt x="1621" y="456"/>
                                  </a:lnTo>
                                  <a:lnTo>
                                    <a:pt x="1625" y="455"/>
                                  </a:lnTo>
                                  <a:lnTo>
                                    <a:pt x="1629" y="453"/>
                                  </a:lnTo>
                                  <a:lnTo>
                                    <a:pt x="1633" y="451"/>
                                  </a:lnTo>
                                  <a:lnTo>
                                    <a:pt x="1637" y="450"/>
                                  </a:lnTo>
                                  <a:lnTo>
                                    <a:pt x="1640" y="448"/>
                                  </a:lnTo>
                                  <a:lnTo>
                                    <a:pt x="1644" y="446"/>
                                  </a:lnTo>
                                  <a:lnTo>
                                    <a:pt x="1648" y="445"/>
                                  </a:lnTo>
                                  <a:lnTo>
                                    <a:pt x="1651" y="443"/>
                                  </a:lnTo>
                                  <a:lnTo>
                                    <a:pt x="1655" y="441"/>
                                  </a:lnTo>
                                  <a:lnTo>
                                    <a:pt x="1661" y="438"/>
                                  </a:lnTo>
                                  <a:lnTo>
                                    <a:pt x="1664" y="436"/>
                                  </a:lnTo>
                                  <a:lnTo>
                                    <a:pt x="1668" y="435"/>
                                  </a:lnTo>
                                  <a:lnTo>
                                    <a:pt x="1671" y="433"/>
                                  </a:lnTo>
                                  <a:lnTo>
                                    <a:pt x="1677" y="430"/>
                                  </a:lnTo>
                                  <a:lnTo>
                                    <a:pt x="1680" y="428"/>
                                  </a:lnTo>
                                  <a:lnTo>
                                    <a:pt x="1682" y="427"/>
                                  </a:lnTo>
                                  <a:lnTo>
                                    <a:pt x="1685" y="425"/>
                                  </a:lnTo>
                                  <a:lnTo>
                                    <a:pt x="1688" y="424"/>
                                  </a:lnTo>
                                  <a:lnTo>
                                    <a:pt x="1693" y="420"/>
                                  </a:lnTo>
                                  <a:lnTo>
                                    <a:pt x="1696" y="419"/>
                                  </a:lnTo>
                                  <a:lnTo>
                                    <a:pt x="1699" y="417"/>
                                  </a:lnTo>
                                  <a:lnTo>
                                    <a:pt x="1701" y="416"/>
                                  </a:lnTo>
                                  <a:lnTo>
                                    <a:pt x="1704" y="414"/>
                                  </a:lnTo>
                                  <a:lnTo>
                                    <a:pt x="1708" y="411"/>
                                  </a:lnTo>
                                  <a:lnTo>
                                    <a:pt x="1711" y="410"/>
                                  </a:lnTo>
                                  <a:lnTo>
                                    <a:pt x="1717" y="405"/>
                                  </a:lnTo>
                                  <a:lnTo>
                                    <a:pt x="1719" y="404"/>
                                  </a:lnTo>
                                  <a:lnTo>
                                    <a:pt x="1722" y="402"/>
                                  </a:lnTo>
                                  <a:lnTo>
                                    <a:pt x="1726" y="399"/>
                                  </a:lnTo>
                                  <a:lnTo>
                                    <a:pt x="1728" y="398"/>
                                  </a:lnTo>
                                  <a:lnTo>
                                    <a:pt x="1730" y="396"/>
                                  </a:lnTo>
                                  <a:lnTo>
                                    <a:pt x="1731" y="395"/>
                                  </a:lnTo>
                                  <a:lnTo>
                                    <a:pt x="1733" y="394"/>
                                  </a:lnTo>
                                  <a:lnTo>
                                    <a:pt x="1735" y="392"/>
                                  </a:lnTo>
                                  <a:lnTo>
                                    <a:pt x="1739" y="389"/>
                                  </a:lnTo>
                                  <a:lnTo>
                                    <a:pt x="1740" y="388"/>
                                  </a:lnTo>
                                  <a:lnTo>
                                    <a:pt x="1742" y="386"/>
                                  </a:lnTo>
                                  <a:lnTo>
                                    <a:pt x="1749" y="381"/>
                                  </a:lnTo>
                                  <a:lnTo>
                                    <a:pt x="1750" y="379"/>
                                  </a:lnTo>
                                  <a:lnTo>
                                    <a:pt x="1756" y="374"/>
                                  </a:lnTo>
                                  <a:lnTo>
                                    <a:pt x="1757" y="373"/>
                                  </a:lnTo>
                                  <a:lnTo>
                                    <a:pt x="1759" y="371"/>
                                  </a:lnTo>
                                  <a:lnTo>
                                    <a:pt x="1764" y="366"/>
                                  </a:lnTo>
                                  <a:lnTo>
                                    <a:pt x="1765" y="365"/>
                                  </a:lnTo>
                                  <a:lnTo>
                                    <a:pt x="1766" y="363"/>
                                  </a:lnTo>
                                  <a:lnTo>
                                    <a:pt x="1771" y="358"/>
                                  </a:lnTo>
                                  <a:lnTo>
                                    <a:pt x="1772" y="357"/>
                                  </a:lnTo>
                                  <a:lnTo>
                                    <a:pt x="1774" y="354"/>
                                  </a:lnTo>
                                  <a:lnTo>
                                    <a:pt x="1775" y="353"/>
                                  </a:lnTo>
                                  <a:lnTo>
                                    <a:pt x="1776" y="351"/>
                                  </a:lnTo>
                                  <a:lnTo>
                                    <a:pt x="1777" y="350"/>
                                  </a:lnTo>
                                  <a:lnTo>
                                    <a:pt x="1781" y="344"/>
                                  </a:lnTo>
                                  <a:lnTo>
                                    <a:pt x="1782" y="342"/>
                                  </a:lnTo>
                                  <a:lnTo>
                                    <a:pt x="1786" y="336"/>
                                  </a:lnTo>
                                  <a:lnTo>
                                    <a:pt x="1787" y="335"/>
                                  </a:lnTo>
                                  <a:lnTo>
                                    <a:pt x="1790" y="329"/>
                                  </a:lnTo>
                                  <a:lnTo>
                                    <a:pt x="1790" y="327"/>
                                  </a:lnTo>
                                  <a:lnTo>
                                    <a:pt x="1791" y="326"/>
                                  </a:lnTo>
                                  <a:lnTo>
                                    <a:pt x="1793" y="320"/>
                                  </a:lnTo>
                                  <a:lnTo>
                                    <a:pt x="1794" y="319"/>
                                  </a:lnTo>
                                  <a:lnTo>
                                    <a:pt x="1796" y="313"/>
                                  </a:lnTo>
                                  <a:lnTo>
                                    <a:pt x="1796" y="312"/>
                                  </a:lnTo>
                                  <a:lnTo>
                                    <a:pt x="1798" y="305"/>
                                  </a:lnTo>
                                  <a:lnTo>
                                    <a:pt x="1798" y="304"/>
                                  </a:lnTo>
                                  <a:lnTo>
                                    <a:pt x="1799" y="297"/>
                                  </a:lnTo>
                                  <a:lnTo>
                                    <a:pt x="1799" y="296"/>
                                  </a:lnTo>
                                  <a:lnTo>
                                    <a:pt x="1800" y="290"/>
                                  </a:lnTo>
                                  <a:lnTo>
                                    <a:pt x="1800" y="289"/>
                                  </a:lnTo>
                                  <a:lnTo>
                                    <a:pt x="1800" y="283"/>
                                  </a:lnTo>
                                  <a:lnTo>
                                    <a:pt x="1800" y="281"/>
                                  </a:lnTo>
                                  <a:lnTo>
                                    <a:pt x="1799" y="274"/>
                                  </a:lnTo>
                                  <a:lnTo>
                                    <a:pt x="1799" y="273"/>
                                  </a:lnTo>
                                  <a:lnTo>
                                    <a:pt x="1798" y="267"/>
                                  </a:lnTo>
                                  <a:lnTo>
                                    <a:pt x="1798" y="266"/>
                                  </a:lnTo>
                                  <a:lnTo>
                                    <a:pt x="1796" y="260"/>
                                  </a:lnTo>
                                  <a:lnTo>
                                    <a:pt x="1796" y="259"/>
                                  </a:lnTo>
                                  <a:lnTo>
                                    <a:pt x="1794" y="253"/>
                                  </a:lnTo>
                                  <a:lnTo>
                                    <a:pt x="1793" y="251"/>
                                  </a:lnTo>
                                  <a:lnTo>
                                    <a:pt x="1791" y="245"/>
                                  </a:lnTo>
                                  <a:lnTo>
                                    <a:pt x="1790" y="244"/>
                                  </a:lnTo>
                                  <a:lnTo>
                                    <a:pt x="1790" y="243"/>
                                  </a:lnTo>
                                  <a:lnTo>
                                    <a:pt x="1787" y="236"/>
                                  </a:lnTo>
                                  <a:lnTo>
                                    <a:pt x="1786" y="235"/>
                                  </a:lnTo>
                                  <a:lnTo>
                                    <a:pt x="1782" y="229"/>
                                  </a:lnTo>
                                  <a:lnTo>
                                    <a:pt x="1781" y="228"/>
                                  </a:lnTo>
                                  <a:lnTo>
                                    <a:pt x="1777" y="221"/>
                                  </a:lnTo>
                                  <a:lnTo>
                                    <a:pt x="1776" y="220"/>
                                  </a:lnTo>
                                  <a:lnTo>
                                    <a:pt x="1775" y="219"/>
                                  </a:lnTo>
                                  <a:lnTo>
                                    <a:pt x="1774" y="217"/>
                                  </a:lnTo>
                                  <a:lnTo>
                                    <a:pt x="1772" y="215"/>
                                  </a:lnTo>
                                  <a:lnTo>
                                    <a:pt x="1771" y="213"/>
                                  </a:lnTo>
                                  <a:lnTo>
                                    <a:pt x="1766" y="208"/>
                                  </a:lnTo>
                                  <a:lnTo>
                                    <a:pt x="1765" y="207"/>
                                  </a:lnTo>
                                  <a:lnTo>
                                    <a:pt x="1764" y="206"/>
                                  </a:lnTo>
                                  <a:lnTo>
                                    <a:pt x="1759" y="200"/>
                                  </a:lnTo>
                                  <a:lnTo>
                                    <a:pt x="1757" y="199"/>
                                  </a:lnTo>
                                  <a:lnTo>
                                    <a:pt x="1756" y="197"/>
                                  </a:lnTo>
                                  <a:lnTo>
                                    <a:pt x="1750" y="192"/>
                                  </a:lnTo>
                                  <a:lnTo>
                                    <a:pt x="1749" y="191"/>
                                  </a:lnTo>
                                  <a:lnTo>
                                    <a:pt x="1742" y="185"/>
                                  </a:lnTo>
                                  <a:lnTo>
                                    <a:pt x="1740" y="184"/>
                                  </a:lnTo>
                                  <a:lnTo>
                                    <a:pt x="1739" y="182"/>
                                  </a:lnTo>
                                  <a:lnTo>
                                    <a:pt x="1735" y="179"/>
                                  </a:lnTo>
                                  <a:lnTo>
                                    <a:pt x="1733" y="178"/>
                                  </a:lnTo>
                                  <a:lnTo>
                                    <a:pt x="1731" y="176"/>
                                  </a:lnTo>
                                  <a:lnTo>
                                    <a:pt x="1730" y="175"/>
                                  </a:lnTo>
                                  <a:lnTo>
                                    <a:pt x="1728" y="174"/>
                                  </a:lnTo>
                                  <a:lnTo>
                                    <a:pt x="1726" y="172"/>
                                  </a:lnTo>
                                  <a:lnTo>
                                    <a:pt x="1722" y="169"/>
                                  </a:lnTo>
                                  <a:lnTo>
                                    <a:pt x="1719" y="168"/>
                                  </a:lnTo>
                                  <a:lnTo>
                                    <a:pt x="1717" y="166"/>
                                  </a:lnTo>
                                  <a:lnTo>
                                    <a:pt x="1711" y="162"/>
                                  </a:lnTo>
                                  <a:lnTo>
                                    <a:pt x="1708" y="160"/>
                                  </a:lnTo>
                                  <a:lnTo>
                                    <a:pt x="1704" y="157"/>
                                  </a:lnTo>
                                  <a:lnTo>
                                    <a:pt x="1701" y="156"/>
                                  </a:lnTo>
                                  <a:lnTo>
                                    <a:pt x="1699" y="154"/>
                                  </a:lnTo>
                                  <a:lnTo>
                                    <a:pt x="1696" y="152"/>
                                  </a:lnTo>
                                  <a:lnTo>
                                    <a:pt x="1693" y="151"/>
                                  </a:lnTo>
                                  <a:lnTo>
                                    <a:pt x="1688" y="148"/>
                                  </a:lnTo>
                                  <a:lnTo>
                                    <a:pt x="1685" y="146"/>
                                  </a:lnTo>
                                  <a:lnTo>
                                    <a:pt x="1682" y="145"/>
                                  </a:lnTo>
                                  <a:lnTo>
                                    <a:pt x="1680" y="143"/>
                                  </a:lnTo>
                                  <a:lnTo>
                                    <a:pt x="1677" y="141"/>
                                  </a:lnTo>
                                  <a:lnTo>
                                    <a:pt x="1671" y="138"/>
                                  </a:lnTo>
                                  <a:lnTo>
                                    <a:pt x="1668" y="137"/>
                                  </a:lnTo>
                                  <a:lnTo>
                                    <a:pt x="1664" y="135"/>
                                  </a:lnTo>
                                  <a:lnTo>
                                    <a:pt x="1661" y="133"/>
                                  </a:lnTo>
                                  <a:lnTo>
                                    <a:pt x="1655" y="130"/>
                                  </a:lnTo>
                                  <a:lnTo>
                                    <a:pt x="1651" y="128"/>
                                  </a:lnTo>
                                  <a:lnTo>
                                    <a:pt x="1648" y="127"/>
                                  </a:lnTo>
                                  <a:lnTo>
                                    <a:pt x="1644" y="125"/>
                                  </a:lnTo>
                                  <a:lnTo>
                                    <a:pt x="1640" y="123"/>
                                  </a:lnTo>
                                  <a:lnTo>
                                    <a:pt x="1637" y="122"/>
                                  </a:lnTo>
                                  <a:lnTo>
                                    <a:pt x="1633" y="120"/>
                                  </a:lnTo>
                                  <a:lnTo>
                                    <a:pt x="1629" y="118"/>
                                  </a:lnTo>
                                  <a:lnTo>
                                    <a:pt x="1625" y="117"/>
                                  </a:lnTo>
                                  <a:lnTo>
                                    <a:pt x="1621" y="115"/>
                                  </a:lnTo>
                                  <a:lnTo>
                                    <a:pt x="1617" y="113"/>
                                  </a:lnTo>
                                  <a:lnTo>
                                    <a:pt x="1613" y="111"/>
                                  </a:lnTo>
                                  <a:lnTo>
                                    <a:pt x="1609" y="110"/>
                                  </a:lnTo>
                                  <a:lnTo>
                                    <a:pt x="1604" y="108"/>
                                  </a:lnTo>
                                  <a:lnTo>
                                    <a:pt x="1600" y="106"/>
                                  </a:lnTo>
                                  <a:lnTo>
                                    <a:pt x="1595" y="104"/>
                                  </a:lnTo>
                                  <a:lnTo>
                                    <a:pt x="1591" y="103"/>
                                  </a:lnTo>
                                  <a:lnTo>
                                    <a:pt x="1586" y="101"/>
                                  </a:lnTo>
                                  <a:lnTo>
                                    <a:pt x="1581" y="99"/>
                                  </a:lnTo>
                                  <a:lnTo>
                                    <a:pt x="1576" y="97"/>
                                  </a:lnTo>
                                  <a:lnTo>
                                    <a:pt x="1566" y="94"/>
                                  </a:lnTo>
                                  <a:lnTo>
                                    <a:pt x="1561" y="92"/>
                                  </a:lnTo>
                                  <a:lnTo>
                                    <a:pt x="1550" y="88"/>
                                  </a:lnTo>
                                  <a:lnTo>
                                    <a:pt x="1544" y="86"/>
                                  </a:lnTo>
                                  <a:lnTo>
                                    <a:pt x="1539" y="85"/>
                                  </a:lnTo>
                                  <a:lnTo>
                                    <a:pt x="1533" y="83"/>
                                  </a:lnTo>
                                  <a:lnTo>
                                    <a:pt x="1527" y="81"/>
                                  </a:lnTo>
                                  <a:lnTo>
                                    <a:pt x="1515" y="77"/>
                                  </a:lnTo>
                                  <a:lnTo>
                                    <a:pt x="1508" y="75"/>
                                  </a:lnTo>
                                  <a:lnTo>
                                    <a:pt x="1502" y="73"/>
                                  </a:lnTo>
                                  <a:lnTo>
                                    <a:pt x="1495" y="72"/>
                                  </a:lnTo>
                                  <a:lnTo>
                                    <a:pt x="1488" y="70"/>
                                  </a:lnTo>
                                  <a:lnTo>
                                    <a:pt x="1482" y="68"/>
                                  </a:lnTo>
                                  <a:lnTo>
                                    <a:pt x="1460" y="62"/>
                                  </a:lnTo>
                                  <a:lnTo>
                                    <a:pt x="1453" y="60"/>
                                  </a:lnTo>
                                  <a:lnTo>
                                    <a:pt x="1429" y="55"/>
                                  </a:lnTo>
                                  <a:lnTo>
                                    <a:pt x="1421" y="53"/>
                                  </a:lnTo>
                                  <a:lnTo>
                                    <a:pt x="1395" y="47"/>
                                  </a:lnTo>
                                  <a:lnTo>
                                    <a:pt x="1386" y="46"/>
                                  </a:lnTo>
                                  <a:lnTo>
                                    <a:pt x="1368" y="42"/>
                                  </a:lnTo>
                                  <a:lnTo>
                                    <a:pt x="1358" y="40"/>
                                  </a:lnTo>
                                  <a:lnTo>
                                    <a:pt x="1349" y="38"/>
                                  </a:lnTo>
                                  <a:lnTo>
                                    <a:pt x="1328" y="35"/>
                                  </a:lnTo>
                                  <a:lnTo>
                                    <a:pt x="1318" y="33"/>
                                  </a:lnTo>
                                  <a:lnTo>
                                    <a:pt x="1307" y="31"/>
                                  </a:lnTo>
                                  <a:lnTo>
                                    <a:pt x="1297" y="30"/>
                                  </a:lnTo>
                                  <a:lnTo>
                                    <a:pt x="1285" y="28"/>
                                  </a:lnTo>
                                  <a:lnTo>
                                    <a:pt x="1274" y="26"/>
                                  </a:lnTo>
                                  <a:lnTo>
                                    <a:pt x="1262" y="24"/>
                                  </a:lnTo>
                                  <a:lnTo>
                                    <a:pt x="1251" y="23"/>
                                  </a:lnTo>
                                  <a:lnTo>
                                    <a:pt x="1239" y="21"/>
                                  </a:lnTo>
                                  <a:lnTo>
                                    <a:pt x="1226" y="20"/>
                                  </a:lnTo>
                                  <a:lnTo>
                                    <a:pt x="1213" y="18"/>
                                  </a:lnTo>
                                  <a:lnTo>
                                    <a:pt x="1201" y="17"/>
                                  </a:lnTo>
                                  <a:lnTo>
                                    <a:pt x="1187" y="15"/>
                                  </a:lnTo>
                                  <a:lnTo>
                                    <a:pt x="1174" y="14"/>
                                  </a:lnTo>
                                  <a:lnTo>
                                    <a:pt x="1160" y="12"/>
                                  </a:lnTo>
                                  <a:lnTo>
                                    <a:pt x="1117" y="9"/>
                                  </a:lnTo>
                                  <a:lnTo>
                                    <a:pt x="1102" y="8"/>
                                  </a:lnTo>
                                  <a:lnTo>
                                    <a:pt x="971" y="1"/>
                                  </a:lnTo>
                                  <a:lnTo>
                                    <a:pt x="954" y="1"/>
                                  </a:lnTo>
                                  <a:lnTo>
                                    <a:pt x="935" y="1"/>
                                  </a:lnTo>
                                  <a:lnTo>
                                    <a:pt x="898" y="0"/>
                                  </a:lnTo>
                                  <a:lnTo>
                                    <a:pt x="879" y="0"/>
                                  </a:lnTo>
                                  <a:lnTo>
                                    <a:pt x="860" y="1"/>
                                  </a:lnTo>
                                  <a:lnTo>
                                    <a:pt x="840" y="1"/>
                                  </a:lnTo>
                                  <a:lnTo>
                                    <a:pt x="820" y="1"/>
                                  </a:lnTo>
                                  <a:lnTo>
                                    <a:pt x="800" y="2"/>
                                  </a:lnTo>
                                  <a:lnTo>
                                    <a:pt x="779" y="3"/>
                                  </a:lnTo>
                                  <a:lnTo>
                                    <a:pt x="758" y="4"/>
                                  </a:lnTo>
                                  <a:lnTo>
                                    <a:pt x="737" y="5"/>
                                  </a:lnTo>
                                  <a:lnTo>
                                    <a:pt x="694" y="8"/>
                                  </a:lnTo>
                                  <a:lnTo>
                                    <a:pt x="672" y="10"/>
                                  </a:lnTo>
                                  <a:lnTo>
                                    <a:pt x="650" y="12"/>
                                  </a:lnTo>
                                  <a:lnTo>
                                    <a:pt x="606" y="16"/>
                                  </a:lnTo>
                                  <a:lnTo>
                                    <a:pt x="583" y="19"/>
                                  </a:lnTo>
                                  <a:lnTo>
                                    <a:pt x="560" y="21"/>
                                  </a:lnTo>
                                  <a:lnTo>
                                    <a:pt x="537" y="25"/>
                                  </a:lnTo>
                                  <a:lnTo>
                                    <a:pt x="515" y="28"/>
                                  </a:lnTo>
                                  <a:lnTo>
                                    <a:pt x="492" y="31"/>
                                  </a:lnTo>
                                  <a:lnTo>
                                    <a:pt x="469" y="35"/>
                                  </a:lnTo>
                                  <a:lnTo>
                                    <a:pt x="446" y="39"/>
                                  </a:lnTo>
                                  <a:lnTo>
                                    <a:pt x="423" y="44"/>
                                  </a:lnTo>
                                  <a:lnTo>
                                    <a:pt x="400" y="48"/>
                                  </a:lnTo>
                                  <a:lnTo>
                                    <a:pt x="378" y="53"/>
                                  </a:lnTo>
                                  <a:lnTo>
                                    <a:pt x="355" y="59"/>
                                  </a:lnTo>
                                  <a:lnTo>
                                    <a:pt x="311" y="70"/>
                                  </a:lnTo>
                                  <a:lnTo>
                                    <a:pt x="289" y="76"/>
                                  </a:lnTo>
                                  <a:lnTo>
                                    <a:pt x="268" y="82"/>
                                  </a:lnTo>
                                  <a:lnTo>
                                    <a:pt x="248" y="89"/>
                                  </a:lnTo>
                                  <a:lnTo>
                                    <a:pt x="227" y="96"/>
                                  </a:lnTo>
                                  <a:lnTo>
                                    <a:pt x="207" y="104"/>
                                  </a:lnTo>
                                  <a:lnTo>
                                    <a:pt x="188" y="111"/>
                                  </a:lnTo>
                                  <a:lnTo>
                                    <a:pt x="170" y="119"/>
                                  </a:lnTo>
                                  <a:lnTo>
                                    <a:pt x="119" y="144"/>
                                  </a:lnTo>
                                  <a:lnTo>
                                    <a:pt x="103" y="153"/>
                                  </a:lnTo>
                                  <a:lnTo>
                                    <a:pt x="89" y="162"/>
                                  </a:lnTo>
                                  <a:lnTo>
                                    <a:pt x="75" y="172"/>
                                  </a:lnTo>
                                  <a:lnTo>
                                    <a:pt x="63" y="181"/>
                                  </a:lnTo>
                                  <a:lnTo>
                                    <a:pt x="51" y="191"/>
                                  </a:lnTo>
                                  <a:lnTo>
                                    <a:pt x="41" y="201"/>
                                  </a:lnTo>
                                  <a:lnTo>
                                    <a:pt x="31" y="211"/>
                                  </a:lnTo>
                                  <a:lnTo>
                                    <a:pt x="23" y="222"/>
                                  </a:lnTo>
                                  <a:lnTo>
                                    <a:pt x="16" y="232"/>
                                  </a:lnTo>
                                  <a:lnTo>
                                    <a:pt x="11" y="243"/>
                                  </a:lnTo>
                                  <a:lnTo>
                                    <a:pt x="6" y="253"/>
                                  </a:lnTo>
                                  <a:lnTo>
                                    <a:pt x="3" y="264"/>
                                  </a:lnTo>
                                  <a:lnTo>
                                    <a:pt x="1" y="275"/>
                                  </a:lnTo>
                                  <a:lnTo>
                                    <a:pt x="0" y="286"/>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222"/>
                          <wps:cNvSpPr>
                            <a:spLocks noChangeArrowheads="1"/>
                          </wps:cNvSpPr>
                          <wps:spPr bwMode="auto">
                            <a:xfrm>
                              <a:off x="145" y="493"/>
                              <a:ext cx="32" cy="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23"/>
                          <wps:cNvSpPr>
                            <a:spLocks noChangeArrowheads="1"/>
                          </wps:cNvSpPr>
                          <wps:spPr bwMode="auto">
                            <a:xfrm>
                              <a:off x="145" y="493"/>
                              <a:ext cx="32" cy="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 name="Freeform 224"/>
                        <wps:cNvSpPr>
                          <a:spLocks noEditPoints="1"/>
                        </wps:cNvSpPr>
                        <wps:spPr bwMode="auto">
                          <a:xfrm>
                            <a:off x="100330" y="1470025"/>
                            <a:ext cx="1147445" cy="184150"/>
                          </a:xfrm>
                          <a:custGeom>
                            <a:avLst/>
                            <a:gdLst>
                              <a:gd name="T0" fmla="*/ 34 w 1807"/>
                              <a:gd name="T1" fmla="*/ 209 h 290"/>
                              <a:gd name="T2" fmla="*/ 87 w 1807"/>
                              <a:gd name="T3" fmla="*/ 164 h 290"/>
                              <a:gd name="T4" fmla="*/ 128 w 1807"/>
                              <a:gd name="T5" fmla="*/ 140 h 290"/>
                              <a:gd name="T6" fmla="*/ 115 w 1807"/>
                              <a:gd name="T7" fmla="*/ 156 h 290"/>
                              <a:gd name="T8" fmla="*/ 92 w 1807"/>
                              <a:gd name="T9" fmla="*/ 170 h 290"/>
                              <a:gd name="T10" fmla="*/ 193 w 1807"/>
                              <a:gd name="T11" fmla="*/ 110 h 290"/>
                              <a:gd name="T12" fmla="*/ 196 w 1807"/>
                              <a:gd name="T13" fmla="*/ 117 h 290"/>
                              <a:gd name="T14" fmla="*/ 162 w 1807"/>
                              <a:gd name="T15" fmla="*/ 131 h 290"/>
                              <a:gd name="T16" fmla="*/ 262 w 1807"/>
                              <a:gd name="T17" fmla="*/ 85 h 290"/>
                              <a:gd name="T18" fmla="*/ 265 w 1807"/>
                              <a:gd name="T19" fmla="*/ 92 h 290"/>
                              <a:gd name="T20" fmla="*/ 306 w 1807"/>
                              <a:gd name="T21" fmla="*/ 72 h 290"/>
                              <a:gd name="T22" fmla="*/ 352 w 1807"/>
                              <a:gd name="T23" fmla="*/ 59 h 290"/>
                              <a:gd name="T24" fmla="*/ 333 w 1807"/>
                              <a:gd name="T25" fmla="*/ 72 h 290"/>
                              <a:gd name="T26" fmla="*/ 308 w 1807"/>
                              <a:gd name="T27" fmla="*/ 79 h 290"/>
                              <a:gd name="T28" fmla="*/ 430 w 1807"/>
                              <a:gd name="T29" fmla="*/ 42 h 290"/>
                              <a:gd name="T30" fmla="*/ 415 w 1807"/>
                              <a:gd name="T31" fmla="*/ 53 h 290"/>
                              <a:gd name="T32" fmla="*/ 475 w 1807"/>
                              <a:gd name="T33" fmla="*/ 34 h 290"/>
                              <a:gd name="T34" fmla="*/ 490 w 1807"/>
                              <a:gd name="T35" fmla="*/ 39 h 290"/>
                              <a:gd name="T36" fmla="*/ 462 w 1807"/>
                              <a:gd name="T37" fmla="*/ 36 h 290"/>
                              <a:gd name="T38" fmla="*/ 589 w 1807"/>
                              <a:gd name="T39" fmla="*/ 26 h 290"/>
                              <a:gd name="T40" fmla="*/ 544 w 1807"/>
                              <a:gd name="T41" fmla="*/ 31 h 290"/>
                              <a:gd name="T42" fmla="*/ 668 w 1807"/>
                              <a:gd name="T43" fmla="*/ 10 h 290"/>
                              <a:gd name="T44" fmla="*/ 620 w 1807"/>
                              <a:gd name="T45" fmla="*/ 14 h 290"/>
                              <a:gd name="T46" fmla="*/ 715 w 1807"/>
                              <a:gd name="T47" fmla="*/ 14 h 290"/>
                              <a:gd name="T48" fmla="*/ 811 w 1807"/>
                              <a:gd name="T49" fmla="*/ 1 h 290"/>
                              <a:gd name="T50" fmla="*/ 780 w 1807"/>
                              <a:gd name="T51" fmla="*/ 10 h 290"/>
                              <a:gd name="T52" fmla="*/ 907 w 1807"/>
                              <a:gd name="T53" fmla="*/ 7 h 290"/>
                              <a:gd name="T54" fmla="*/ 948 w 1807"/>
                              <a:gd name="T55" fmla="*/ 0 h 290"/>
                              <a:gd name="T56" fmla="*/ 968 w 1807"/>
                              <a:gd name="T57" fmla="*/ 8 h 290"/>
                              <a:gd name="T58" fmla="*/ 1019 w 1807"/>
                              <a:gd name="T59" fmla="*/ 2 h 290"/>
                              <a:gd name="T60" fmla="*/ 1043 w 1807"/>
                              <a:gd name="T61" fmla="*/ 11 h 290"/>
                              <a:gd name="T62" fmla="*/ 1140 w 1807"/>
                              <a:gd name="T63" fmla="*/ 10 h 290"/>
                              <a:gd name="T64" fmla="*/ 1112 w 1807"/>
                              <a:gd name="T65" fmla="*/ 15 h 290"/>
                              <a:gd name="T66" fmla="*/ 1201 w 1807"/>
                              <a:gd name="T67" fmla="*/ 16 h 290"/>
                              <a:gd name="T68" fmla="*/ 1187 w 1807"/>
                              <a:gd name="T69" fmla="*/ 22 h 290"/>
                              <a:gd name="T70" fmla="*/ 1305 w 1807"/>
                              <a:gd name="T71" fmla="*/ 30 h 290"/>
                              <a:gd name="T72" fmla="*/ 1262 w 1807"/>
                              <a:gd name="T73" fmla="*/ 31 h 290"/>
                              <a:gd name="T74" fmla="*/ 1380 w 1807"/>
                              <a:gd name="T75" fmla="*/ 43 h 290"/>
                              <a:gd name="T76" fmla="*/ 1351 w 1807"/>
                              <a:gd name="T77" fmla="*/ 45 h 290"/>
                              <a:gd name="T78" fmla="*/ 1428 w 1807"/>
                              <a:gd name="T79" fmla="*/ 53 h 290"/>
                              <a:gd name="T80" fmla="*/ 1433 w 1807"/>
                              <a:gd name="T81" fmla="*/ 62 h 290"/>
                              <a:gd name="T82" fmla="*/ 1497 w 1807"/>
                              <a:gd name="T83" fmla="*/ 70 h 290"/>
                              <a:gd name="T84" fmla="*/ 1535 w 1807"/>
                              <a:gd name="T85" fmla="*/ 90 h 290"/>
                              <a:gd name="T86" fmla="*/ 1515 w 1807"/>
                              <a:gd name="T87" fmla="*/ 84 h 290"/>
                              <a:gd name="T88" fmla="*/ 1579 w 1807"/>
                              <a:gd name="T89" fmla="*/ 96 h 290"/>
                              <a:gd name="T90" fmla="*/ 1603 w 1807"/>
                              <a:gd name="T91" fmla="*/ 114 h 290"/>
                              <a:gd name="T92" fmla="*/ 1569 w 1807"/>
                              <a:gd name="T93" fmla="*/ 101 h 290"/>
                              <a:gd name="T94" fmla="*/ 1661 w 1807"/>
                              <a:gd name="T95" fmla="*/ 131 h 290"/>
                              <a:gd name="T96" fmla="*/ 1678 w 1807"/>
                              <a:gd name="T97" fmla="*/ 148 h 290"/>
                              <a:gd name="T98" fmla="*/ 1651 w 1807"/>
                              <a:gd name="T99" fmla="*/ 135 h 290"/>
                              <a:gd name="T100" fmla="*/ 1717 w 1807"/>
                              <a:gd name="T101" fmla="*/ 162 h 290"/>
                              <a:gd name="T102" fmla="*/ 1739 w 1807"/>
                              <a:gd name="T103" fmla="*/ 188 h 290"/>
                              <a:gd name="T104" fmla="*/ 1719 w 1807"/>
                              <a:gd name="T105" fmla="*/ 173 h 290"/>
                              <a:gd name="T106" fmla="*/ 1786 w 1807"/>
                              <a:gd name="T107" fmla="*/ 227 h 290"/>
                              <a:gd name="T108" fmla="*/ 1779 w 1807"/>
                              <a:gd name="T109" fmla="*/ 231 h 290"/>
                              <a:gd name="T110" fmla="*/ 1799 w 1807"/>
                              <a:gd name="T111" fmla="*/ 29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07" h="290">
                                <a:moveTo>
                                  <a:pt x="0" y="288"/>
                                </a:moveTo>
                                <a:lnTo>
                                  <a:pt x="12" y="244"/>
                                </a:lnTo>
                                <a:lnTo>
                                  <a:pt x="19" y="246"/>
                                </a:lnTo>
                                <a:lnTo>
                                  <a:pt x="7" y="290"/>
                                </a:lnTo>
                                <a:lnTo>
                                  <a:pt x="0" y="288"/>
                                </a:lnTo>
                                <a:close/>
                                <a:moveTo>
                                  <a:pt x="28" y="216"/>
                                </a:moveTo>
                                <a:lnTo>
                                  <a:pt x="34" y="209"/>
                                </a:lnTo>
                                <a:lnTo>
                                  <a:pt x="62" y="183"/>
                                </a:lnTo>
                                <a:lnTo>
                                  <a:pt x="67" y="189"/>
                                </a:lnTo>
                                <a:lnTo>
                                  <a:pt x="40" y="214"/>
                                </a:lnTo>
                                <a:lnTo>
                                  <a:pt x="41" y="214"/>
                                </a:lnTo>
                                <a:lnTo>
                                  <a:pt x="34" y="221"/>
                                </a:lnTo>
                                <a:lnTo>
                                  <a:pt x="28" y="216"/>
                                </a:lnTo>
                                <a:close/>
                                <a:moveTo>
                                  <a:pt x="87" y="164"/>
                                </a:moveTo>
                                <a:lnTo>
                                  <a:pt x="90" y="162"/>
                                </a:lnTo>
                                <a:lnTo>
                                  <a:pt x="97" y="158"/>
                                </a:lnTo>
                                <a:lnTo>
                                  <a:pt x="104" y="154"/>
                                </a:lnTo>
                                <a:lnTo>
                                  <a:pt x="111" y="149"/>
                                </a:lnTo>
                                <a:lnTo>
                                  <a:pt x="118" y="145"/>
                                </a:lnTo>
                                <a:lnTo>
                                  <a:pt x="124" y="142"/>
                                </a:lnTo>
                                <a:lnTo>
                                  <a:pt x="128" y="140"/>
                                </a:lnTo>
                                <a:lnTo>
                                  <a:pt x="132" y="146"/>
                                </a:lnTo>
                                <a:lnTo>
                                  <a:pt x="128" y="148"/>
                                </a:lnTo>
                                <a:lnTo>
                                  <a:pt x="128" y="148"/>
                                </a:lnTo>
                                <a:lnTo>
                                  <a:pt x="122" y="152"/>
                                </a:lnTo>
                                <a:lnTo>
                                  <a:pt x="122" y="152"/>
                                </a:lnTo>
                                <a:lnTo>
                                  <a:pt x="115" y="156"/>
                                </a:lnTo>
                                <a:lnTo>
                                  <a:pt x="115" y="156"/>
                                </a:lnTo>
                                <a:lnTo>
                                  <a:pt x="108" y="160"/>
                                </a:lnTo>
                                <a:lnTo>
                                  <a:pt x="108" y="160"/>
                                </a:lnTo>
                                <a:lnTo>
                                  <a:pt x="101" y="164"/>
                                </a:lnTo>
                                <a:lnTo>
                                  <a:pt x="101" y="164"/>
                                </a:lnTo>
                                <a:lnTo>
                                  <a:pt x="94" y="169"/>
                                </a:lnTo>
                                <a:lnTo>
                                  <a:pt x="94" y="169"/>
                                </a:lnTo>
                                <a:lnTo>
                                  <a:pt x="92" y="170"/>
                                </a:lnTo>
                                <a:lnTo>
                                  <a:pt x="87" y="164"/>
                                </a:lnTo>
                                <a:close/>
                                <a:moveTo>
                                  <a:pt x="157" y="126"/>
                                </a:moveTo>
                                <a:lnTo>
                                  <a:pt x="159" y="125"/>
                                </a:lnTo>
                                <a:lnTo>
                                  <a:pt x="166" y="121"/>
                                </a:lnTo>
                                <a:lnTo>
                                  <a:pt x="180" y="115"/>
                                </a:lnTo>
                                <a:lnTo>
                                  <a:pt x="186" y="112"/>
                                </a:lnTo>
                                <a:lnTo>
                                  <a:pt x="193" y="110"/>
                                </a:lnTo>
                                <a:lnTo>
                                  <a:pt x="200" y="107"/>
                                </a:lnTo>
                                <a:lnTo>
                                  <a:pt x="200" y="107"/>
                                </a:lnTo>
                                <a:lnTo>
                                  <a:pt x="203" y="114"/>
                                </a:lnTo>
                                <a:lnTo>
                                  <a:pt x="203" y="114"/>
                                </a:lnTo>
                                <a:lnTo>
                                  <a:pt x="203" y="114"/>
                                </a:lnTo>
                                <a:lnTo>
                                  <a:pt x="196" y="117"/>
                                </a:lnTo>
                                <a:lnTo>
                                  <a:pt x="196" y="117"/>
                                </a:lnTo>
                                <a:lnTo>
                                  <a:pt x="190" y="119"/>
                                </a:lnTo>
                                <a:lnTo>
                                  <a:pt x="190" y="119"/>
                                </a:lnTo>
                                <a:lnTo>
                                  <a:pt x="183" y="122"/>
                                </a:lnTo>
                                <a:lnTo>
                                  <a:pt x="183" y="122"/>
                                </a:lnTo>
                                <a:lnTo>
                                  <a:pt x="169" y="128"/>
                                </a:lnTo>
                                <a:lnTo>
                                  <a:pt x="169" y="128"/>
                                </a:lnTo>
                                <a:lnTo>
                                  <a:pt x="162" y="131"/>
                                </a:lnTo>
                                <a:lnTo>
                                  <a:pt x="162" y="131"/>
                                </a:lnTo>
                                <a:lnTo>
                                  <a:pt x="160" y="132"/>
                                </a:lnTo>
                                <a:lnTo>
                                  <a:pt x="157" y="126"/>
                                </a:lnTo>
                                <a:close/>
                                <a:moveTo>
                                  <a:pt x="230" y="96"/>
                                </a:moveTo>
                                <a:lnTo>
                                  <a:pt x="235" y="94"/>
                                </a:lnTo>
                                <a:lnTo>
                                  <a:pt x="241" y="92"/>
                                </a:lnTo>
                                <a:lnTo>
                                  <a:pt x="262" y="85"/>
                                </a:lnTo>
                                <a:lnTo>
                                  <a:pt x="269" y="83"/>
                                </a:lnTo>
                                <a:lnTo>
                                  <a:pt x="276" y="81"/>
                                </a:lnTo>
                                <a:lnTo>
                                  <a:pt x="278" y="88"/>
                                </a:lnTo>
                                <a:lnTo>
                                  <a:pt x="271" y="90"/>
                                </a:lnTo>
                                <a:lnTo>
                                  <a:pt x="271" y="90"/>
                                </a:lnTo>
                                <a:lnTo>
                                  <a:pt x="265" y="92"/>
                                </a:lnTo>
                                <a:lnTo>
                                  <a:pt x="265" y="92"/>
                                </a:lnTo>
                                <a:lnTo>
                                  <a:pt x="244" y="99"/>
                                </a:lnTo>
                                <a:lnTo>
                                  <a:pt x="244" y="99"/>
                                </a:lnTo>
                                <a:lnTo>
                                  <a:pt x="237" y="101"/>
                                </a:lnTo>
                                <a:lnTo>
                                  <a:pt x="237" y="101"/>
                                </a:lnTo>
                                <a:lnTo>
                                  <a:pt x="233" y="103"/>
                                </a:lnTo>
                                <a:lnTo>
                                  <a:pt x="230" y="96"/>
                                </a:lnTo>
                                <a:close/>
                                <a:moveTo>
                                  <a:pt x="306" y="72"/>
                                </a:moveTo>
                                <a:lnTo>
                                  <a:pt x="310" y="70"/>
                                </a:lnTo>
                                <a:lnTo>
                                  <a:pt x="317" y="69"/>
                                </a:lnTo>
                                <a:lnTo>
                                  <a:pt x="324" y="67"/>
                                </a:lnTo>
                                <a:lnTo>
                                  <a:pt x="331" y="65"/>
                                </a:lnTo>
                                <a:lnTo>
                                  <a:pt x="344" y="62"/>
                                </a:lnTo>
                                <a:lnTo>
                                  <a:pt x="351" y="60"/>
                                </a:lnTo>
                                <a:lnTo>
                                  <a:pt x="352" y="59"/>
                                </a:lnTo>
                                <a:lnTo>
                                  <a:pt x="354" y="67"/>
                                </a:lnTo>
                                <a:lnTo>
                                  <a:pt x="353" y="67"/>
                                </a:lnTo>
                                <a:lnTo>
                                  <a:pt x="353" y="67"/>
                                </a:lnTo>
                                <a:lnTo>
                                  <a:pt x="346" y="69"/>
                                </a:lnTo>
                                <a:lnTo>
                                  <a:pt x="346" y="69"/>
                                </a:lnTo>
                                <a:lnTo>
                                  <a:pt x="333" y="72"/>
                                </a:lnTo>
                                <a:lnTo>
                                  <a:pt x="333" y="72"/>
                                </a:lnTo>
                                <a:lnTo>
                                  <a:pt x="326" y="74"/>
                                </a:lnTo>
                                <a:lnTo>
                                  <a:pt x="326" y="74"/>
                                </a:lnTo>
                                <a:lnTo>
                                  <a:pt x="319" y="76"/>
                                </a:lnTo>
                                <a:lnTo>
                                  <a:pt x="319" y="76"/>
                                </a:lnTo>
                                <a:lnTo>
                                  <a:pt x="312" y="78"/>
                                </a:lnTo>
                                <a:lnTo>
                                  <a:pt x="312" y="78"/>
                                </a:lnTo>
                                <a:lnTo>
                                  <a:pt x="308" y="79"/>
                                </a:lnTo>
                                <a:lnTo>
                                  <a:pt x="306" y="72"/>
                                </a:lnTo>
                                <a:close/>
                                <a:moveTo>
                                  <a:pt x="384" y="52"/>
                                </a:moveTo>
                                <a:lnTo>
                                  <a:pt x="406" y="47"/>
                                </a:lnTo>
                                <a:lnTo>
                                  <a:pt x="413" y="46"/>
                                </a:lnTo>
                                <a:lnTo>
                                  <a:pt x="420" y="45"/>
                                </a:lnTo>
                                <a:lnTo>
                                  <a:pt x="427" y="43"/>
                                </a:lnTo>
                                <a:lnTo>
                                  <a:pt x="430" y="42"/>
                                </a:lnTo>
                                <a:lnTo>
                                  <a:pt x="432" y="50"/>
                                </a:lnTo>
                                <a:lnTo>
                                  <a:pt x="428" y="51"/>
                                </a:lnTo>
                                <a:lnTo>
                                  <a:pt x="428" y="51"/>
                                </a:lnTo>
                                <a:lnTo>
                                  <a:pt x="422" y="52"/>
                                </a:lnTo>
                                <a:lnTo>
                                  <a:pt x="422" y="52"/>
                                </a:lnTo>
                                <a:lnTo>
                                  <a:pt x="415" y="53"/>
                                </a:lnTo>
                                <a:lnTo>
                                  <a:pt x="415" y="53"/>
                                </a:lnTo>
                                <a:lnTo>
                                  <a:pt x="408" y="55"/>
                                </a:lnTo>
                                <a:lnTo>
                                  <a:pt x="408" y="55"/>
                                </a:lnTo>
                                <a:lnTo>
                                  <a:pt x="385" y="60"/>
                                </a:lnTo>
                                <a:lnTo>
                                  <a:pt x="384" y="52"/>
                                </a:lnTo>
                                <a:close/>
                                <a:moveTo>
                                  <a:pt x="462" y="36"/>
                                </a:moveTo>
                                <a:lnTo>
                                  <a:pt x="468" y="35"/>
                                </a:lnTo>
                                <a:lnTo>
                                  <a:pt x="475" y="34"/>
                                </a:lnTo>
                                <a:lnTo>
                                  <a:pt x="488" y="32"/>
                                </a:lnTo>
                                <a:lnTo>
                                  <a:pt x="495" y="31"/>
                                </a:lnTo>
                                <a:lnTo>
                                  <a:pt x="509" y="29"/>
                                </a:lnTo>
                                <a:lnTo>
                                  <a:pt x="510" y="36"/>
                                </a:lnTo>
                                <a:lnTo>
                                  <a:pt x="497" y="38"/>
                                </a:lnTo>
                                <a:lnTo>
                                  <a:pt x="497" y="38"/>
                                </a:lnTo>
                                <a:lnTo>
                                  <a:pt x="490" y="39"/>
                                </a:lnTo>
                                <a:lnTo>
                                  <a:pt x="490" y="39"/>
                                </a:lnTo>
                                <a:lnTo>
                                  <a:pt x="476" y="42"/>
                                </a:lnTo>
                                <a:lnTo>
                                  <a:pt x="476" y="42"/>
                                </a:lnTo>
                                <a:lnTo>
                                  <a:pt x="469" y="43"/>
                                </a:lnTo>
                                <a:lnTo>
                                  <a:pt x="469" y="43"/>
                                </a:lnTo>
                                <a:lnTo>
                                  <a:pt x="463" y="44"/>
                                </a:lnTo>
                                <a:lnTo>
                                  <a:pt x="462" y="36"/>
                                </a:lnTo>
                                <a:close/>
                                <a:moveTo>
                                  <a:pt x="541" y="24"/>
                                </a:moveTo>
                                <a:lnTo>
                                  <a:pt x="543" y="24"/>
                                </a:lnTo>
                                <a:lnTo>
                                  <a:pt x="550" y="23"/>
                                </a:lnTo>
                                <a:lnTo>
                                  <a:pt x="564" y="21"/>
                                </a:lnTo>
                                <a:lnTo>
                                  <a:pt x="571" y="20"/>
                                </a:lnTo>
                                <a:lnTo>
                                  <a:pt x="588" y="18"/>
                                </a:lnTo>
                                <a:lnTo>
                                  <a:pt x="589" y="26"/>
                                </a:lnTo>
                                <a:lnTo>
                                  <a:pt x="572" y="28"/>
                                </a:lnTo>
                                <a:lnTo>
                                  <a:pt x="572" y="28"/>
                                </a:lnTo>
                                <a:lnTo>
                                  <a:pt x="565" y="28"/>
                                </a:lnTo>
                                <a:lnTo>
                                  <a:pt x="565" y="28"/>
                                </a:lnTo>
                                <a:lnTo>
                                  <a:pt x="551" y="30"/>
                                </a:lnTo>
                                <a:lnTo>
                                  <a:pt x="551" y="30"/>
                                </a:lnTo>
                                <a:lnTo>
                                  <a:pt x="544" y="31"/>
                                </a:lnTo>
                                <a:lnTo>
                                  <a:pt x="544" y="31"/>
                                </a:lnTo>
                                <a:lnTo>
                                  <a:pt x="542" y="32"/>
                                </a:lnTo>
                                <a:lnTo>
                                  <a:pt x="541" y="24"/>
                                </a:lnTo>
                                <a:close/>
                                <a:moveTo>
                                  <a:pt x="620" y="14"/>
                                </a:moveTo>
                                <a:lnTo>
                                  <a:pt x="660" y="11"/>
                                </a:lnTo>
                                <a:lnTo>
                                  <a:pt x="667" y="10"/>
                                </a:lnTo>
                                <a:lnTo>
                                  <a:pt x="668" y="10"/>
                                </a:lnTo>
                                <a:lnTo>
                                  <a:pt x="668" y="17"/>
                                </a:lnTo>
                                <a:lnTo>
                                  <a:pt x="668" y="17"/>
                                </a:lnTo>
                                <a:lnTo>
                                  <a:pt x="668" y="17"/>
                                </a:lnTo>
                                <a:lnTo>
                                  <a:pt x="661" y="18"/>
                                </a:lnTo>
                                <a:lnTo>
                                  <a:pt x="661" y="18"/>
                                </a:lnTo>
                                <a:lnTo>
                                  <a:pt x="621" y="22"/>
                                </a:lnTo>
                                <a:lnTo>
                                  <a:pt x="620" y="14"/>
                                </a:lnTo>
                                <a:close/>
                                <a:moveTo>
                                  <a:pt x="700" y="7"/>
                                </a:moveTo>
                                <a:lnTo>
                                  <a:pt x="708" y="7"/>
                                </a:lnTo>
                                <a:lnTo>
                                  <a:pt x="715" y="6"/>
                                </a:lnTo>
                                <a:lnTo>
                                  <a:pt x="747" y="4"/>
                                </a:lnTo>
                                <a:lnTo>
                                  <a:pt x="748" y="12"/>
                                </a:lnTo>
                                <a:lnTo>
                                  <a:pt x="715" y="14"/>
                                </a:lnTo>
                                <a:lnTo>
                                  <a:pt x="715" y="14"/>
                                </a:lnTo>
                                <a:lnTo>
                                  <a:pt x="709" y="14"/>
                                </a:lnTo>
                                <a:lnTo>
                                  <a:pt x="709" y="14"/>
                                </a:lnTo>
                                <a:lnTo>
                                  <a:pt x="700" y="15"/>
                                </a:lnTo>
                                <a:lnTo>
                                  <a:pt x="700" y="7"/>
                                </a:lnTo>
                                <a:close/>
                                <a:moveTo>
                                  <a:pt x="779" y="3"/>
                                </a:moveTo>
                                <a:lnTo>
                                  <a:pt x="804" y="2"/>
                                </a:lnTo>
                                <a:lnTo>
                                  <a:pt x="811" y="1"/>
                                </a:lnTo>
                                <a:lnTo>
                                  <a:pt x="827" y="1"/>
                                </a:lnTo>
                                <a:lnTo>
                                  <a:pt x="827" y="9"/>
                                </a:lnTo>
                                <a:lnTo>
                                  <a:pt x="811" y="9"/>
                                </a:lnTo>
                                <a:lnTo>
                                  <a:pt x="811" y="9"/>
                                </a:lnTo>
                                <a:lnTo>
                                  <a:pt x="804" y="9"/>
                                </a:lnTo>
                                <a:lnTo>
                                  <a:pt x="804" y="9"/>
                                </a:lnTo>
                                <a:lnTo>
                                  <a:pt x="780" y="10"/>
                                </a:lnTo>
                                <a:lnTo>
                                  <a:pt x="779" y="3"/>
                                </a:lnTo>
                                <a:close/>
                                <a:moveTo>
                                  <a:pt x="859" y="0"/>
                                </a:moveTo>
                                <a:lnTo>
                                  <a:pt x="900" y="0"/>
                                </a:lnTo>
                                <a:lnTo>
                                  <a:pt x="907" y="0"/>
                                </a:lnTo>
                                <a:lnTo>
                                  <a:pt x="907" y="0"/>
                                </a:lnTo>
                                <a:lnTo>
                                  <a:pt x="907" y="7"/>
                                </a:lnTo>
                                <a:lnTo>
                                  <a:pt x="907" y="7"/>
                                </a:lnTo>
                                <a:lnTo>
                                  <a:pt x="907" y="7"/>
                                </a:lnTo>
                                <a:lnTo>
                                  <a:pt x="900" y="7"/>
                                </a:lnTo>
                                <a:lnTo>
                                  <a:pt x="900" y="7"/>
                                </a:lnTo>
                                <a:lnTo>
                                  <a:pt x="859" y="8"/>
                                </a:lnTo>
                                <a:lnTo>
                                  <a:pt x="859" y="0"/>
                                </a:lnTo>
                                <a:close/>
                                <a:moveTo>
                                  <a:pt x="939" y="0"/>
                                </a:moveTo>
                                <a:lnTo>
                                  <a:pt x="948" y="0"/>
                                </a:lnTo>
                                <a:lnTo>
                                  <a:pt x="955" y="0"/>
                                </a:lnTo>
                                <a:lnTo>
                                  <a:pt x="962" y="0"/>
                                </a:lnTo>
                                <a:lnTo>
                                  <a:pt x="968" y="1"/>
                                </a:lnTo>
                                <a:lnTo>
                                  <a:pt x="987" y="1"/>
                                </a:lnTo>
                                <a:lnTo>
                                  <a:pt x="987" y="9"/>
                                </a:lnTo>
                                <a:lnTo>
                                  <a:pt x="968" y="8"/>
                                </a:lnTo>
                                <a:lnTo>
                                  <a:pt x="968" y="8"/>
                                </a:lnTo>
                                <a:lnTo>
                                  <a:pt x="961" y="8"/>
                                </a:lnTo>
                                <a:lnTo>
                                  <a:pt x="955" y="8"/>
                                </a:lnTo>
                                <a:lnTo>
                                  <a:pt x="948" y="8"/>
                                </a:lnTo>
                                <a:lnTo>
                                  <a:pt x="948" y="8"/>
                                </a:lnTo>
                                <a:lnTo>
                                  <a:pt x="939" y="8"/>
                                </a:lnTo>
                                <a:lnTo>
                                  <a:pt x="939" y="0"/>
                                </a:lnTo>
                                <a:close/>
                                <a:moveTo>
                                  <a:pt x="1019" y="2"/>
                                </a:moveTo>
                                <a:lnTo>
                                  <a:pt x="1044" y="3"/>
                                </a:lnTo>
                                <a:lnTo>
                                  <a:pt x="1051" y="4"/>
                                </a:lnTo>
                                <a:lnTo>
                                  <a:pt x="1067" y="5"/>
                                </a:lnTo>
                                <a:lnTo>
                                  <a:pt x="1066" y="12"/>
                                </a:lnTo>
                                <a:lnTo>
                                  <a:pt x="1050" y="11"/>
                                </a:lnTo>
                                <a:lnTo>
                                  <a:pt x="1050" y="11"/>
                                </a:lnTo>
                                <a:lnTo>
                                  <a:pt x="1043" y="11"/>
                                </a:lnTo>
                                <a:lnTo>
                                  <a:pt x="1043" y="11"/>
                                </a:lnTo>
                                <a:lnTo>
                                  <a:pt x="1019" y="10"/>
                                </a:lnTo>
                                <a:lnTo>
                                  <a:pt x="1019" y="2"/>
                                </a:lnTo>
                                <a:close/>
                                <a:moveTo>
                                  <a:pt x="1099" y="7"/>
                                </a:moveTo>
                                <a:lnTo>
                                  <a:pt x="1112" y="8"/>
                                </a:lnTo>
                                <a:lnTo>
                                  <a:pt x="1119" y="8"/>
                                </a:lnTo>
                                <a:lnTo>
                                  <a:pt x="1140" y="10"/>
                                </a:lnTo>
                                <a:lnTo>
                                  <a:pt x="1146" y="11"/>
                                </a:lnTo>
                                <a:lnTo>
                                  <a:pt x="1146" y="18"/>
                                </a:lnTo>
                                <a:lnTo>
                                  <a:pt x="1139" y="17"/>
                                </a:lnTo>
                                <a:lnTo>
                                  <a:pt x="1139" y="17"/>
                                </a:lnTo>
                                <a:lnTo>
                                  <a:pt x="1118" y="16"/>
                                </a:lnTo>
                                <a:lnTo>
                                  <a:pt x="1119" y="16"/>
                                </a:lnTo>
                                <a:lnTo>
                                  <a:pt x="1112" y="15"/>
                                </a:lnTo>
                                <a:lnTo>
                                  <a:pt x="1112" y="15"/>
                                </a:lnTo>
                                <a:lnTo>
                                  <a:pt x="1098" y="14"/>
                                </a:lnTo>
                                <a:lnTo>
                                  <a:pt x="1099" y="7"/>
                                </a:lnTo>
                                <a:close/>
                                <a:moveTo>
                                  <a:pt x="1178" y="14"/>
                                </a:moveTo>
                                <a:lnTo>
                                  <a:pt x="1188" y="14"/>
                                </a:lnTo>
                                <a:lnTo>
                                  <a:pt x="1195" y="15"/>
                                </a:lnTo>
                                <a:lnTo>
                                  <a:pt x="1201" y="16"/>
                                </a:lnTo>
                                <a:lnTo>
                                  <a:pt x="1226" y="19"/>
                                </a:lnTo>
                                <a:lnTo>
                                  <a:pt x="1225" y="26"/>
                                </a:lnTo>
                                <a:lnTo>
                                  <a:pt x="1200" y="24"/>
                                </a:lnTo>
                                <a:lnTo>
                                  <a:pt x="1200" y="24"/>
                                </a:lnTo>
                                <a:lnTo>
                                  <a:pt x="1194" y="23"/>
                                </a:lnTo>
                                <a:lnTo>
                                  <a:pt x="1187" y="22"/>
                                </a:lnTo>
                                <a:lnTo>
                                  <a:pt x="1187" y="22"/>
                                </a:lnTo>
                                <a:lnTo>
                                  <a:pt x="1178" y="21"/>
                                </a:lnTo>
                                <a:lnTo>
                                  <a:pt x="1178" y="14"/>
                                </a:lnTo>
                                <a:close/>
                                <a:moveTo>
                                  <a:pt x="1258" y="23"/>
                                </a:moveTo>
                                <a:lnTo>
                                  <a:pt x="1263" y="24"/>
                                </a:lnTo>
                                <a:lnTo>
                                  <a:pt x="1284" y="27"/>
                                </a:lnTo>
                                <a:lnTo>
                                  <a:pt x="1291" y="28"/>
                                </a:lnTo>
                                <a:lnTo>
                                  <a:pt x="1305" y="30"/>
                                </a:lnTo>
                                <a:lnTo>
                                  <a:pt x="1304" y="37"/>
                                </a:lnTo>
                                <a:lnTo>
                                  <a:pt x="1289" y="35"/>
                                </a:lnTo>
                                <a:lnTo>
                                  <a:pt x="1289" y="35"/>
                                </a:lnTo>
                                <a:lnTo>
                                  <a:pt x="1283" y="34"/>
                                </a:lnTo>
                                <a:lnTo>
                                  <a:pt x="1283" y="34"/>
                                </a:lnTo>
                                <a:lnTo>
                                  <a:pt x="1262" y="31"/>
                                </a:lnTo>
                                <a:lnTo>
                                  <a:pt x="1262" y="31"/>
                                </a:lnTo>
                                <a:lnTo>
                                  <a:pt x="1257" y="30"/>
                                </a:lnTo>
                                <a:lnTo>
                                  <a:pt x="1258" y="23"/>
                                </a:lnTo>
                                <a:close/>
                                <a:moveTo>
                                  <a:pt x="1336" y="35"/>
                                </a:moveTo>
                                <a:lnTo>
                                  <a:pt x="1339" y="35"/>
                                </a:lnTo>
                                <a:lnTo>
                                  <a:pt x="1352" y="38"/>
                                </a:lnTo>
                                <a:lnTo>
                                  <a:pt x="1359" y="39"/>
                                </a:lnTo>
                                <a:lnTo>
                                  <a:pt x="1380" y="43"/>
                                </a:lnTo>
                                <a:lnTo>
                                  <a:pt x="1384" y="44"/>
                                </a:lnTo>
                                <a:lnTo>
                                  <a:pt x="1382" y="51"/>
                                </a:lnTo>
                                <a:lnTo>
                                  <a:pt x="1378" y="51"/>
                                </a:lnTo>
                                <a:lnTo>
                                  <a:pt x="1378" y="51"/>
                                </a:lnTo>
                                <a:lnTo>
                                  <a:pt x="1358" y="47"/>
                                </a:lnTo>
                                <a:lnTo>
                                  <a:pt x="1358" y="47"/>
                                </a:lnTo>
                                <a:lnTo>
                                  <a:pt x="1351" y="45"/>
                                </a:lnTo>
                                <a:lnTo>
                                  <a:pt x="1351" y="45"/>
                                </a:lnTo>
                                <a:lnTo>
                                  <a:pt x="1337" y="43"/>
                                </a:lnTo>
                                <a:lnTo>
                                  <a:pt x="1337" y="43"/>
                                </a:lnTo>
                                <a:lnTo>
                                  <a:pt x="1335" y="43"/>
                                </a:lnTo>
                                <a:lnTo>
                                  <a:pt x="1336" y="35"/>
                                </a:lnTo>
                                <a:close/>
                                <a:moveTo>
                                  <a:pt x="1415" y="50"/>
                                </a:moveTo>
                                <a:lnTo>
                                  <a:pt x="1428" y="53"/>
                                </a:lnTo>
                                <a:lnTo>
                                  <a:pt x="1435" y="55"/>
                                </a:lnTo>
                                <a:lnTo>
                                  <a:pt x="1455" y="60"/>
                                </a:lnTo>
                                <a:lnTo>
                                  <a:pt x="1461" y="61"/>
                                </a:lnTo>
                                <a:lnTo>
                                  <a:pt x="1459" y="69"/>
                                </a:lnTo>
                                <a:lnTo>
                                  <a:pt x="1453" y="67"/>
                                </a:lnTo>
                                <a:lnTo>
                                  <a:pt x="1453" y="67"/>
                                </a:lnTo>
                                <a:lnTo>
                                  <a:pt x="1433" y="62"/>
                                </a:lnTo>
                                <a:lnTo>
                                  <a:pt x="1433" y="62"/>
                                </a:lnTo>
                                <a:lnTo>
                                  <a:pt x="1426" y="61"/>
                                </a:lnTo>
                                <a:lnTo>
                                  <a:pt x="1426" y="61"/>
                                </a:lnTo>
                                <a:lnTo>
                                  <a:pt x="1413" y="58"/>
                                </a:lnTo>
                                <a:lnTo>
                                  <a:pt x="1415" y="50"/>
                                </a:lnTo>
                                <a:close/>
                                <a:moveTo>
                                  <a:pt x="1492" y="69"/>
                                </a:moveTo>
                                <a:lnTo>
                                  <a:pt x="1497" y="70"/>
                                </a:lnTo>
                                <a:lnTo>
                                  <a:pt x="1517" y="76"/>
                                </a:lnTo>
                                <a:lnTo>
                                  <a:pt x="1524" y="78"/>
                                </a:lnTo>
                                <a:lnTo>
                                  <a:pt x="1531" y="80"/>
                                </a:lnTo>
                                <a:lnTo>
                                  <a:pt x="1538" y="83"/>
                                </a:lnTo>
                                <a:lnTo>
                                  <a:pt x="1538" y="83"/>
                                </a:lnTo>
                                <a:lnTo>
                                  <a:pt x="1536" y="90"/>
                                </a:lnTo>
                                <a:lnTo>
                                  <a:pt x="1535" y="90"/>
                                </a:lnTo>
                                <a:lnTo>
                                  <a:pt x="1535" y="90"/>
                                </a:lnTo>
                                <a:lnTo>
                                  <a:pt x="1528" y="88"/>
                                </a:lnTo>
                                <a:lnTo>
                                  <a:pt x="1528" y="88"/>
                                </a:lnTo>
                                <a:lnTo>
                                  <a:pt x="1521" y="86"/>
                                </a:lnTo>
                                <a:lnTo>
                                  <a:pt x="1522" y="86"/>
                                </a:lnTo>
                                <a:lnTo>
                                  <a:pt x="1515" y="84"/>
                                </a:lnTo>
                                <a:lnTo>
                                  <a:pt x="1515" y="84"/>
                                </a:lnTo>
                                <a:lnTo>
                                  <a:pt x="1494" y="78"/>
                                </a:lnTo>
                                <a:lnTo>
                                  <a:pt x="1494" y="78"/>
                                </a:lnTo>
                                <a:lnTo>
                                  <a:pt x="1490" y="77"/>
                                </a:lnTo>
                                <a:lnTo>
                                  <a:pt x="1492" y="69"/>
                                </a:lnTo>
                                <a:close/>
                                <a:moveTo>
                                  <a:pt x="1568" y="93"/>
                                </a:moveTo>
                                <a:lnTo>
                                  <a:pt x="1572" y="94"/>
                                </a:lnTo>
                                <a:lnTo>
                                  <a:pt x="1579" y="96"/>
                                </a:lnTo>
                                <a:lnTo>
                                  <a:pt x="1586" y="99"/>
                                </a:lnTo>
                                <a:lnTo>
                                  <a:pt x="1593" y="102"/>
                                </a:lnTo>
                                <a:lnTo>
                                  <a:pt x="1606" y="107"/>
                                </a:lnTo>
                                <a:lnTo>
                                  <a:pt x="1613" y="109"/>
                                </a:lnTo>
                                <a:lnTo>
                                  <a:pt x="1610" y="117"/>
                                </a:lnTo>
                                <a:lnTo>
                                  <a:pt x="1603" y="114"/>
                                </a:lnTo>
                                <a:lnTo>
                                  <a:pt x="1603" y="114"/>
                                </a:lnTo>
                                <a:lnTo>
                                  <a:pt x="1590" y="109"/>
                                </a:lnTo>
                                <a:lnTo>
                                  <a:pt x="1590" y="109"/>
                                </a:lnTo>
                                <a:lnTo>
                                  <a:pt x="1583" y="106"/>
                                </a:lnTo>
                                <a:lnTo>
                                  <a:pt x="1583" y="106"/>
                                </a:lnTo>
                                <a:lnTo>
                                  <a:pt x="1576" y="104"/>
                                </a:lnTo>
                                <a:lnTo>
                                  <a:pt x="1576" y="104"/>
                                </a:lnTo>
                                <a:lnTo>
                                  <a:pt x="1569" y="101"/>
                                </a:lnTo>
                                <a:lnTo>
                                  <a:pt x="1569" y="101"/>
                                </a:lnTo>
                                <a:lnTo>
                                  <a:pt x="1566" y="100"/>
                                </a:lnTo>
                                <a:lnTo>
                                  <a:pt x="1568" y="93"/>
                                </a:lnTo>
                                <a:close/>
                                <a:moveTo>
                                  <a:pt x="1643" y="122"/>
                                </a:moveTo>
                                <a:lnTo>
                                  <a:pt x="1648" y="125"/>
                                </a:lnTo>
                                <a:lnTo>
                                  <a:pt x="1654" y="128"/>
                                </a:lnTo>
                                <a:lnTo>
                                  <a:pt x="1661" y="131"/>
                                </a:lnTo>
                                <a:lnTo>
                                  <a:pt x="1668" y="135"/>
                                </a:lnTo>
                                <a:lnTo>
                                  <a:pt x="1675" y="138"/>
                                </a:lnTo>
                                <a:lnTo>
                                  <a:pt x="1682" y="142"/>
                                </a:lnTo>
                                <a:lnTo>
                                  <a:pt x="1685" y="143"/>
                                </a:lnTo>
                                <a:lnTo>
                                  <a:pt x="1681" y="150"/>
                                </a:lnTo>
                                <a:lnTo>
                                  <a:pt x="1678" y="148"/>
                                </a:lnTo>
                                <a:lnTo>
                                  <a:pt x="1678" y="148"/>
                                </a:lnTo>
                                <a:lnTo>
                                  <a:pt x="1671" y="145"/>
                                </a:lnTo>
                                <a:lnTo>
                                  <a:pt x="1671" y="145"/>
                                </a:lnTo>
                                <a:lnTo>
                                  <a:pt x="1665" y="141"/>
                                </a:lnTo>
                                <a:lnTo>
                                  <a:pt x="1665" y="141"/>
                                </a:lnTo>
                                <a:lnTo>
                                  <a:pt x="1658" y="138"/>
                                </a:lnTo>
                                <a:lnTo>
                                  <a:pt x="1658" y="138"/>
                                </a:lnTo>
                                <a:lnTo>
                                  <a:pt x="1651" y="135"/>
                                </a:lnTo>
                                <a:lnTo>
                                  <a:pt x="1651" y="135"/>
                                </a:lnTo>
                                <a:lnTo>
                                  <a:pt x="1644" y="131"/>
                                </a:lnTo>
                                <a:lnTo>
                                  <a:pt x="1644" y="131"/>
                                </a:lnTo>
                                <a:lnTo>
                                  <a:pt x="1639" y="129"/>
                                </a:lnTo>
                                <a:lnTo>
                                  <a:pt x="1643" y="122"/>
                                </a:lnTo>
                                <a:close/>
                                <a:moveTo>
                                  <a:pt x="1712" y="160"/>
                                </a:moveTo>
                                <a:lnTo>
                                  <a:pt x="1717" y="162"/>
                                </a:lnTo>
                                <a:lnTo>
                                  <a:pt x="1724" y="167"/>
                                </a:lnTo>
                                <a:lnTo>
                                  <a:pt x="1730" y="172"/>
                                </a:lnTo>
                                <a:lnTo>
                                  <a:pt x="1737" y="177"/>
                                </a:lnTo>
                                <a:lnTo>
                                  <a:pt x="1744" y="183"/>
                                </a:lnTo>
                                <a:lnTo>
                                  <a:pt x="1750" y="188"/>
                                </a:lnTo>
                                <a:lnTo>
                                  <a:pt x="1745" y="194"/>
                                </a:lnTo>
                                <a:lnTo>
                                  <a:pt x="1739" y="188"/>
                                </a:lnTo>
                                <a:lnTo>
                                  <a:pt x="1739" y="188"/>
                                </a:lnTo>
                                <a:lnTo>
                                  <a:pt x="1732" y="183"/>
                                </a:lnTo>
                                <a:lnTo>
                                  <a:pt x="1732" y="183"/>
                                </a:lnTo>
                                <a:lnTo>
                                  <a:pt x="1726" y="178"/>
                                </a:lnTo>
                                <a:lnTo>
                                  <a:pt x="1726" y="178"/>
                                </a:lnTo>
                                <a:lnTo>
                                  <a:pt x="1719" y="173"/>
                                </a:lnTo>
                                <a:lnTo>
                                  <a:pt x="1719" y="173"/>
                                </a:lnTo>
                                <a:lnTo>
                                  <a:pt x="1712" y="169"/>
                                </a:lnTo>
                                <a:lnTo>
                                  <a:pt x="1712" y="169"/>
                                </a:lnTo>
                                <a:lnTo>
                                  <a:pt x="1708" y="166"/>
                                </a:lnTo>
                                <a:lnTo>
                                  <a:pt x="1712" y="160"/>
                                </a:lnTo>
                                <a:close/>
                                <a:moveTo>
                                  <a:pt x="1773" y="210"/>
                                </a:moveTo>
                                <a:lnTo>
                                  <a:pt x="1779" y="217"/>
                                </a:lnTo>
                                <a:lnTo>
                                  <a:pt x="1786" y="227"/>
                                </a:lnTo>
                                <a:lnTo>
                                  <a:pt x="1793" y="238"/>
                                </a:lnTo>
                                <a:lnTo>
                                  <a:pt x="1797" y="251"/>
                                </a:lnTo>
                                <a:lnTo>
                                  <a:pt x="1789" y="253"/>
                                </a:lnTo>
                                <a:lnTo>
                                  <a:pt x="1786" y="241"/>
                                </a:lnTo>
                                <a:lnTo>
                                  <a:pt x="1786" y="242"/>
                                </a:lnTo>
                                <a:lnTo>
                                  <a:pt x="1779" y="231"/>
                                </a:lnTo>
                                <a:lnTo>
                                  <a:pt x="1779" y="231"/>
                                </a:lnTo>
                                <a:lnTo>
                                  <a:pt x="1773" y="222"/>
                                </a:lnTo>
                                <a:lnTo>
                                  <a:pt x="1773" y="222"/>
                                </a:lnTo>
                                <a:lnTo>
                                  <a:pt x="1767" y="215"/>
                                </a:lnTo>
                                <a:lnTo>
                                  <a:pt x="1773" y="210"/>
                                </a:lnTo>
                                <a:close/>
                                <a:moveTo>
                                  <a:pt x="1805" y="280"/>
                                </a:moveTo>
                                <a:lnTo>
                                  <a:pt x="1807" y="288"/>
                                </a:lnTo>
                                <a:lnTo>
                                  <a:pt x="1799" y="290"/>
                                </a:lnTo>
                                <a:lnTo>
                                  <a:pt x="1797" y="282"/>
                                </a:lnTo>
                                <a:lnTo>
                                  <a:pt x="1805" y="2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Freeform 225"/>
                        <wps:cNvSpPr>
                          <a:spLocks/>
                        </wps:cNvSpPr>
                        <wps:spPr bwMode="auto">
                          <a:xfrm>
                            <a:off x="102235" y="1653540"/>
                            <a:ext cx="1143000" cy="180975"/>
                          </a:xfrm>
                          <a:custGeom>
                            <a:avLst/>
                            <a:gdLst>
                              <a:gd name="T0" fmla="*/ 21 w 1800"/>
                              <a:gd name="T1" fmla="*/ 60 h 285"/>
                              <a:gd name="T2" fmla="*/ 62 w 1800"/>
                              <a:gd name="T3" fmla="*/ 104 h 285"/>
                              <a:gd name="T4" fmla="*/ 82 w 1800"/>
                              <a:gd name="T5" fmla="*/ 119 h 285"/>
                              <a:gd name="T6" fmla="*/ 103 w 1800"/>
                              <a:gd name="T7" fmla="*/ 132 h 285"/>
                              <a:gd name="T8" fmla="*/ 123 w 1800"/>
                              <a:gd name="T9" fmla="*/ 144 h 285"/>
                              <a:gd name="T10" fmla="*/ 144 w 1800"/>
                              <a:gd name="T11" fmla="*/ 155 h 285"/>
                              <a:gd name="T12" fmla="*/ 165 w 1800"/>
                              <a:gd name="T13" fmla="*/ 164 h 285"/>
                              <a:gd name="T14" fmla="*/ 192 w 1800"/>
                              <a:gd name="T15" fmla="*/ 176 h 285"/>
                              <a:gd name="T16" fmla="*/ 219 w 1800"/>
                              <a:gd name="T17" fmla="*/ 187 h 285"/>
                              <a:gd name="T18" fmla="*/ 240 w 1800"/>
                              <a:gd name="T19" fmla="*/ 194 h 285"/>
                              <a:gd name="T20" fmla="*/ 274 w 1800"/>
                              <a:gd name="T21" fmla="*/ 205 h 285"/>
                              <a:gd name="T22" fmla="*/ 308 w 1800"/>
                              <a:gd name="T23" fmla="*/ 215 h 285"/>
                              <a:gd name="T24" fmla="*/ 329 w 1800"/>
                              <a:gd name="T25" fmla="*/ 220 h 285"/>
                              <a:gd name="T26" fmla="*/ 370 w 1800"/>
                              <a:gd name="T27" fmla="*/ 231 h 285"/>
                              <a:gd name="T28" fmla="*/ 411 w 1800"/>
                              <a:gd name="T29" fmla="*/ 240 h 285"/>
                              <a:gd name="T30" fmla="*/ 445 w 1800"/>
                              <a:gd name="T31" fmla="*/ 246 h 285"/>
                              <a:gd name="T32" fmla="*/ 473 w 1800"/>
                              <a:gd name="T33" fmla="*/ 251 h 285"/>
                              <a:gd name="T34" fmla="*/ 514 w 1800"/>
                              <a:gd name="T35" fmla="*/ 258 h 285"/>
                              <a:gd name="T36" fmla="*/ 548 w 1800"/>
                              <a:gd name="T37" fmla="*/ 263 h 285"/>
                              <a:gd name="T38" fmla="*/ 603 w 1800"/>
                              <a:gd name="T39" fmla="*/ 269 h 285"/>
                              <a:gd name="T40" fmla="*/ 657 w 1800"/>
                              <a:gd name="T41" fmla="*/ 275 h 285"/>
                              <a:gd name="T42" fmla="*/ 691 w 1800"/>
                              <a:gd name="T43" fmla="*/ 278 h 285"/>
                              <a:gd name="T44" fmla="*/ 753 w 1800"/>
                              <a:gd name="T45" fmla="*/ 282 h 285"/>
                              <a:gd name="T46" fmla="*/ 808 w 1800"/>
                              <a:gd name="T47" fmla="*/ 284 h 285"/>
                              <a:gd name="T48" fmla="*/ 849 w 1800"/>
                              <a:gd name="T49" fmla="*/ 285 h 285"/>
                              <a:gd name="T50" fmla="*/ 904 w 1800"/>
                              <a:gd name="T51" fmla="*/ 285 h 285"/>
                              <a:gd name="T52" fmla="*/ 958 w 1800"/>
                              <a:gd name="T53" fmla="*/ 285 h 285"/>
                              <a:gd name="T54" fmla="*/ 999 w 1800"/>
                              <a:gd name="T55" fmla="*/ 284 h 285"/>
                              <a:gd name="T56" fmla="*/ 1089 w 1800"/>
                              <a:gd name="T57" fmla="*/ 279 h 285"/>
                              <a:gd name="T58" fmla="*/ 1116 w 1800"/>
                              <a:gd name="T59" fmla="*/ 277 h 285"/>
                              <a:gd name="T60" fmla="*/ 1184 w 1800"/>
                              <a:gd name="T61" fmla="*/ 271 h 285"/>
                              <a:gd name="T62" fmla="*/ 1232 w 1800"/>
                              <a:gd name="T63" fmla="*/ 265 h 285"/>
                              <a:gd name="T64" fmla="*/ 1260 w 1800"/>
                              <a:gd name="T65" fmla="*/ 262 h 285"/>
                              <a:gd name="T66" fmla="*/ 1307 w 1800"/>
                              <a:gd name="T67" fmla="*/ 254 h 285"/>
                              <a:gd name="T68" fmla="*/ 1335 w 1800"/>
                              <a:gd name="T69" fmla="*/ 250 h 285"/>
                              <a:gd name="T70" fmla="*/ 1376 w 1800"/>
                              <a:gd name="T71" fmla="*/ 242 h 285"/>
                              <a:gd name="T72" fmla="*/ 1396 w 1800"/>
                              <a:gd name="T73" fmla="*/ 238 h 285"/>
                              <a:gd name="T74" fmla="*/ 1451 w 1800"/>
                              <a:gd name="T75" fmla="*/ 226 h 285"/>
                              <a:gd name="T76" fmla="*/ 1479 w 1800"/>
                              <a:gd name="T77" fmla="*/ 219 h 285"/>
                              <a:gd name="T78" fmla="*/ 1513 w 1800"/>
                              <a:gd name="T79" fmla="*/ 209 h 285"/>
                              <a:gd name="T80" fmla="*/ 1533 w 1800"/>
                              <a:gd name="T81" fmla="*/ 203 h 285"/>
                              <a:gd name="T82" fmla="*/ 1568 w 1800"/>
                              <a:gd name="T83" fmla="*/ 191 h 285"/>
                              <a:gd name="T84" fmla="*/ 1588 w 1800"/>
                              <a:gd name="T85" fmla="*/ 184 h 285"/>
                              <a:gd name="T86" fmla="*/ 1616 w 1800"/>
                              <a:gd name="T87" fmla="*/ 173 h 285"/>
                              <a:gd name="T88" fmla="*/ 1643 w 1800"/>
                              <a:gd name="T89" fmla="*/ 161 h 285"/>
                              <a:gd name="T90" fmla="*/ 1663 w 1800"/>
                              <a:gd name="T91" fmla="*/ 151 h 285"/>
                              <a:gd name="T92" fmla="*/ 1684 w 1800"/>
                              <a:gd name="T93" fmla="*/ 140 h 285"/>
                              <a:gd name="T94" fmla="*/ 1704 w 1800"/>
                              <a:gd name="T95" fmla="*/ 128 h 285"/>
                              <a:gd name="T96" fmla="*/ 1725 w 1800"/>
                              <a:gd name="T97" fmla="*/ 114 h 285"/>
                              <a:gd name="T98" fmla="*/ 1766 w 1800"/>
                              <a:gd name="T99" fmla="*/ 78 h 285"/>
                              <a:gd name="T100" fmla="*/ 1787 w 1800"/>
                              <a:gd name="T101" fmla="*/ 4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00" h="285">
                                <a:moveTo>
                                  <a:pt x="0" y="0"/>
                                </a:moveTo>
                                <a:lnTo>
                                  <a:pt x="14" y="49"/>
                                </a:lnTo>
                                <a:lnTo>
                                  <a:pt x="21" y="60"/>
                                </a:lnTo>
                                <a:lnTo>
                                  <a:pt x="28" y="70"/>
                                </a:lnTo>
                                <a:lnTo>
                                  <a:pt x="34" y="78"/>
                                </a:lnTo>
                                <a:lnTo>
                                  <a:pt x="62" y="104"/>
                                </a:lnTo>
                                <a:lnTo>
                                  <a:pt x="69" y="109"/>
                                </a:lnTo>
                                <a:lnTo>
                                  <a:pt x="75" y="114"/>
                                </a:lnTo>
                                <a:lnTo>
                                  <a:pt x="82" y="119"/>
                                </a:lnTo>
                                <a:lnTo>
                                  <a:pt x="89" y="124"/>
                                </a:lnTo>
                                <a:lnTo>
                                  <a:pt x="96" y="128"/>
                                </a:lnTo>
                                <a:lnTo>
                                  <a:pt x="103" y="132"/>
                                </a:lnTo>
                                <a:lnTo>
                                  <a:pt x="110" y="136"/>
                                </a:lnTo>
                                <a:lnTo>
                                  <a:pt x="117" y="140"/>
                                </a:lnTo>
                                <a:lnTo>
                                  <a:pt x="123" y="144"/>
                                </a:lnTo>
                                <a:lnTo>
                                  <a:pt x="130" y="148"/>
                                </a:lnTo>
                                <a:lnTo>
                                  <a:pt x="137" y="151"/>
                                </a:lnTo>
                                <a:lnTo>
                                  <a:pt x="144" y="155"/>
                                </a:lnTo>
                                <a:lnTo>
                                  <a:pt x="151" y="158"/>
                                </a:lnTo>
                                <a:lnTo>
                                  <a:pt x="158" y="161"/>
                                </a:lnTo>
                                <a:lnTo>
                                  <a:pt x="165" y="164"/>
                                </a:lnTo>
                                <a:lnTo>
                                  <a:pt x="178" y="170"/>
                                </a:lnTo>
                                <a:lnTo>
                                  <a:pt x="185" y="173"/>
                                </a:lnTo>
                                <a:lnTo>
                                  <a:pt x="192" y="176"/>
                                </a:lnTo>
                                <a:lnTo>
                                  <a:pt x="199" y="179"/>
                                </a:lnTo>
                                <a:lnTo>
                                  <a:pt x="212" y="184"/>
                                </a:lnTo>
                                <a:lnTo>
                                  <a:pt x="219" y="187"/>
                                </a:lnTo>
                                <a:lnTo>
                                  <a:pt x="226" y="189"/>
                                </a:lnTo>
                                <a:lnTo>
                                  <a:pt x="233" y="191"/>
                                </a:lnTo>
                                <a:lnTo>
                                  <a:pt x="240" y="194"/>
                                </a:lnTo>
                                <a:lnTo>
                                  <a:pt x="260" y="201"/>
                                </a:lnTo>
                                <a:lnTo>
                                  <a:pt x="267" y="203"/>
                                </a:lnTo>
                                <a:lnTo>
                                  <a:pt x="274" y="205"/>
                                </a:lnTo>
                                <a:lnTo>
                                  <a:pt x="281" y="207"/>
                                </a:lnTo>
                                <a:lnTo>
                                  <a:pt x="288" y="209"/>
                                </a:lnTo>
                                <a:lnTo>
                                  <a:pt x="308" y="215"/>
                                </a:lnTo>
                                <a:lnTo>
                                  <a:pt x="315" y="217"/>
                                </a:lnTo>
                                <a:lnTo>
                                  <a:pt x="322" y="219"/>
                                </a:lnTo>
                                <a:lnTo>
                                  <a:pt x="329" y="220"/>
                                </a:lnTo>
                                <a:lnTo>
                                  <a:pt x="342" y="224"/>
                                </a:lnTo>
                                <a:lnTo>
                                  <a:pt x="349" y="226"/>
                                </a:lnTo>
                                <a:lnTo>
                                  <a:pt x="370" y="231"/>
                                </a:lnTo>
                                <a:lnTo>
                                  <a:pt x="377" y="232"/>
                                </a:lnTo>
                                <a:lnTo>
                                  <a:pt x="404" y="238"/>
                                </a:lnTo>
                                <a:lnTo>
                                  <a:pt x="411" y="240"/>
                                </a:lnTo>
                                <a:lnTo>
                                  <a:pt x="418" y="241"/>
                                </a:lnTo>
                                <a:lnTo>
                                  <a:pt x="425" y="242"/>
                                </a:lnTo>
                                <a:lnTo>
                                  <a:pt x="445" y="246"/>
                                </a:lnTo>
                                <a:lnTo>
                                  <a:pt x="452" y="247"/>
                                </a:lnTo>
                                <a:lnTo>
                                  <a:pt x="466" y="250"/>
                                </a:lnTo>
                                <a:lnTo>
                                  <a:pt x="473" y="251"/>
                                </a:lnTo>
                                <a:lnTo>
                                  <a:pt x="486" y="253"/>
                                </a:lnTo>
                                <a:lnTo>
                                  <a:pt x="493" y="254"/>
                                </a:lnTo>
                                <a:lnTo>
                                  <a:pt x="514" y="258"/>
                                </a:lnTo>
                                <a:lnTo>
                                  <a:pt x="520" y="259"/>
                                </a:lnTo>
                                <a:lnTo>
                                  <a:pt x="541" y="262"/>
                                </a:lnTo>
                                <a:lnTo>
                                  <a:pt x="548" y="263"/>
                                </a:lnTo>
                                <a:lnTo>
                                  <a:pt x="561" y="264"/>
                                </a:lnTo>
                                <a:lnTo>
                                  <a:pt x="568" y="265"/>
                                </a:lnTo>
                                <a:lnTo>
                                  <a:pt x="603" y="269"/>
                                </a:lnTo>
                                <a:lnTo>
                                  <a:pt x="609" y="270"/>
                                </a:lnTo>
                                <a:lnTo>
                                  <a:pt x="616" y="271"/>
                                </a:lnTo>
                                <a:lnTo>
                                  <a:pt x="657" y="275"/>
                                </a:lnTo>
                                <a:lnTo>
                                  <a:pt x="664" y="275"/>
                                </a:lnTo>
                                <a:lnTo>
                                  <a:pt x="685" y="277"/>
                                </a:lnTo>
                                <a:lnTo>
                                  <a:pt x="691" y="278"/>
                                </a:lnTo>
                                <a:lnTo>
                                  <a:pt x="705" y="279"/>
                                </a:lnTo>
                                <a:lnTo>
                                  <a:pt x="712" y="279"/>
                                </a:lnTo>
                                <a:lnTo>
                                  <a:pt x="753" y="282"/>
                                </a:lnTo>
                                <a:lnTo>
                                  <a:pt x="760" y="282"/>
                                </a:lnTo>
                                <a:lnTo>
                                  <a:pt x="801" y="284"/>
                                </a:lnTo>
                                <a:lnTo>
                                  <a:pt x="808" y="284"/>
                                </a:lnTo>
                                <a:lnTo>
                                  <a:pt x="835" y="285"/>
                                </a:lnTo>
                                <a:lnTo>
                                  <a:pt x="842" y="285"/>
                                </a:lnTo>
                                <a:lnTo>
                                  <a:pt x="849" y="285"/>
                                </a:lnTo>
                                <a:lnTo>
                                  <a:pt x="856" y="285"/>
                                </a:lnTo>
                                <a:lnTo>
                                  <a:pt x="897" y="285"/>
                                </a:lnTo>
                                <a:lnTo>
                                  <a:pt x="904" y="285"/>
                                </a:lnTo>
                                <a:lnTo>
                                  <a:pt x="945" y="285"/>
                                </a:lnTo>
                                <a:lnTo>
                                  <a:pt x="952" y="285"/>
                                </a:lnTo>
                                <a:lnTo>
                                  <a:pt x="958" y="285"/>
                                </a:lnTo>
                                <a:lnTo>
                                  <a:pt x="965" y="285"/>
                                </a:lnTo>
                                <a:lnTo>
                                  <a:pt x="993" y="284"/>
                                </a:lnTo>
                                <a:lnTo>
                                  <a:pt x="999" y="284"/>
                                </a:lnTo>
                                <a:lnTo>
                                  <a:pt x="1041" y="282"/>
                                </a:lnTo>
                                <a:lnTo>
                                  <a:pt x="1047" y="282"/>
                                </a:lnTo>
                                <a:lnTo>
                                  <a:pt x="1089" y="279"/>
                                </a:lnTo>
                                <a:lnTo>
                                  <a:pt x="1095" y="279"/>
                                </a:lnTo>
                                <a:lnTo>
                                  <a:pt x="1109" y="278"/>
                                </a:lnTo>
                                <a:lnTo>
                                  <a:pt x="1116" y="277"/>
                                </a:lnTo>
                                <a:lnTo>
                                  <a:pt x="1136" y="275"/>
                                </a:lnTo>
                                <a:lnTo>
                                  <a:pt x="1143" y="275"/>
                                </a:lnTo>
                                <a:lnTo>
                                  <a:pt x="1184" y="271"/>
                                </a:lnTo>
                                <a:lnTo>
                                  <a:pt x="1191" y="270"/>
                                </a:lnTo>
                                <a:lnTo>
                                  <a:pt x="1198" y="269"/>
                                </a:lnTo>
                                <a:lnTo>
                                  <a:pt x="1232" y="265"/>
                                </a:lnTo>
                                <a:lnTo>
                                  <a:pt x="1239" y="264"/>
                                </a:lnTo>
                                <a:lnTo>
                                  <a:pt x="1253" y="263"/>
                                </a:lnTo>
                                <a:lnTo>
                                  <a:pt x="1260" y="262"/>
                                </a:lnTo>
                                <a:lnTo>
                                  <a:pt x="1280" y="259"/>
                                </a:lnTo>
                                <a:lnTo>
                                  <a:pt x="1287" y="258"/>
                                </a:lnTo>
                                <a:lnTo>
                                  <a:pt x="1307" y="254"/>
                                </a:lnTo>
                                <a:lnTo>
                                  <a:pt x="1314" y="253"/>
                                </a:lnTo>
                                <a:lnTo>
                                  <a:pt x="1328" y="251"/>
                                </a:lnTo>
                                <a:lnTo>
                                  <a:pt x="1335" y="250"/>
                                </a:lnTo>
                                <a:lnTo>
                                  <a:pt x="1349" y="247"/>
                                </a:lnTo>
                                <a:lnTo>
                                  <a:pt x="1355" y="246"/>
                                </a:lnTo>
                                <a:lnTo>
                                  <a:pt x="1376" y="242"/>
                                </a:lnTo>
                                <a:lnTo>
                                  <a:pt x="1383" y="241"/>
                                </a:lnTo>
                                <a:lnTo>
                                  <a:pt x="1390" y="240"/>
                                </a:lnTo>
                                <a:lnTo>
                                  <a:pt x="1396" y="238"/>
                                </a:lnTo>
                                <a:lnTo>
                                  <a:pt x="1424" y="232"/>
                                </a:lnTo>
                                <a:lnTo>
                                  <a:pt x="1431" y="231"/>
                                </a:lnTo>
                                <a:lnTo>
                                  <a:pt x="1451" y="226"/>
                                </a:lnTo>
                                <a:lnTo>
                                  <a:pt x="1458" y="224"/>
                                </a:lnTo>
                                <a:lnTo>
                                  <a:pt x="1472" y="220"/>
                                </a:lnTo>
                                <a:lnTo>
                                  <a:pt x="1479" y="219"/>
                                </a:lnTo>
                                <a:lnTo>
                                  <a:pt x="1486" y="217"/>
                                </a:lnTo>
                                <a:lnTo>
                                  <a:pt x="1492" y="215"/>
                                </a:lnTo>
                                <a:lnTo>
                                  <a:pt x="1513" y="209"/>
                                </a:lnTo>
                                <a:lnTo>
                                  <a:pt x="1520" y="207"/>
                                </a:lnTo>
                                <a:lnTo>
                                  <a:pt x="1527" y="205"/>
                                </a:lnTo>
                                <a:lnTo>
                                  <a:pt x="1533" y="203"/>
                                </a:lnTo>
                                <a:lnTo>
                                  <a:pt x="1540" y="201"/>
                                </a:lnTo>
                                <a:lnTo>
                                  <a:pt x="1561" y="194"/>
                                </a:lnTo>
                                <a:lnTo>
                                  <a:pt x="1568" y="191"/>
                                </a:lnTo>
                                <a:lnTo>
                                  <a:pt x="1574" y="189"/>
                                </a:lnTo>
                                <a:lnTo>
                                  <a:pt x="1581" y="187"/>
                                </a:lnTo>
                                <a:lnTo>
                                  <a:pt x="1588" y="184"/>
                                </a:lnTo>
                                <a:lnTo>
                                  <a:pt x="1602" y="179"/>
                                </a:lnTo>
                                <a:lnTo>
                                  <a:pt x="1609" y="176"/>
                                </a:lnTo>
                                <a:lnTo>
                                  <a:pt x="1616" y="173"/>
                                </a:lnTo>
                                <a:lnTo>
                                  <a:pt x="1622" y="170"/>
                                </a:lnTo>
                                <a:lnTo>
                                  <a:pt x="1636" y="164"/>
                                </a:lnTo>
                                <a:lnTo>
                                  <a:pt x="1643" y="161"/>
                                </a:lnTo>
                                <a:lnTo>
                                  <a:pt x="1650" y="158"/>
                                </a:lnTo>
                                <a:lnTo>
                                  <a:pt x="1657" y="155"/>
                                </a:lnTo>
                                <a:lnTo>
                                  <a:pt x="1663" y="151"/>
                                </a:lnTo>
                                <a:lnTo>
                                  <a:pt x="1670" y="148"/>
                                </a:lnTo>
                                <a:lnTo>
                                  <a:pt x="1677" y="144"/>
                                </a:lnTo>
                                <a:lnTo>
                                  <a:pt x="1684" y="140"/>
                                </a:lnTo>
                                <a:lnTo>
                                  <a:pt x="1691" y="136"/>
                                </a:lnTo>
                                <a:lnTo>
                                  <a:pt x="1698" y="132"/>
                                </a:lnTo>
                                <a:lnTo>
                                  <a:pt x="1704" y="128"/>
                                </a:lnTo>
                                <a:lnTo>
                                  <a:pt x="1711" y="124"/>
                                </a:lnTo>
                                <a:lnTo>
                                  <a:pt x="1718" y="119"/>
                                </a:lnTo>
                                <a:lnTo>
                                  <a:pt x="1725" y="114"/>
                                </a:lnTo>
                                <a:lnTo>
                                  <a:pt x="1732" y="109"/>
                                </a:lnTo>
                                <a:lnTo>
                                  <a:pt x="1739" y="104"/>
                                </a:lnTo>
                                <a:lnTo>
                                  <a:pt x="1766" y="78"/>
                                </a:lnTo>
                                <a:lnTo>
                                  <a:pt x="1773" y="70"/>
                                </a:lnTo>
                                <a:lnTo>
                                  <a:pt x="1780" y="60"/>
                                </a:lnTo>
                                <a:lnTo>
                                  <a:pt x="1787" y="49"/>
                                </a:lnTo>
                                <a:lnTo>
                                  <a:pt x="1800" y="0"/>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226"/>
                        <wps:cNvCnPr/>
                        <wps:spPr bwMode="auto">
                          <a:xfrm>
                            <a:off x="102235" y="323215"/>
                            <a:ext cx="635" cy="133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227"/>
                        <wps:cNvCnPr/>
                        <wps:spPr bwMode="auto">
                          <a:xfrm>
                            <a:off x="1245235" y="323215"/>
                            <a:ext cx="635" cy="133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Freeform 228"/>
                        <wps:cNvSpPr>
                          <a:spLocks noEditPoints="1"/>
                        </wps:cNvSpPr>
                        <wps:spPr bwMode="auto">
                          <a:xfrm>
                            <a:off x="671195" y="323215"/>
                            <a:ext cx="5080" cy="1330325"/>
                          </a:xfrm>
                          <a:custGeom>
                            <a:avLst/>
                            <a:gdLst>
                              <a:gd name="T0" fmla="*/ 0 w 8"/>
                              <a:gd name="T1" fmla="*/ 45 h 2095"/>
                              <a:gd name="T2" fmla="*/ 8 w 8"/>
                              <a:gd name="T3" fmla="*/ 76 h 2095"/>
                              <a:gd name="T4" fmla="*/ 0 w 8"/>
                              <a:gd name="T5" fmla="*/ 76 h 2095"/>
                              <a:gd name="T6" fmla="*/ 8 w 8"/>
                              <a:gd name="T7" fmla="*/ 197 h 2095"/>
                              <a:gd name="T8" fmla="*/ 8 w 8"/>
                              <a:gd name="T9" fmla="*/ 151 h 2095"/>
                              <a:gd name="T10" fmla="*/ 0 w 8"/>
                              <a:gd name="T11" fmla="*/ 273 h 2095"/>
                              <a:gd name="T12" fmla="*/ 8 w 8"/>
                              <a:gd name="T13" fmla="*/ 303 h 2095"/>
                              <a:gd name="T14" fmla="*/ 0 w 8"/>
                              <a:gd name="T15" fmla="*/ 303 h 2095"/>
                              <a:gd name="T16" fmla="*/ 8 w 8"/>
                              <a:gd name="T17" fmla="*/ 425 h 2095"/>
                              <a:gd name="T18" fmla="*/ 8 w 8"/>
                              <a:gd name="T19" fmla="*/ 379 h 2095"/>
                              <a:gd name="T20" fmla="*/ 0 w 8"/>
                              <a:gd name="T21" fmla="*/ 501 h 2095"/>
                              <a:gd name="T22" fmla="*/ 8 w 8"/>
                              <a:gd name="T23" fmla="*/ 531 h 2095"/>
                              <a:gd name="T24" fmla="*/ 0 w 8"/>
                              <a:gd name="T25" fmla="*/ 531 h 2095"/>
                              <a:gd name="T26" fmla="*/ 8 w 8"/>
                              <a:gd name="T27" fmla="*/ 653 h 2095"/>
                              <a:gd name="T28" fmla="*/ 8 w 8"/>
                              <a:gd name="T29" fmla="*/ 607 h 2095"/>
                              <a:gd name="T30" fmla="*/ 0 w 8"/>
                              <a:gd name="T31" fmla="*/ 728 h 2095"/>
                              <a:gd name="T32" fmla="*/ 8 w 8"/>
                              <a:gd name="T33" fmla="*/ 759 h 2095"/>
                              <a:gd name="T34" fmla="*/ 0 w 8"/>
                              <a:gd name="T35" fmla="*/ 759 h 2095"/>
                              <a:gd name="T36" fmla="*/ 8 w 8"/>
                              <a:gd name="T37" fmla="*/ 880 h 2095"/>
                              <a:gd name="T38" fmla="*/ 8 w 8"/>
                              <a:gd name="T39" fmla="*/ 835 h 2095"/>
                              <a:gd name="T40" fmla="*/ 0 w 8"/>
                              <a:gd name="T41" fmla="*/ 956 h 2095"/>
                              <a:gd name="T42" fmla="*/ 8 w 8"/>
                              <a:gd name="T43" fmla="*/ 987 h 2095"/>
                              <a:gd name="T44" fmla="*/ 0 w 8"/>
                              <a:gd name="T45" fmla="*/ 987 h 2095"/>
                              <a:gd name="T46" fmla="*/ 8 w 8"/>
                              <a:gd name="T47" fmla="*/ 1108 h 2095"/>
                              <a:gd name="T48" fmla="*/ 8 w 8"/>
                              <a:gd name="T49" fmla="*/ 1062 h 2095"/>
                              <a:gd name="T50" fmla="*/ 0 w 8"/>
                              <a:gd name="T51" fmla="*/ 1184 h 2095"/>
                              <a:gd name="T52" fmla="*/ 8 w 8"/>
                              <a:gd name="T53" fmla="*/ 1214 h 2095"/>
                              <a:gd name="T54" fmla="*/ 0 w 8"/>
                              <a:gd name="T55" fmla="*/ 1214 h 2095"/>
                              <a:gd name="T56" fmla="*/ 8 w 8"/>
                              <a:gd name="T57" fmla="*/ 1336 h 2095"/>
                              <a:gd name="T58" fmla="*/ 8 w 8"/>
                              <a:gd name="T59" fmla="*/ 1290 h 2095"/>
                              <a:gd name="T60" fmla="*/ 0 w 8"/>
                              <a:gd name="T61" fmla="*/ 1412 h 2095"/>
                              <a:gd name="T62" fmla="*/ 8 w 8"/>
                              <a:gd name="T63" fmla="*/ 1442 h 2095"/>
                              <a:gd name="T64" fmla="*/ 0 w 8"/>
                              <a:gd name="T65" fmla="*/ 1442 h 2095"/>
                              <a:gd name="T66" fmla="*/ 8 w 8"/>
                              <a:gd name="T67" fmla="*/ 1564 h 2095"/>
                              <a:gd name="T68" fmla="*/ 8 w 8"/>
                              <a:gd name="T69" fmla="*/ 1518 h 2095"/>
                              <a:gd name="T70" fmla="*/ 0 w 8"/>
                              <a:gd name="T71" fmla="*/ 1639 h 2095"/>
                              <a:gd name="T72" fmla="*/ 8 w 8"/>
                              <a:gd name="T73" fmla="*/ 1670 h 2095"/>
                              <a:gd name="T74" fmla="*/ 0 w 8"/>
                              <a:gd name="T75" fmla="*/ 1670 h 2095"/>
                              <a:gd name="T76" fmla="*/ 8 w 8"/>
                              <a:gd name="T77" fmla="*/ 1791 h 2095"/>
                              <a:gd name="T78" fmla="*/ 8 w 8"/>
                              <a:gd name="T79" fmla="*/ 1746 h 2095"/>
                              <a:gd name="T80" fmla="*/ 0 w 8"/>
                              <a:gd name="T81" fmla="*/ 1867 h 2095"/>
                              <a:gd name="T82" fmla="*/ 8 w 8"/>
                              <a:gd name="T83" fmla="*/ 1898 h 2095"/>
                              <a:gd name="T84" fmla="*/ 0 w 8"/>
                              <a:gd name="T85" fmla="*/ 1898 h 2095"/>
                              <a:gd name="T86" fmla="*/ 8 w 8"/>
                              <a:gd name="T87" fmla="*/ 2019 h 2095"/>
                              <a:gd name="T88" fmla="*/ 8 w 8"/>
                              <a:gd name="T89" fmla="*/ 1973 h 2095"/>
                              <a:gd name="T90" fmla="*/ 0 w 8"/>
                              <a:gd name="T91" fmla="*/ 2095 h 20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095">
                                <a:moveTo>
                                  <a:pt x="8" y="0"/>
                                </a:moveTo>
                                <a:lnTo>
                                  <a:pt x="8" y="45"/>
                                </a:lnTo>
                                <a:lnTo>
                                  <a:pt x="0" y="45"/>
                                </a:lnTo>
                                <a:lnTo>
                                  <a:pt x="0" y="0"/>
                                </a:lnTo>
                                <a:lnTo>
                                  <a:pt x="8" y="0"/>
                                </a:lnTo>
                                <a:close/>
                                <a:moveTo>
                                  <a:pt x="8" y="76"/>
                                </a:moveTo>
                                <a:lnTo>
                                  <a:pt x="8" y="121"/>
                                </a:lnTo>
                                <a:lnTo>
                                  <a:pt x="0" y="121"/>
                                </a:lnTo>
                                <a:lnTo>
                                  <a:pt x="0" y="76"/>
                                </a:lnTo>
                                <a:lnTo>
                                  <a:pt x="8" y="76"/>
                                </a:lnTo>
                                <a:close/>
                                <a:moveTo>
                                  <a:pt x="8" y="151"/>
                                </a:moveTo>
                                <a:lnTo>
                                  <a:pt x="8" y="197"/>
                                </a:lnTo>
                                <a:lnTo>
                                  <a:pt x="0" y="197"/>
                                </a:lnTo>
                                <a:lnTo>
                                  <a:pt x="0" y="151"/>
                                </a:lnTo>
                                <a:lnTo>
                                  <a:pt x="8" y="151"/>
                                </a:lnTo>
                                <a:close/>
                                <a:moveTo>
                                  <a:pt x="8" y="227"/>
                                </a:moveTo>
                                <a:lnTo>
                                  <a:pt x="8" y="273"/>
                                </a:lnTo>
                                <a:lnTo>
                                  <a:pt x="0" y="273"/>
                                </a:lnTo>
                                <a:lnTo>
                                  <a:pt x="0" y="227"/>
                                </a:lnTo>
                                <a:lnTo>
                                  <a:pt x="8" y="227"/>
                                </a:lnTo>
                                <a:close/>
                                <a:moveTo>
                                  <a:pt x="8" y="303"/>
                                </a:moveTo>
                                <a:lnTo>
                                  <a:pt x="8" y="349"/>
                                </a:lnTo>
                                <a:lnTo>
                                  <a:pt x="0" y="349"/>
                                </a:lnTo>
                                <a:lnTo>
                                  <a:pt x="0" y="303"/>
                                </a:lnTo>
                                <a:lnTo>
                                  <a:pt x="8" y="303"/>
                                </a:lnTo>
                                <a:close/>
                                <a:moveTo>
                                  <a:pt x="8" y="379"/>
                                </a:moveTo>
                                <a:lnTo>
                                  <a:pt x="8" y="425"/>
                                </a:lnTo>
                                <a:lnTo>
                                  <a:pt x="0" y="425"/>
                                </a:lnTo>
                                <a:lnTo>
                                  <a:pt x="0" y="379"/>
                                </a:lnTo>
                                <a:lnTo>
                                  <a:pt x="8" y="379"/>
                                </a:lnTo>
                                <a:close/>
                                <a:moveTo>
                                  <a:pt x="8" y="455"/>
                                </a:moveTo>
                                <a:lnTo>
                                  <a:pt x="8" y="501"/>
                                </a:lnTo>
                                <a:lnTo>
                                  <a:pt x="0" y="501"/>
                                </a:lnTo>
                                <a:lnTo>
                                  <a:pt x="0" y="455"/>
                                </a:lnTo>
                                <a:lnTo>
                                  <a:pt x="8" y="455"/>
                                </a:lnTo>
                                <a:close/>
                                <a:moveTo>
                                  <a:pt x="8" y="531"/>
                                </a:moveTo>
                                <a:lnTo>
                                  <a:pt x="8" y="577"/>
                                </a:lnTo>
                                <a:lnTo>
                                  <a:pt x="0" y="577"/>
                                </a:lnTo>
                                <a:lnTo>
                                  <a:pt x="0" y="531"/>
                                </a:lnTo>
                                <a:lnTo>
                                  <a:pt x="8" y="531"/>
                                </a:lnTo>
                                <a:close/>
                                <a:moveTo>
                                  <a:pt x="8" y="607"/>
                                </a:moveTo>
                                <a:lnTo>
                                  <a:pt x="8" y="653"/>
                                </a:lnTo>
                                <a:lnTo>
                                  <a:pt x="0" y="653"/>
                                </a:lnTo>
                                <a:lnTo>
                                  <a:pt x="0" y="607"/>
                                </a:lnTo>
                                <a:lnTo>
                                  <a:pt x="8" y="607"/>
                                </a:lnTo>
                                <a:close/>
                                <a:moveTo>
                                  <a:pt x="8" y="683"/>
                                </a:moveTo>
                                <a:lnTo>
                                  <a:pt x="8" y="728"/>
                                </a:lnTo>
                                <a:lnTo>
                                  <a:pt x="0" y="728"/>
                                </a:lnTo>
                                <a:lnTo>
                                  <a:pt x="0" y="683"/>
                                </a:lnTo>
                                <a:lnTo>
                                  <a:pt x="8" y="683"/>
                                </a:lnTo>
                                <a:close/>
                                <a:moveTo>
                                  <a:pt x="8" y="759"/>
                                </a:moveTo>
                                <a:lnTo>
                                  <a:pt x="8" y="804"/>
                                </a:lnTo>
                                <a:lnTo>
                                  <a:pt x="0" y="804"/>
                                </a:lnTo>
                                <a:lnTo>
                                  <a:pt x="0" y="759"/>
                                </a:lnTo>
                                <a:lnTo>
                                  <a:pt x="8" y="759"/>
                                </a:lnTo>
                                <a:close/>
                                <a:moveTo>
                                  <a:pt x="8" y="835"/>
                                </a:moveTo>
                                <a:lnTo>
                                  <a:pt x="8" y="880"/>
                                </a:lnTo>
                                <a:lnTo>
                                  <a:pt x="0" y="880"/>
                                </a:lnTo>
                                <a:lnTo>
                                  <a:pt x="0" y="835"/>
                                </a:lnTo>
                                <a:lnTo>
                                  <a:pt x="8" y="835"/>
                                </a:lnTo>
                                <a:close/>
                                <a:moveTo>
                                  <a:pt x="8" y="911"/>
                                </a:moveTo>
                                <a:lnTo>
                                  <a:pt x="8" y="956"/>
                                </a:lnTo>
                                <a:lnTo>
                                  <a:pt x="0" y="956"/>
                                </a:lnTo>
                                <a:lnTo>
                                  <a:pt x="0" y="911"/>
                                </a:lnTo>
                                <a:lnTo>
                                  <a:pt x="8" y="911"/>
                                </a:lnTo>
                                <a:close/>
                                <a:moveTo>
                                  <a:pt x="8" y="987"/>
                                </a:moveTo>
                                <a:lnTo>
                                  <a:pt x="8" y="1032"/>
                                </a:lnTo>
                                <a:lnTo>
                                  <a:pt x="0" y="1032"/>
                                </a:lnTo>
                                <a:lnTo>
                                  <a:pt x="0" y="987"/>
                                </a:lnTo>
                                <a:lnTo>
                                  <a:pt x="8" y="987"/>
                                </a:lnTo>
                                <a:close/>
                                <a:moveTo>
                                  <a:pt x="8" y="1062"/>
                                </a:moveTo>
                                <a:lnTo>
                                  <a:pt x="8" y="1108"/>
                                </a:lnTo>
                                <a:lnTo>
                                  <a:pt x="0" y="1108"/>
                                </a:lnTo>
                                <a:lnTo>
                                  <a:pt x="0" y="1062"/>
                                </a:lnTo>
                                <a:lnTo>
                                  <a:pt x="8" y="1062"/>
                                </a:lnTo>
                                <a:close/>
                                <a:moveTo>
                                  <a:pt x="8" y="1138"/>
                                </a:moveTo>
                                <a:lnTo>
                                  <a:pt x="8" y="1184"/>
                                </a:lnTo>
                                <a:lnTo>
                                  <a:pt x="0" y="1184"/>
                                </a:lnTo>
                                <a:lnTo>
                                  <a:pt x="0" y="1138"/>
                                </a:lnTo>
                                <a:lnTo>
                                  <a:pt x="8" y="1138"/>
                                </a:lnTo>
                                <a:close/>
                                <a:moveTo>
                                  <a:pt x="8" y="1214"/>
                                </a:moveTo>
                                <a:lnTo>
                                  <a:pt x="8" y="1260"/>
                                </a:lnTo>
                                <a:lnTo>
                                  <a:pt x="0" y="1260"/>
                                </a:lnTo>
                                <a:lnTo>
                                  <a:pt x="0" y="1214"/>
                                </a:lnTo>
                                <a:lnTo>
                                  <a:pt x="8" y="1214"/>
                                </a:lnTo>
                                <a:close/>
                                <a:moveTo>
                                  <a:pt x="8" y="1290"/>
                                </a:moveTo>
                                <a:lnTo>
                                  <a:pt x="8" y="1336"/>
                                </a:lnTo>
                                <a:lnTo>
                                  <a:pt x="0" y="1336"/>
                                </a:lnTo>
                                <a:lnTo>
                                  <a:pt x="0" y="1290"/>
                                </a:lnTo>
                                <a:lnTo>
                                  <a:pt x="8" y="1290"/>
                                </a:lnTo>
                                <a:close/>
                                <a:moveTo>
                                  <a:pt x="8" y="1366"/>
                                </a:moveTo>
                                <a:lnTo>
                                  <a:pt x="8" y="1412"/>
                                </a:lnTo>
                                <a:lnTo>
                                  <a:pt x="0" y="1412"/>
                                </a:lnTo>
                                <a:lnTo>
                                  <a:pt x="0" y="1366"/>
                                </a:lnTo>
                                <a:lnTo>
                                  <a:pt x="8" y="1366"/>
                                </a:lnTo>
                                <a:close/>
                                <a:moveTo>
                                  <a:pt x="8" y="1442"/>
                                </a:moveTo>
                                <a:lnTo>
                                  <a:pt x="8" y="1488"/>
                                </a:lnTo>
                                <a:lnTo>
                                  <a:pt x="0" y="1488"/>
                                </a:lnTo>
                                <a:lnTo>
                                  <a:pt x="0" y="1442"/>
                                </a:lnTo>
                                <a:lnTo>
                                  <a:pt x="8" y="1442"/>
                                </a:lnTo>
                                <a:close/>
                                <a:moveTo>
                                  <a:pt x="8" y="1518"/>
                                </a:moveTo>
                                <a:lnTo>
                                  <a:pt x="8" y="1564"/>
                                </a:lnTo>
                                <a:lnTo>
                                  <a:pt x="0" y="1564"/>
                                </a:lnTo>
                                <a:lnTo>
                                  <a:pt x="0" y="1518"/>
                                </a:lnTo>
                                <a:lnTo>
                                  <a:pt x="8" y="1518"/>
                                </a:lnTo>
                                <a:close/>
                                <a:moveTo>
                                  <a:pt x="8" y="1594"/>
                                </a:moveTo>
                                <a:lnTo>
                                  <a:pt x="8" y="1639"/>
                                </a:lnTo>
                                <a:lnTo>
                                  <a:pt x="0" y="1639"/>
                                </a:lnTo>
                                <a:lnTo>
                                  <a:pt x="0" y="1594"/>
                                </a:lnTo>
                                <a:lnTo>
                                  <a:pt x="8" y="1594"/>
                                </a:lnTo>
                                <a:close/>
                                <a:moveTo>
                                  <a:pt x="8" y="1670"/>
                                </a:moveTo>
                                <a:lnTo>
                                  <a:pt x="8" y="1715"/>
                                </a:lnTo>
                                <a:lnTo>
                                  <a:pt x="0" y="1715"/>
                                </a:lnTo>
                                <a:lnTo>
                                  <a:pt x="0" y="1670"/>
                                </a:lnTo>
                                <a:lnTo>
                                  <a:pt x="8" y="1670"/>
                                </a:lnTo>
                                <a:close/>
                                <a:moveTo>
                                  <a:pt x="8" y="1746"/>
                                </a:moveTo>
                                <a:lnTo>
                                  <a:pt x="8" y="1791"/>
                                </a:lnTo>
                                <a:lnTo>
                                  <a:pt x="0" y="1791"/>
                                </a:lnTo>
                                <a:lnTo>
                                  <a:pt x="0" y="1746"/>
                                </a:lnTo>
                                <a:lnTo>
                                  <a:pt x="8" y="1746"/>
                                </a:lnTo>
                                <a:close/>
                                <a:moveTo>
                                  <a:pt x="8" y="1822"/>
                                </a:moveTo>
                                <a:lnTo>
                                  <a:pt x="8" y="1867"/>
                                </a:lnTo>
                                <a:lnTo>
                                  <a:pt x="0" y="1867"/>
                                </a:lnTo>
                                <a:lnTo>
                                  <a:pt x="0" y="1822"/>
                                </a:lnTo>
                                <a:lnTo>
                                  <a:pt x="8" y="1822"/>
                                </a:lnTo>
                                <a:close/>
                                <a:moveTo>
                                  <a:pt x="8" y="1898"/>
                                </a:moveTo>
                                <a:lnTo>
                                  <a:pt x="8" y="1943"/>
                                </a:lnTo>
                                <a:lnTo>
                                  <a:pt x="0" y="1943"/>
                                </a:lnTo>
                                <a:lnTo>
                                  <a:pt x="0" y="1898"/>
                                </a:lnTo>
                                <a:lnTo>
                                  <a:pt x="8" y="1898"/>
                                </a:lnTo>
                                <a:close/>
                                <a:moveTo>
                                  <a:pt x="8" y="1973"/>
                                </a:moveTo>
                                <a:lnTo>
                                  <a:pt x="8" y="2019"/>
                                </a:lnTo>
                                <a:lnTo>
                                  <a:pt x="0" y="2019"/>
                                </a:lnTo>
                                <a:lnTo>
                                  <a:pt x="0" y="1973"/>
                                </a:lnTo>
                                <a:lnTo>
                                  <a:pt x="8" y="1973"/>
                                </a:lnTo>
                                <a:close/>
                                <a:moveTo>
                                  <a:pt x="8" y="2049"/>
                                </a:moveTo>
                                <a:lnTo>
                                  <a:pt x="8" y="2095"/>
                                </a:lnTo>
                                <a:lnTo>
                                  <a:pt x="0" y="2095"/>
                                </a:lnTo>
                                <a:lnTo>
                                  <a:pt x="0" y="2049"/>
                                </a:lnTo>
                                <a:lnTo>
                                  <a:pt x="8" y="2049"/>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 name="Line 229"/>
                        <wps:cNvCnPr/>
                        <wps:spPr bwMode="auto">
                          <a:xfrm>
                            <a:off x="102235" y="323215"/>
                            <a:ext cx="114300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Freeform 230"/>
                        <wps:cNvSpPr>
                          <a:spLocks noEditPoints="1"/>
                        </wps:cNvSpPr>
                        <wps:spPr bwMode="auto">
                          <a:xfrm>
                            <a:off x="102235" y="1651000"/>
                            <a:ext cx="1143000" cy="5080"/>
                          </a:xfrm>
                          <a:custGeom>
                            <a:avLst/>
                            <a:gdLst>
                              <a:gd name="T0" fmla="*/ 48 w 1800"/>
                              <a:gd name="T1" fmla="*/ 0 h 8"/>
                              <a:gd name="T2" fmla="*/ 0 w 1800"/>
                              <a:gd name="T3" fmla="*/ 8 h 8"/>
                              <a:gd name="T4" fmla="*/ 80 w 1800"/>
                              <a:gd name="T5" fmla="*/ 0 h 8"/>
                              <a:gd name="T6" fmla="*/ 128 w 1800"/>
                              <a:gd name="T7" fmla="*/ 8 h 8"/>
                              <a:gd name="T8" fmla="*/ 80 w 1800"/>
                              <a:gd name="T9" fmla="*/ 0 h 8"/>
                              <a:gd name="T10" fmla="*/ 208 w 1800"/>
                              <a:gd name="T11" fmla="*/ 0 h 8"/>
                              <a:gd name="T12" fmla="*/ 160 w 1800"/>
                              <a:gd name="T13" fmla="*/ 8 h 8"/>
                              <a:gd name="T14" fmla="*/ 240 w 1800"/>
                              <a:gd name="T15" fmla="*/ 0 h 8"/>
                              <a:gd name="T16" fmla="*/ 288 w 1800"/>
                              <a:gd name="T17" fmla="*/ 8 h 8"/>
                              <a:gd name="T18" fmla="*/ 240 w 1800"/>
                              <a:gd name="T19" fmla="*/ 0 h 8"/>
                              <a:gd name="T20" fmla="*/ 368 w 1800"/>
                              <a:gd name="T21" fmla="*/ 0 h 8"/>
                              <a:gd name="T22" fmla="*/ 320 w 1800"/>
                              <a:gd name="T23" fmla="*/ 8 h 8"/>
                              <a:gd name="T24" fmla="*/ 399 w 1800"/>
                              <a:gd name="T25" fmla="*/ 0 h 8"/>
                              <a:gd name="T26" fmla="*/ 447 w 1800"/>
                              <a:gd name="T27" fmla="*/ 8 h 8"/>
                              <a:gd name="T28" fmla="*/ 399 w 1800"/>
                              <a:gd name="T29" fmla="*/ 0 h 8"/>
                              <a:gd name="T30" fmla="*/ 527 w 1800"/>
                              <a:gd name="T31" fmla="*/ 0 h 8"/>
                              <a:gd name="T32" fmla="*/ 479 w 1800"/>
                              <a:gd name="T33" fmla="*/ 8 h 8"/>
                              <a:gd name="T34" fmla="*/ 559 w 1800"/>
                              <a:gd name="T35" fmla="*/ 0 h 8"/>
                              <a:gd name="T36" fmla="*/ 607 w 1800"/>
                              <a:gd name="T37" fmla="*/ 8 h 8"/>
                              <a:gd name="T38" fmla="*/ 559 w 1800"/>
                              <a:gd name="T39" fmla="*/ 0 h 8"/>
                              <a:gd name="T40" fmla="*/ 687 w 1800"/>
                              <a:gd name="T41" fmla="*/ 0 h 8"/>
                              <a:gd name="T42" fmla="*/ 639 w 1800"/>
                              <a:gd name="T43" fmla="*/ 8 h 8"/>
                              <a:gd name="T44" fmla="*/ 719 w 1800"/>
                              <a:gd name="T45" fmla="*/ 0 h 8"/>
                              <a:gd name="T46" fmla="*/ 766 w 1800"/>
                              <a:gd name="T47" fmla="*/ 8 h 8"/>
                              <a:gd name="T48" fmla="*/ 719 w 1800"/>
                              <a:gd name="T49" fmla="*/ 0 h 8"/>
                              <a:gd name="T50" fmla="*/ 846 w 1800"/>
                              <a:gd name="T51" fmla="*/ 0 h 8"/>
                              <a:gd name="T52" fmla="*/ 798 w 1800"/>
                              <a:gd name="T53" fmla="*/ 8 h 8"/>
                              <a:gd name="T54" fmla="*/ 878 w 1800"/>
                              <a:gd name="T55" fmla="*/ 0 h 8"/>
                              <a:gd name="T56" fmla="*/ 926 w 1800"/>
                              <a:gd name="T57" fmla="*/ 8 h 8"/>
                              <a:gd name="T58" fmla="*/ 878 w 1800"/>
                              <a:gd name="T59" fmla="*/ 0 h 8"/>
                              <a:gd name="T60" fmla="*/ 1006 w 1800"/>
                              <a:gd name="T61" fmla="*/ 0 h 8"/>
                              <a:gd name="T62" fmla="*/ 958 w 1800"/>
                              <a:gd name="T63" fmla="*/ 8 h 8"/>
                              <a:gd name="T64" fmla="*/ 1038 w 1800"/>
                              <a:gd name="T65" fmla="*/ 0 h 8"/>
                              <a:gd name="T66" fmla="*/ 1086 w 1800"/>
                              <a:gd name="T67" fmla="*/ 8 h 8"/>
                              <a:gd name="T68" fmla="*/ 1038 w 1800"/>
                              <a:gd name="T69" fmla="*/ 0 h 8"/>
                              <a:gd name="T70" fmla="*/ 1165 w 1800"/>
                              <a:gd name="T71" fmla="*/ 0 h 8"/>
                              <a:gd name="T72" fmla="*/ 1118 w 1800"/>
                              <a:gd name="T73" fmla="*/ 8 h 8"/>
                              <a:gd name="T74" fmla="*/ 1197 w 1800"/>
                              <a:gd name="T75" fmla="*/ 0 h 8"/>
                              <a:gd name="T76" fmla="*/ 1245 w 1800"/>
                              <a:gd name="T77" fmla="*/ 8 h 8"/>
                              <a:gd name="T78" fmla="*/ 1197 w 1800"/>
                              <a:gd name="T79" fmla="*/ 0 h 8"/>
                              <a:gd name="T80" fmla="*/ 1325 w 1800"/>
                              <a:gd name="T81" fmla="*/ 0 h 8"/>
                              <a:gd name="T82" fmla="*/ 1277 w 1800"/>
                              <a:gd name="T83" fmla="*/ 8 h 8"/>
                              <a:gd name="T84" fmla="*/ 1357 w 1800"/>
                              <a:gd name="T85" fmla="*/ 0 h 8"/>
                              <a:gd name="T86" fmla="*/ 1405 w 1800"/>
                              <a:gd name="T87" fmla="*/ 8 h 8"/>
                              <a:gd name="T88" fmla="*/ 1357 w 1800"/>
                              <a:gd name="T89" fmla="*/ 0 h 8"/>
                              <a:gd name="T90" fmla="*/ 1485 w 1800"/>
                              <a:gd name="T91" fmla="*/ 0 h 8"/>
                              <a:gd name="T92" fmla="*/ 1437 w 1800"/>
                              <a:gd name="T93" fmla="*/ 8 h 8"/>
                              <a:gd name="T94" fmla="*/ 1516 w 1800"/>
                              <a:gd name="T95" fmla="*/ 0 h 8"/>
                              <a:gd name="T96" fmla="*/ 1564 w 1800"/>
                              <a:gd name="T97" fmla="*/ 8 h 8"/>
                              <a:gd name="T98" fmla="*/ 1516 w 1800"/>
                              <a:gd name="T99" fmla="*/ 0 h 8"/>
                              <a:gd name="T100" fmla="*/ 1644 w 1800"/>
                              <a:gd name="T101" fmla="*/ 0 h 8"/>
                              <a:gd name="T102" fmla="*/ 1596 w 1800"/>
                              <a:gd name="T103" fmla="*/ 8 h 8"/>
                              <a:gd name="T104" fmla="*/ 1676 w 1800"/>
                              <a:gd name="T105" fmla="*/ 0 h 8"/>
                              <a:gd name="T106" fmla="*/ 1724 w 1800"/>
                              <a:gd name="T107" fmla="*/ 8 h 8"/>
                              <a:gd name="T108" fmla="*/ 1676 w 1800"/>
                              <a:gd name="T109" fmla="*/ 0 h 8"/>
                              <a:gd name="T110" fmla="*/ 1800 w 1800"/>
                              <a:gd name="T111" fmla="*/ 0 h 8"/>
                              <a:gd name="T112" fmla="*/ 1756 w 1800"/>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00" h="8">
                                <a:moveTo>
                                  <a:pt x="0" y="0"/>
                                </a:moveTo>
                                <a:lnTo>
                                  <a:pt x="48" y="0"/>
                                </a:lnTo>
                                <a:lnTo>
                                  <a:pt x="48" y="8"/>
                                </a:lnTo>
                                <a:lnTo>
                                  <a:pt x="0" y="8"/>
                                </a:lnTo>
                                <a:lnTo>
                                  <a:pt x="0" y="0"/>
                                </a:lnTo>
                                <a:close/>
                                <a:moveTo>
                                  <a:pt x="80" y="0"/>
                                </a:moveTo>
                                <a:lnTo>
                                  <a:pt x="128" y="0"/>
                                </a:lnTo>
                                <a:lnTo>
                                  <a:pt x="128" y="8"/>
                                </a:lnTo>
                                <a:lnTo>
                                  <a:pt x="80" y="8"/>
                                </a:lnTo>
                                <a:lnTo>
                                  <a:pt x="80" y="0"/>
                                </a:lnTo>
                                <a:close/>
                                <a:moveTo>
                                  <a:pt x="160" y="0"/>
                                </a:moveTo>
                                <a:lnTo>
                                  <a:pt x="208" y="0"/>
                                </a:lnTo>
                                <a:lnTo>
                                  <a:pt x="208" y="8"/>
                                </a:lnTo>
                                <a:lnTo>
                                  <a:pt x="160" y="8"/>
                                </a:lnTo>
                                <a:lnTo>
                                  <a:pt x="160" y="0"/>
                                </a:lnTo>
                                <a:close/>
                                <a:moveTo>
                                  <a:pt x="240" y="0"/>
                                </a:moveTo>
                                <a:lnTo>
                                  <a:pt x="288" y="0"/>
                                </a:lnTo>
                                <a:lnTo>
                                  <a:pt x="288" y="8"/>
                                </a:lnTo>
                                <a:lnTo>
                                  <a:pt x="240" y="8"/>
                                </a:lnTo>
                                <a:lnTo>
                                  <a:pt x="240" y="0"/>
                                </a:lnTo>
                                <a:close/>
                                <a:moveTo>
                                  <a:pt x="320" y="0"/>
                                </a:moveTo>
                                <a:lnTo>
                                  <a:pt x="368" y="0"/>
                                </a:lnTo>
                                <a:lnTo>
                                  <a:pt x="368" y="8"/>
                                </a:lnTo>
                                <a:lnTo>
                                  <a:pt x="320" y="8"/>
                                </a:lnTo>
                                <a:lnTo>
                                  <a:pt x="320" y="0"/>
                                </a:lnTo>
                                <a:close/>
                                <a:moveTo>
                                  <a:pt x="399" y="0"/>
                                </a:moveTo>
                                <a:lnTo>
                                  <a:pt x="447" y="0"/>
                                </a:lnTo>
                                <a:lnTo>
                                  <a:pt x="447" y="8"/>
                                </a:lnTo>
                                <a:lnTo>
                                  <a:pt x="399" y="8"/>
                                </a:lnTo>
                                <a:lnTo>
                                  <a:pt x="399" y="0"/>
                                </a:lnTo>
                                <a:close/>
                                <a:moveTo>
                                  <a:pt x="479" y="0"/>
                                </a:moveTo>
                                <a:lnTo>
                                  <a:pt x="527" y="0"/>
                                </a:lnTo>
                                <a:lnTo>
                                  <a:pt x="527" y="8"/>
                                </a:lnTo>
                                <a:lnTo>
                                  <a:pt x="479" y="8"/>
                                </a:lnTo>
                                <a:lnTo>
                                  <a:pt x="479" y="0"/>
                                </a:lnTo>
                                <a:close/>
                                <a:moveTo>
                                  <a:pt x="559" y="0"/>
                                </a:moveTo>
                                <a:lnTo>
                                  <a:pt x="607" y="0"/>
                                </a:lnTo>
                                <a:lnTo>
                                  <a:pt x="607" y="8"/>
                                </a:lnTo>
                                <a:lnTo>
                                  <a:pt x="559" y="8"/>
                                </a:lnTo>
                                <a:lnTo>
                                  <a:pt x="559" y="0"/>
                                </a:lnTo>
                                <a:close/>
                                <a:moveTo>
                                  <a:pt x="639" y="0"/>
                                </a:moveTo>
                                <a:lnTo>
                                  <a:pt x="687" y="0"/>
                                </a:lnTo>
                                <a:lnTo>
                                  <a:pt x="687" y="8"/>
                                </a:lnTo>
                                <a:lnTo>
                                  <a:pt x="639" y="8"/>
                                </a:lnTo>
                                <a:lnTo>
                                  <a:pt x="639" y="0"/>
                                </a:lnTo>
                                <a:close/>
                                <a:moveTo>
                                  <a:pt x="719" y="0"/>
                                </a:moveTo>
                                <a:lnTo>
                                  <a:pt x="766" y="0"/>
                                </a:lnTo>
                                <a:lnTo>
                                  <a:pt x="766" y="8"/>
                                </a:lnTo>
                                <a:lnTo>
                                  <a:pt x="719" y="8"/>
                                </a:lnTo>
                                <a:lnTo>
                                  <a:pt x="719" y="0"/>
                                </a:lnTo>
                                <a:close/>
                                <a:moveTo>
                                  <a:pt x="798" y="0"/>
                                </a:moveTo>
                                <a:lnTo>
                                  <a:pt x="846" y="0"/>
                                </a:lnTo>
                                <a:lnTo>
                                  <a:pt x="846" y="8"/>
                                </a:lnTo>
                                <a:lnTo>
                                  <a:pt x="798" y="8"/>
                                </a:lnTo>
                                <a:lnTo>
                                  <a:pt x="798" y="0"/>
                                </a:lnTo>
                                <a:close/>
                                <a:moveTo>
                                  <a:pt x="878" y="0"/>
                                </a:moveTo>
                                <a:lnTo>
                                  <a:pt x="926" y="0"/>
                                </a:lnTo>
                                <a:lnTo>
                                  <a:pt x="926" y="8"/>
                                </a:lnTo>
                                <a:lnTo>
                                  <a:pt x="878" y="8"/>
                                </a:lnTo>
                                <a:lnTo>
                                  <a:pt x="878" y="0"/>
                                </a:lnTo>
                                <a:close/>
                                <a:moveTo>
                                  <a:pt x="958" y="0"/>
                                </a:moveTo>
                                <a:lnTo>
                                  <a:pt x="1006" y="0"/>
                                </a:lnTo>
                                <a:lnTo>
                                  <a:pt x="1006" y="8"/>
                                </a:lnTo>
                                <a:lnTo>
                                  <a:pt x="958" y="8"/>
                                </a:lnTo>
                                <a:lnTo>
                                  <a:pt x="958" y="0"/>
                                </a:lnTo>
                                <a:close/>
                                <a:moveTo>
                                  <a:pt x="1038" y="0"/>
                                </a:moveTo>
                                <a:lnTo>
                                  <a:pt x="1086" y="0"/>
                                </a:lnTo>
                                <a:lnTo>
                                  <a:pt x="1086" y="8"/>
                                </a:lnTo>
                                <a:lnTo>
                                  <a:pt x="1038" y="8"/>
                                </a:lnTo>
                                <a:lnTo>
                                  <a:pt x="1038" y="0"/>
                                </a:lnTo>
                                <a:close/>
                                <a:moveTo>
                                  <a:pt x="1118" y="0"/>
                                </a:moveTo>
                                <a:lnTo>
                                  <a:pt x="1165" y="0"/>
                                </a:lnTo>
                                <a:lnTo>
                                  <a:pt x="1165" y="8"/>
                                </a:lnTo>
                                <a:lnTo>
                                  <a:pt x="1118" y="8"/>
                                </a:lnTo>
                                <a:lnTo>
                                  <a:pt x="1118" y="0"/>
                                </a:lnTo>
                                <a:close/>
                                <a:moveTo>
                                  <a:pt x="1197" y="0"/>
                                </a:moveTo>
                                <a:lnTo>
                                  <a:pt x="1245" y="0"/>
                                </a:lnTo>
                                <a:lnTo>
                                  <a:pt x="1245" y="8"/>
                                </a:lnTo>
                                <a:lnTo>
                                  <a:pt x="1197" y="8"/>
                                </a:lnTo>
                                <a:lnTo>
                                  <a:pt x="1197" y="0"/>
                                </a:lnTo>
                                <a:close/>
                                <a:moveTo>
                                  <a:pt x="1277" y="0"/>
                                </a:moveTo>
                                <a:lnTo>
                                  <a:pt x="1325" y="0"/>
                                </a:lnTo>
                                <a:lnTo>
                                  <a:pt x="1325" y="8"/>
                                </a:lnTo>
                                <a:lnTo>
                                  <a:pt x="1277" y="8"/>
                                </a:lnTo>
                                <a:lnTo>
                                  <a:pt x="1277" y="0"/>
                                </a:lnTo>
                                <a:close/>
                                <a:moveTo>
                                  <a:pt x="1357" y="0"/>
                                </a:moveTo>
                                <a:lnTo>
                                  <a:pt x="1405" y="0"/>
                                </a:lnTo>
                                <a:lnTo>
                                  <a:pt x="1405" y="8"/>
                                </a:lnTo>
                                <a:lnTo>
                                  <a:pt x="1357" y="8"/>
                                </a:lnTo>
                                <a:lnTo>
                                  <a:pt x="1357" y="0"/>
                                </a:lnTo>
                                <a:close/>
                                <a:moveTo>
                                  <a:pt x="1437" y="0"/>
                                </a:moveTo>
                                <a:lnTo>
                                  <a:pt x="1485" y="0"/>
                                </a:lnTo>
                                <a:lnTo>
                                  <a:pt x="1485" y="8"/>
                                </a:lnTo>
                                <a:lnTo>
                                  <a:pt x="1437" y="8"/>
                                </a:lnTo>
                                <a:lnTo>
                                  <a:pt x="1437" y="0"/>
                                </a:lnTo>
                                <a:close/>
                                <a:moveTo>
                                  <a:pt x="1516" y="0"/>
                                </a:moveTo>
                                <a:lnTo>
                                  <a:pt x="1564" y="0"/>
                                </a:lnTo>
                                <a:lnTo>
                                  <a:pt x="1564" y="8"/>
                                </a:lnTo>
                                <a:lnTo>
                                  <a:pt x="1516" y="8"/>
                                </a:lnTo>
                                <a:lnTo>
                                  <a:pt x="1516" y="0"/>
                                </a:lnTo>
                                <a:close/>
                                <a:moveTo>
                                  <a:pt x="1596" y="0"/>
                                </a:moveTo>
                                <a:lnTo>
                                  <a:pt x="1644" y="0"/>
                                </a:lnTo>
                                <a:lnTo>
                                  <a:pt x="1644" y="8"/>
                                </a:lnTo>
                                <a:lnTo>
                                  <a:pt x="1596" y="8"/>
                                </a:lnTo>
                                <a:lnTo>
                                  <a:pt x="1596" y="0"/>
                                </a:lnTo>
                                <a:close/>
                                <a:moveTo>
                                  <a:pt x="1676" y="0"/>
                                </a:moveTo>
                                <a:lnTo>
                                  <a:pt x="1724" y="0"/>
                                </a:lnTo>
                                <a:lnTo>
                                  <a:pt x="1724" y="8"/>
                                </a:lnTo>
                                <a:lnTo>
                                  <a:pt x="1676" y="8"/>
                                </a:lnTo>
                                <a:lnTo>
                                  <a:pt x="1676" y="0"/>
                                </a:lnTo>
                                <a:close/>
                                <a:moveTo>
                                  <a:pt x="1756" y="0"/>
                                </a:moveTo>
                                <a:lnTo>
                                  <a:pt x="1800" y="0"/>
                                </a:lnTo>
                                <a:lnTo>
                                  <a:pt x="1800" y="8"/>
                                </a:lnTo>
                                <a:lnTo>
                                  <a:pt x="1756" y="8"/>
                                </a:lnTo>
                                <a:lnTo>
                                  <a:pt x="1756"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2" name="Freeform 231"/>
                        <wps:cNvSpPr>
                          <a:spLocks noEditPoints="1"/>
                        </wps:cNvSpPr>
                        <wps:spPr bwMode="auto">
                          <a:xfrm>
                            <a:off x="327025" y="184785"/>
                            <a:ext cx="689610" cy="1325245"/>
                          </a:xfrm>
                          <a:custGeom>
                            <a:avLst/>
                            <a:gdLst>
                              <a:gd name="T0" fmla="*/ 28 w 1086"/>
                              <a:gd name="T1" fmla="*/ 2046 h 2087"/>
                              <a:gd name="T2" fmla="*/ 35 w 1086"/>
                              <a:gd name="T3" fmla="*/ 2016 h 2087"/>
                              <a:gd name="T4" fmla="*/ 43 w 1086"/>
                              <a:gd name="T5" fmla="*/ 2019 h 2087"/>
                              <a:gd name="T6" fmla="*/ 92 w 1086"/>
                              <a:gd name="T7" fmla="*/ 1907 h 2087"/>
                              <a:gd name="T8" fmla="*/ 71 w 1086"/>
                              <a:gd name="T9" fmla="*/ 1947 h 2087"/>
                              <a:gd name="T10" fmla="*/ 134 w 1086"/>
                              <a:gd name="T11" fmla="*/ 1842 h 2087"/>
                              <a:gd name="T12" fmla="*/ 141 w 1086"/>
                              <a:gd name="T13" fmla="*/ 1811 h 2087"/>
                              <a:gd name="T14" fmla="*/ 148 w 1086"/>
                              <a:gd name="T15" fmla="*/ 1815 h 2087"/>
                              <a:gd name="T16" fmla="*/ 198 w 1086"/>
                              <a:gd name="T17" fmla="*/ 1702 h 2087"/>
                              <a:gd name="T18" fmla="*/ 176 w 1086"/>
                              <a:gd name="T19" fmla="*/ 1743 h 2087"/>
                              <a:gd name="T20" fmla="*/ 240 w 1086"/>
                              <a:gd name="T21" fmla="*/ 1638 h 2087"/>
                              <a:gd name="T22" fmla="*/ 247 w 1086"/>
                              <a:gd name="T23" fmla="*/ 1607 h 2087"/>
                              <a:gd name="T24" fmla="*/ 254 w 1086"/>
                              <a:gd name="T25" fmla="*/ 1610 h 2087"/>
                              <a:gd name="T26" fmla="*/ 303 w 1086"/>
                              <a:gd name="T27" fmla="*/ 1498 h 2087"/>
                              <a:gd name="T28" fmla="*/ 282 w 1086"/>
                              <a:gd name="T29" fmla="*/ 1539 h 2087"/>
                              <a:gd name="T30" fmla="*/ 346 w 1086"/>
                              <a:gd name="T31" fmla="*/ 1433 h 2087"/>
                              <a:gd name="T32" fmla="*/ 353 w 1086"/>
                              <a:gd name="T33" fmla="*/ 1403 h 2087"/>
                              <a:gd name="T34" fmla="*/ 360 w 1086"/>
                              <a:gd name="T35" fmla="*/ 1406 h 2087"/>
                              <a:gd name="T36" fmla="*/ 409 w 1086"/>
                              <a:gd name="T37" fmla="*/ 1294 h 2087"/>
                              <a:gd name="T38" fmla="*/ 388 w 1086"/>
                              <a:gd name="T39" fmla="*/ 1335 h 2087"/>
                              <a:gd name="T40" fmla="*/ 452 w 1086"/>
                              <a:gd name="T41" fmla="*/ 1229 h 2087"/>
                              <a:gd name="T42" fmla="*/ 459 w 1086"/>
                              <a:gd name="T43" fmla="*/ 1198 h 2087"/>
                              <a:gd name="T44" fmla="*/ 466 w 1086"/>
                              <a:gd name="T45" fmla="*/ 1202 h 2087"/>
                              <a:gd name="T46" fmla="*/ 515 w 1086"/>
                              <a:gd name="T47" fmla="*/ 1089 h 2087"/>
                              <a:gd name="T48" fmla="*/ 494 w 1086"/>
                              <a:gd name="T49" fmla="*/ 1130 h 2087"/>
                              <a:gd name="T50" fmla="*/ 557 w 1086"/>
                              <a:gd name="T51" fmla="*/ 1025 h 2087"/>
                              <a:gd name="T52" fmla="*/ 564 w 1086"/>
                              <a:gd name="T53" fmla="*/ 994 h 2087"/>
                              <a:gd name="T54" fmla="*/ 572 w 1086"/>
                              <a:gd name="T55" fmla="*/ 997 h 2087"/>
                              <a:gd name="T56" fmla="*/ 621 w 1086"/>
                              <a:gd name="T57" fmla="*/ 885 h 2087"/>
                              <a:gd name="T58" fmla="*/ 600 w 1086"/>
                              <a:gd name="T59" fmla="*/ 926 h 2087"/>
                              <a:gd name="T60" fmla="*/ 663 w 1086"/>
                              <a:gd name="T61" fmla="*/ 820 h 2087"/>
                              <a:gd name="T62" fmla="*/ 670 w 1086"/>
                              <a:gd name="T63" fmla="*/ 790 h 2087"/>
                              <a:gd name="T64" fmla="*/ 677 w 1086"/>
                              <a:gd name="T65" fmla="*/ 793 h 2087"/>
                              <a:gd name="T66" fmla="*/ 727 w 1086"/>
                              <a:gd name="T67" fmla="*/ 681 h 2087"/>
                              <a:gd name="T68" fmla="*/ 705 w 1086"/>
                              <a:gd name="T69" fmla="*/ 722 h 2087"/>
                              <a:gd name="T70" fmla="*/ 769 w 1086"/>
                              <a:gd name="T71" fmla="*/ 616 h 2087"/>
                              <a:gd name="T72" fmla="*/ 776 w 1086"/>
                              <a:gd name="T73" fmla="*/ 585 h 2087"/>
                              <a:gd name="T74" fmla="*/ 783 w 1086"/>
                              <a:gd name="T75" fmla="*/ 589 h 2087"/>
                              <a:gd name="T76" fmla="*/ 832 w 1086"/>
                              <a:gd name="T77" fmla="*/ 477 h 2087"/>
                              <a:gd name="T78" fmla="*/ 811 w 1086"/>
                              <a:gd name="T79" fmla="*/ 517 h 2087"/>
                              <a:gd name="T80" fmla="*/ 875 w 1086"/>
                              <a:gd name="T81" fmla="*/ 412 h 2087"/>
                              <a:gd name="T82" fmla="*/ 882 w 1086"/>
                              <a:gd name="T83" fmla="*/ 381 h 2087"/>
                              <a:gd name="T84" fmla="*/ 889 w 1086"/>
                              <a:gd name="T85" fmla="*/ 385 h 2087"/>
                              <a:gd name="T86" fmla="*/ 938 w 1086"/>
                              <a:gd name="T87" fmla="*/ 272 h 2087"/>
                              <a:gd name="T88" fmla="*/ 917 w 1086"/>
                              <a:gd name="T89" fmla="*/ 313 h 2087"/>
                              <a:gd name="T90" fmla="*/ 981 w 1086"/>
                              <a:gd name="T91" fmla="*/ 207 h 2087"/>
                              <a:gd name="T92" fmla="*/ 988 w 1086"/>
                              <a:gd name="T93" fmla="*/ 177 h 2087"/>
                              <a:gd name="T94" fmla="*/ 995 w 1086"/>
                              <a:gd name="T95" fmla="*/ 180 h 2087"/>
                              <a:gd name="T96" fmla="*/ 1044 w 1086"/>
                              <a:gd name="T97" fmla="*/ 68 h 2087"/>
                              <a:gd name="T98" fmla="*/ 1023 w 1086"/>
                              <a:gd name="T99" fmla="*/ 109 h 2087"/>
                              <a:gd name="T100" fmla="*/ 1086 w 1086"/>
                              <a:gd name="T101" fmla="*/ 3 h 20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86" h="2087">
                                <a:moveTo>
                                  <a:pt x="0" y="2084"/>
                                </a:moveTo>
                                <a:lnTo>
                                  <a:pt x="21" y="2043"/>
                                </a:lnTo>
                                <a:lnTo>
                                  <a:pt x="28" y="2046"/>
                                </a:lnTo>
                                <a:lnTo>
                                  <a:pt x="7" y="2087"/>
                                </a:lnTo>
                                <a:lnTo>
                                  <a:pt x="0" y="2084"/>
                                </a:lnTo>
                                <a:close/>
                                <a:moveTo>
                                  <a:pt x="35" y="2016"/>
                                </a:moveTo>
                                <a:lnTo>
                                  <a:pt x="57" y="1975"/>
                                </a:lnTo>
                                <a:lnTo>
                                  <a:pt x="64" y="1978"/>
                                </a:lnTo>
                                <a:lnTo>
                                  <a:pt x="43" y="2019"/>
                                </a:lnTo>
                                <a:lnTo>
                                  <a:pt x="35" y="2016"/>
                                </a:lnTo>
                                <a:close/>
                                <a:moveTo>
                                  <a:pt x="71" y="1947"/>
                                </a:moveTo>
                                <a:lnTo>
                                  <a:pt x="92" y="1907"/>
                                </a:lnTo>
                                <a:lnTo>
                                  <a:pt x="99" y="1910"/>
                                </a:lnTo>
                                <a:lnTo>
                                  <a:pt x="78" y="1951"/>
                                </a:lnTo>
                                <a:lnTo>
                                  <a:pt x="71" y="1947"/>
                                </a:lnTo>
                                <a:close/>
                                <a:moveTo>
                                  <a:pt x="106" y="1879"/>
                                </a:moveTo>
                                <a:lnTo>
                                  <a:pt x="127" y="1838"/>
                                </a:lnTo>
                                <a:lnTo>
                                  <a:pt x="134" y="1842"/>
                                </a:lnTo>
                                <a:lnTo>
                                  <a:pt x="113" y="1883"/>
                                </a:lnTo>
                                <a:lnTo>
                                  <a:pt x="106" y="1879"/>
                                </a:lnTo>
                                <a:close/>
                                <a:moveTo>
                                  <a:pt x="141" y="1811"/>
                                </a:moveTo>
                                <a:lnTo>
                                  <a:pt x="162" y="1770"/>
                                </a:lnTo>
                                <a:lnTo>
                                  <a:pt x="170" y="1774"/>
                                </a:lnTo>
                                <a:lnTo>
                                  <a:pt x="148" y="1815"/>
                                </a:lnTo>
                                <a:lnTo>
                                  <a:pt x="141" y="1811"/>
                                </a:lnTo>
                                <a:close/>
                                <a:moveTo>
                                  <a:pt x="176" y="1743"/>
                                </a:moveTo>
                                <a:lnTo>
                                  <a:pt x="198" y="1702"/>
                                </a:lnTo>
                                <a:lnTo>
                                  <a:pt x="205" y="1706"/>
                                </a:lnTo>
                                <a:lnTo>
                                  <a:pt x="184" y="1746"/>
                                </a:lnTo>
                                <a:lnTo>
                                  <a:pt x="176" y="1743"/>
                                </a:lnTo>
                                <a:close/>
                                <a:moveTo>
                                  <a:pt x="212" y="1675"/>
                                </a:moveTo>
                                <a:lnTo>
                                  <a:pt x="233" y="1634"/>
                                </a:lnTo>
                                <a:lnTo>
                                  <a:pt x="240" y="1638"/>
                                </a:lnTo>
                                <a:lnTo>
                                  <a:pt x="219" y="1678"/>
                                </a:lnTo>
                                <a:lnTo>
                                  <a:pt x="212" y="1675"/>
                                </a:lnTo>
                                <a:close/>
                                <a:moveTo>
                                  <a:pt x="247" y="1607"/>
                                </a:moveTo>
                                <a:lnTo>
                                  <a:pt x="268" y="1566"/>
                                </a:lnTo>
                                <a:lnTo>
                                  <a:pt x="275" y="1569"/>
                                </a:lnTo>
                                <a:lnTo>
                                  <a:pt x="254" y="1610"/>
                                </a:lnTo>
                                <a:lnTo>
                                  <a:pt x="247" y="1607"/>
                                </a:lnTo>
                                <a:close/>
                                <a:moveTo>
                                  <a:pt x="282" y="1539"/>
                                </a:moveTo>
                                <a:lnTo>
                                  <a:pt x="303" y="1498"/>
                                </a:lnTo>
                                <a:lnTo>
                                  <a:pt x="311" y="1501"/>
                                </a:lnTo>
                                <a:lnTo>
                                  <a:pt x="289" y="1542"/>
                                </a:lnTo>
                                <a:lnTo>
                                  <a:pt x="282" y="1539"/>
                                </a:lnTo>
                                <a:close/>
                                <a:moveTo>
                                  <a:pt x="318" y="1471"/>
                                </a:moveTo>
                                <a:lnTo>
                                  <a:pt x="339" y="1430"/>
                                </a:lnTo>
                                <a:lnTo>
                                  <a:pt x="346" y="1433"/>
                                </a:lnTo>
                                <a:lnTo>
                                  <a:pt x="325" y="1474"/>
                                </a:lnTo>
                                <a:lnTo>
                                  <a:pt x="318" y="1471"/>
                                </a:lnTo>
                                <a:close/>
                                <a:moveTo>
                                  <a:pt x="353" y="1403"/>
                                </a:moveTo>
                                <a:lnTo>
                                  <a:pt x="374" y="1362"/>
                                </a:lnTo>
                                <a:lnTo>
                                  <a:pt x="381" y="1365"/>
                                </a:lnTo>
                                <a:lnTo>
                                  <a:pt x="360" y="1406"/>
                                </a:lnTo>
                                <a:lnTo>
                                  <a:pt x="353" y="1403"/>
                                </a:lnTo>
                                <a:close/>
                                <a:moveTo>
                                  <a:pt x="388" y="1335"/>
                                </a:moveTo>
                                <a:lnTo>
                                  <a:pt x="409" y="1294"/>
                                </a:lnTo>
                                <a:lnTo>
                                  <a:pt x="416" y="1297"/>
                                </a:lnTo>
                                <a:lnTo>
                                  <a:pt x="395" y="1338"/>
                                </a:lnTo>
                                <a:lnTo>
                                  <a:pt x="388" y="1335"/>
                                </a:lnTo>
                                <a:close/>
                                <a:moveTo>
                                  <a:pt x="423" y="1266"/>
                                </a:moveTo>
                                <a:lnTo>
                                  <a:pt x="444" y="1226"/>
                                </a:lnTo>
                                <a:lnTo>
                                  <a:pt x="452" y="1229"/>
                                </a:lnTo>
                                <a:lnTo>
                                  <a:pt x="431" y="1270"/>
                                </a:lnTo>
                                <a:lnTo>
                                  <a:pt x="423" y="1266"/>
                                </a:lnTo>
                                <a:close/>
                                <a:moveTo>
                                  <a:pt x="459" y="1198"/>
                                </a:moveTo>
                                <a:lnTo>
                                  <a:pt x="480" y="1158"/>
                                </a:lnTo>
                                <a:lnTo>
                                  <a:pt x="487" y="1161"/>
                                </a:lnTo>
                                <a:lnTo>
                                  <a:pt x="466" y="1202"/>
                                </a:lnTo>
                                <a:lnTo>
                                  <a:pt x="459" y="1198"/>
                                </a:lnTo>
                                <a:close/>
                                <a:moveTo>
                                  <a:pt x="494" y="1130"/>
                                </a:moveTo>
                                <a:lnTo>
                                  <a:pt x="515" y="1089"/>
                                </a:lnTo>
                                <a:lnTo>
                                  <a:pt x="522" y="1093"/>
                                </a:lnTo>
                                <a:lnTo>
                                  <a:pt x="501" y="1134"/>
                                </a:lnTo>
                                <a:lnTo>
                                  <a:pt x="494" y="1130"/>
                                </a:lnTo>
                                <a:close/>
                                <a:moveTo>
                                  <a:pt x="529" y="1062"/>
                                </a:moveTo>
                                <a:lnTo>
                                  <a:pt x="550" y="1021"/>
                                </a:lnTo>
                                <a:lnTo>
                                  <a:pt x="557" y="1025"/>
                                </a:lnTo>
                                <a:lnTo>
                                  <a:pt x="536" y="1065"/>
                                </a:lnTo>
                                <a:lnTo>
                                  <a:pt x="529" y="1062"/>
                                </a:lnTo>
                                <a:close/>
                                <a:moveTo>
                                  <a:pt x="564" y="994"/>
                                </a:moveTo>
                                <a:lnTo>
                                  <a:pt x="586" y="953"/>
                                </a:lnTo>
                                <a:lnTo>
                                  <a:pt x="593" y="957"/>
                                </a:lnTo>
                                <a:lnTo>
                                  <a:pt x="572" y="997"/>
                                </a:lnTo>
                                <a:lnTo>
                                  <a:pt x="564" y="994"/>
                                </a:lnTo>
                                <a:close/>
                                <a:moveTo>
                                  <a:pt x="600" y="926"/>
                                </a:moveTo>
                                <a:lnTo>
                                  <a:pt x="621" y="885"/>
                                </a:lnTo>
                                <a:lnTo>
                                  <a:pt x="628" y="888"/>
                                </a:lnTo>
                                <a:lnTo>
                                  <a:pt x="607" y="929"/>
                                </a:lnTo>
                                <a:lnTo>
                                  <a:pt x="600" y="926"/>
                                </a:lnTo>
                                <a:close/>
                                <a:moveTo>
                                  <a:pt x="635" y="858"/>
                                </a:moveTo>
                                <a:lnTo>
                                  <a:pt x="656" y="817"/>
                                </a:lnTo>
                                <a:lnTo>
                                  <a:pt x="663" y="820"/>
                                </a:lnTo>
                                <a:lnTo>
                                  <a:pt x="642" y="861"/>
                                </a:lnTo>
                                <a:lnTo>
                                  <a:pt x="635" y="858"/>
                                </a:lnTo>
                                <a:close/>
                                <a:moveTo>
                                  <a:pt x="670" y="790"/>
                                </a:moveTo>
                                <a:lnTo>
                                  <a:pt x="691" y="749"/>
                                </a:lnTo>
                                <a:lnTo>
                                  <a:pt x="699" y="752"/>
                                </a:lnTo>
                                <a:lnTo>
                                  <a:pt x="677" y="793"/>
                                </a:lnTo>
                                <a:lnTo>
                                  <a:pt x="670" y="790"/>
                                </a:lnTo>
                                <a:close/>
                                <a:moveTo>
                                  <a:pt x="705" y="722"/>
                                </a:moveTo>
                                <a:lnTo>
                                  <a:pt x="727" y="681"/>
                                </a:lnTo>
                                <a:lnTo>
                                  <a:pt x="734" y="684"/>
                                </a:lnTo>
                                <a:lnTo>
                                  <a:pt x="713" y="725"/>
                                </a:lnTo>
                                <a:lnTo>
                                  <a:pt x="705" y="722"/>
                                </a:lnTo>
                                <a:close/>
                                <a:moveTo>
                                  <a:pt x="741" y="654"/>
                                </a:moveTo>
                                <a:lnTo>
                                  <a:pt x="762" y="613"/>
                                </a:lnTo>
                                <a:lnTo>
                                  <a:pt x="769" y="616"/>
                                </a:lnTo>
                                <a:lnTo>
                                  <a:pt x="748" y="657"/>
                                </a:lnTo>
                                <a:lnTo>
                                  <a:pt x="741" y="654"/>
                                </a:lnTo>
                                <a:close/>
                                <a:moveTo>
                                  <a:pt x="776" y="585"/>
                                </a:moveTo>
                                <a:lnTo>
                                  <a:pt x="797" y="545"/>
                                </a:lnTo>
                                <a:lnTo>
                                  <a:pt x="804" y="548"/>
                                </a:lnTo>
                                <a:lnTo>
                                  <a:pt x="783" y="589"/>
                                </a:lnTo>
                                <a:lnTo>
                                  <a:pt x="776" y="585"/>
                                </a:lnTo>
                                <a:close/>
                                <a:moveTo>
                                  <a:pt x="811" y="517"/>
                                </a:moveTo>
                                <a:lnTo>
                                  <a:pt x="832" y="477"/>
                                </a:lnTo>
                                <a:lnTo>
                                  <a:pt x="840" y="480"/>
                                </a:lnTo>
                                <a:lnTo>
                                  <a:pt x="818" y="521"/>
                                </a:lnTo>
                                <a:lnTo>
                                  <a:pt x="811" y="517"/>
                                </a:lnTo>
                                <a:close/>
                                <a:moveTo>
                                  <a:pt x="847" y="449"/>
                                </a:moveTo>
                                <a:lnTo>
                                  <a:pt x="868" y="408"/>
                                </a:lnTo>
                                <a:lnTo>
                                  <a:pt x="875" y="412"/>
                                </a:lnTo>
                                <a:lnTo>
                                  <a:pt x="854" y="453"/>
                                </a:lnTo>
                                <a:lnTo>
                                  <a:pt x="847" y="449"/>
                                </a:lnTo>
                                <a:close/>
                                <a:moveTo>
                                  <a:pt x="882" y="381"/>
                                </a:moveTo>
                                <a:lnTo>
                                  <a:pt x="903" y="340"/>
                                </a:lnTo>
                                <a:lnTo>
                                  <a:pt x="910" y="344"/>
                                </a:lnTo>
                                <a:lnTo>
                                  <a:pt x="889" y="385"/>
                                </a:lnTo>
                                <a:lnTo>
                                  <a:pt x="882" y="381"/>
                                </a:lnTo>
                                <a:close/>
                                <a:moveTo>
                                  <a:pt x="917" y="313"/>
                                </a:moveTo>
                                <a:lnTo>
                                  <a:pt x="938" y="272"/>
                                </a:lnTo>
                                <a:lnTo>
                                  <a:pt x="945" y="276"/>
                                </a:lnTo>
                                <a:lnTo>
                                  <a:pt x="924" y="316"/>
                                </a:lnTo>
                                <a:lnTo>
                                  <a:pt x="917" y="313"/>
                                </a:lnTo>
                                <a:close/>
                                <a:moveTo>
                                  <a:pt x="952" y="245"/>
                                </a:moveTo>
                                <a:lnTo>
                                  <a:pt x="973" y="204"/>
                                </a:lnTo>
                                <a:lnTo>
                                  <a:pt x="981" y="207"/>
                                </a:lnTo>
                                <a:lnTo>
                                  <a:pt x="959" y="248"/>
                                </a:lnTo>
                                <a:lnTo>
                                  <a:pt x="952" y="245"/>
                                </a:lnTo>
                                <a:close/>
                                <a:moveTo>
                                  <a:pt x="988" y="177"/>
                                </a:moveTo>
                                <a:lnTo>
                                  <a:pt x="1009" y="136"/>
                                </a:lnTo>
                                <a:lnTo>
                                  <a:pt x="1016" y="139"/>
                                </a:lnTo>
                                <a:lnTo>
                                  <a:pt x="995" y="180"/>
                                </a:lnTo>
                                <a:lnTo>
                                  <a:pt x="988" y="177"/>
                                </a:lnTo>
                                <a:close/>
                                <a:moveTo>
                                  <a:pt x="1023" y="109"/>
                                </a:moveTo>
                                <a:lnTo>
                                  <a:pt x="1044" y="68"/>
                                </a:lnTo>
                                <a:lnTo>
                                  <a:pt x="1051" y="71"/>
                                </a:lnTo>
                                <a:lnTo>
                                  <a:pt x="1030" y="112"/>
                                </a:lnTo>
                                <a:lnTo>
                                  <a:pt x="1023" y="109"/>
                                </a:lnTo>
                                <a:close/>
                                <a:moveTo>
                                  <a:pt x="1058" y="41"/>
                                </a:moveTo>
                                <a:lnTo>
                                  <a:pt x="1079" y="0"/>
                                </a:lnTo>
                                <a:lnTo>
                                  <a:pt x="1086" y="3"/>
                                </a:lnTo>
                                <a:lnTo>
                                  <a:pt x="1065" y="44"/>
                                </a:lnTo>
                                <a:lnTo>
                                  <a:pt x="1058" y="4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3" name="Line 232"/>
                        <wps:cNvCnPr/>
                        <wps:spPr bwMode="auto">
                          <a:xfrm flipH="1">
                            <a:off x="329565" y="467360"/>
                            <a:ext cx="688975" cy="13309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Freeform 233"/>
                        <wps:cNvSpPr>
                          <a:spLocks noEditPoints="1"/>
                        </wps:cNvSpPr>
                        <wps:spPr bwMode="auto">
                          <a:xfrm>
                            <a:off x="327025" y="1508760"/>
                            <a:ext cx="5080" cy="270510"/>
                          </a:xfrm>
                          <a:custGeom>
                            <a:avLst/>
                            <a:gdLst>
                              <a:gd name="T0" fmla="*/ 8 w 8"/>
                              <a:gd name="T1" fmla="*/ 0 h 426"/>
                              <a:gd name="T2" fmla="*/ 8 w 8"/>
                              <a:gd name="T3" fmla="*/ 46 h 426"/>
                              <a:gd name="T4" fmla="*/ 0 w 8"/>
                              <a:gd name="T5" fmla="*/ 46 h 426"/>
                              <a:gd name="T6" fmla="*/ 0 w 8"/>
                              <a:gd name="T7" fmla="*/ 0 h 426"/>
                              <a:gd name="T8" fmla="*/ 8 w 8"/>
                              <a:gd name="T9" fmla="*/ 0 h 426"/>
                              <a:gd name="T10" fmla="*/ 8 w 8"/>
                              <a:gd name="T11" fmla="*/ 76 h 426"/>
                              <a:gd name="T12" fmla="*/ 8 w 8"/>
                              <a:gd name="T13" fmla="*/ 122 h 426"/>
                              <a:gd name="T14" fmla="*/ 0 w 8"/>
                              <a:gd name="T15" fmla="*/ 122 h 426"/>
                              <a:gd name="T16" fmla="*/ 0 w 8"/>
                              <a:gd name="T17" fmla="*/ 76 h 426"/>
                              <a:gd name="T18" fmla="*/ 8 w 8"/>
                              <a:gd name="T19" fmla="*/ 76 h 426"/>
                              <a:gd name="T20" fmla="*/ 8 w 8"/>
                              <a:gd name="T21" fmla="*/ 152 h 426"/>
                              <a:gd name="T22" fmla="*/ 8 w 8"/>
                              <a:gd name="T23" fmla="*/ 198 h 426"/>
                              <a:gd name="T24" fmla="*/ 0 w 8"/>
                              <a:gd name="T25" fmla="*/ 198 h 426"/>
                              <a:gd name="T26" fmla="*/ 0 w 8"/>
                              <a:gd name="T27" fmla="*/ 152 h 426"/>
                              <a:gd name="T28" fmla="*/ 8 w 8"/>
                              <a:gd name="T29" fmla="*/ 152 h 426"/>
                              <a:gd name="T30" fmla="*/ 8 w 8"/>
                              <a:gd name="T31" fmla="*/ 228 h 426"/>
                              <a:gd name="T32" fmla="*/ 8 w 8"/>
                              <a:gd name="T33" fmla="*/ 274 h 426"/>
                              <a:gd name="T34" fmla="*/ 0 w 8"/>
                              <a:gd name="T35" fmla="*/ 274 h 426"/>
                              <a:gd name="T36" fmla="*/ 0 w 8"/>
                              <a:gd name="T37" fmla="*/ 228 h 426"/>
                              <a:gd name="T38" fmla="*/ 8 w 8"/>
                              <a:gd name="T39" fmla="*/ 228 h 426"/>
                              <a:gd name="T40" fmla="*/ 8 w 8"/>
                              <a:gd name="T41" fmla="*/ 304 h 426"/>
                              <a:gd name="T42" fmla="*/ 8 w 8"/>
                              <a:gd name="T43" fmla="*/ 350 h 426"/>
                              <a:gd name="T44" fmla="*/ 0 w 8"/>
                              <a:gd name="T45" fmla="*/ 350 h 426"/>
                              <a:gd name="T46" fmla="*/ 0 w 8"/>
                              <a:gd name="T47" fmla="*/ 304 h 426"/>
                              <a:gd name="T48" fmla="*/ 8 w 8"/>
                              <a:gd name="T49" fmla="*/ 304 h 426"/>
                              <a:gd name="T50" fmla="*/ 8 w 8"/>
                              <a:gd name="T51" fmla="*/ 380 h 426"/>
                              <a:gd name="T52" fmla="*/ 8 w 8"/>
                              <a:gd name="T53" fmla="*/ 426 h 426"/>
                              <a:gd name="T54" fmla="*/ 0 w 8"/>
                              <a:gd name="T55" fmla="*/ 426 h 426"/>
                              <a:gd name="T56" fmla="*/ 0 w 8"/>
                              <a:gd name="T57" fmla="*/ 380 h 426"/>
                              <a:gd name="T58" fmla="*/ 8 w 8"/>
                              <a:gd name="T59" fmla="*/ 38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426">
                                <a:moveTo>
                                  <a:pt x="8" y="0"/>
                                </a:moveTo>
                                <a:lnTo>
                                  <a:pt x="8" y="46"/>
                                </a:lnTo>
                                <a:lnTo>
                                  <a:pt x="0" y="46"/>
                                </a:lnTo>
                                <a:lnTo>
                                  <a:pt x="0" y="0"/>
                                </a:lnTo>
                                <a:lnTo>
                                  <a:pt x="8" y="0"/>
                                </a:lnTo>
                                <a:close/>
                                <a:moveTo>
                                  <a:pt x="8" y="76"/>
                                </a:moveTo>
                                <a:lnTo>
                                  <a:pt x="8" y="122"/>
                                </a:lnTo>
                                <a:lnTo>
                                  <a:pt x="0" y="122"/>
                                </a:lnTo>
                                <a:lnTo>
                                  <a:pt x="0" y="76"/>
                                </a:lnTo>
                                <a:lnTo>
                                  <a:pt x="8" y="76"/>
                                </a:lnTo>
                                <a:close/>
                                <a:moveTo>
                                  <a:pt x="8" y="152"/>
                                </a:moveTo>
                                <a:lnTo>
                                  <a:pt x="8" y="198"/>
                                </a:lnTo>
                                <a:lnTo>
                                  <a:pt x="0" y="198"/>
                                </a:lnTo>
                                <a:lnTo>
                                  <a:pt x="0" y="152"/>
                                </a:lnTo>
                                <a:lnTo>
                                  <a:pt x="8" y="152"/>
                                </a:lnTo>
                                <a:close/>
                                <a:moveTo>
                                  <a:pt x="8" y="228"/>
                                </a:moveTo>
                                <a:lnTo>
                                  <a:pt x="8" y="274"/>
                                </a:lnTo>
                                <a:lnTo>
                                  <a:pt x="0" y="274"/>
                                </a:lnTo>
                                <a:lnTo>
                                  <a:pt x="0" y="228"/>
                                </a:lnTo>
                                <a:lnTo>
                                  <a:pt x="8" y="228"/>
                                </a:lnTo>
                                <a:close/>
                                <a:moveTo>
                                  <a:pt x="8" y="304"/>
                                </a:moveTo>
                                <a:lnTo>
                                  <a:pt x="8" y="350"/>
                                </a:lnTo>
                                <a:lnTo>
                                  <a:pt x="0" y="350"/>
                                </a:lnTo>
                                <a:lnTo>
                                  <a:pt x="0" y="304"/>
                                </a:lnTo>
                                <a:lnTo>
                                  <a:pt x="8" y="304"/>
                                </a:lnTo>
                                <a:close/>
                                <a:moveTo>
                                  <a:pt x="8" y="380"/>
                                </a:moveTo>
                                <a:lnTo>
                                  <a:pt x="8" y="426"/>
                                </a:lnTo>
                                <a:lnTo>
                                  <a:pt x="0" y="426"/>
                                </a:lnTo>
                                <a:lnTo>
                                  <a:pt x="0" y="380"/>
                                </a:lnTo>
                                <a:lnTo>
                                  <a:pt x="8" y="3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 name="Line 234"/>
                        <wps:cNvCnPr/>
                        <wps:spPr bwMode="auto">
                          <a:xfrm>
                            <a:off x="1018540" y="178435"/>
                            <a:ext cx="635" cy="2889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Freeform 235"/>
                        <wps:cNvSpPr>
                          <a:spLocks noEditPoints="1"/>
                        </wps:cNvSpPr>
                        <wps:spPr bwMode="auto">
                          <a:xfrm>
                            <a:off x="327025" y="329565"/>
                            <a:ext cx="689610" cy="1325245"/>
                          </a:xfrm>
                          <a:custGeom>
                            <a:avLst/>
                            <a:gdLst>
                              <a:gd name="T0" fmla="*/ 29 w 1086"/>
                              <a:gd name="T1" fmla="*/ 2046 h 2087"/>
                              <a:gd name="T2" fmla="*/ 35 w 1086"/>
                              <a:gd name="T3" fmla="*/ 2015 h 2087"/>
                              <a:gd name="T4" fmla="*/ 43 w 1086"/>
                              <a:gd name="T5" fmla="*/ 2019 h 2087"/>
                              <a:gd name="T6" fmla="*/ 92 w 1086"/>
                              <a:gd name="T7" fmla="*/ 1906 h 2087"/>
                              <a:gd name="T8" fmla="*/ 71 w 1086"/>
                              <a:gd name="T9" fmla="*/ 1947 h 2087"/>
                              <a:gd name="T10" fmla="*/ 134 w 1086"/>
                              <a:gd name="T11" fmla="*/ 1842 h 2087"/>
                              <a:gd name="T12" fmla="*/ 141 w 1086"/>
                              <a:gd name="T13" fmla="*/ 1811 h 2087"/>
                              <a:gd name="T14" fmla="*/ 148 w 1086"/>
                              <a:gd name="T15" fmla="*/ 1814 h 2087"/>
                              <a:gd name="T16" fmla="*/ 198 w 1086"/>
                              <a:gd name="T17" fmla="*/ 1702 h 2087"/>
                              <a:gd name="T18" fmla="*/ 176 w 1086"/>
                              <a:gd name="T19" fmla="*/ 1743 h 2087"/>
                              <a:gd name="T20" fmla="*/ 240 w 1086"/>
                              <a:gd name="T21" fmla="*/ 1637 h 2087"/>
                              <a:gd name="T22" fmla="*/ 247 w 1086"/>
                              <a:gd name="T23" fmla="*/ 1607 h 2087"/>
                              <a:gd name="T24" fmla="*/ 254 w 1086"/>
                              <a:gd name="T25" fmla="*/ 1610 h 2087"/>
                              <a:gd name="T26" fmla="*/ 303 w 1086"/>
                              <a:gd name="T27" fmla="*/ 1498 h 2087"/>
                              <a:gd name="T28" fmla="*/ 282 w 1086"/>
                              <a:gd name="T29" fmla="*/ 1539 h 2087"/>
                              <a:gd name="T30" fmla="*/ 346 w 1086"/>
                              <a:gd name="T31" fmla="*/ 1433 h 2087"/>
                              <a:gd name="T32" fmla="*/ 353 w 1086"/>
                              <a:gd name="T33" fmla="*/ 1402 h 2087"/>
                              <a:gd name="T34" fmla="*/ 360 w 1086"/>
                              <a:gd name="T35" fmla="*/ 1406 h 2087"/>
                              <a:gd name="T36" fmla="*/ 409 w 1086"/>
                              <a:gd name="T37" fmla="*/ 1293 h 2087"/>
                              <a:gd name="T38" fmla="*/ 388 w 1086"/>
                              <a:gd name="T39" fmla="*/ 1334 h 2087"/>
                              <a:gd name="T40" fmla="*/ 452 w 1086"/>
                              <a:gd name="T41" fmla="*/ 1229 h 2087"/>
                              <a:gd name="T42" fmla="*/ 459 w 1086"/>
                              <a:gd name="T43" fmla="*/ 1198 h 2087"/>
                              <a:gd name="T44" fmla="*/ 466 w 1086"/>
                              <a:gd name="T45" fmla="*/ 1201 h 2087"/>
                              <a:gd name="T46" fmla="*/ 515 w 1086"/>
                              <a:gd name="T47" fmla="*/ 1089 h 2087"/>
                              <a:gd name="T48" fmla="*/ 494 w 1086"/>
                              <a:gd name="T49" fmla="*/ 1130 h 2087"/>
                              <a:gd name="T50" fmla="*/ 557 w 1086"/>
                              <a:gd name="T51" fmla="*/ 1024 h 2087"/>
                              <a:gd name="T52" fmla="*/ 564 w 1086"/>
                              <a:gd name="T53" fmla="*/ 994 h 2087"/>
                              <a:gd name="T54" fmla="*/ 572 w 1086"/>
                              <a:gd name="T55" fmla="*/ 997 h 2087"/>
                              <a:gd name="T56" fmla="*/ 621 w 1086"/>
                              <a:gd name="T57" fmla="*/ 885 h 2087"/>
                              <a:gd name="T58" fmla="*/ 600 w 1086"/>
                              <a:gd name="T59" fmla="*/ 926 h 2087"/>
                              <a:gd name="T60" fmla="*/ 663 w 1086"/>
                              <a:gd name="T61" fmla="*/ 820 h 2087"/>
                              <a:gd name="T62" fmla="*/ 670 w 1086"/>
                              <a:gd name="T63" fmla="*/ 790 h 2087"/>
                              <a:gd name="T64" fmla="*/ 677 w 1086"/>
                              <a:gd name="T65" fmla="*/ 793 h 2087"/>
                              <a:gd name="T66" fmla="*/ 727 w 1086"/>
                              <a:gd name="T67" fmla="*/ 680 h 2087"/>
                              <a:gd name="T68" fmla="*/ 705 w 1086"/>
                              <a:gd name="T69" fmla="*/ 721 h 2087"/>
                              <a:gd name="T70" fmla="*/ 769 w 1086"/>
                              <a:gd name="T71" fmla="*/ 616 h 2087"/>
                              <a:gd name="T72" fmla="*/ 776 w 1086"/>
                              <a:gd name="T73" fmla="*/ 585 h 2087"/>
                              <a:gd name="T74" fmla="*/ 783 w 1086"/>
                              <a:gd name="T75" fmla="*/ 589 h 2087"/>
                              <a:gd name="T76" fmla="*/ 832 w 1086"/>
                              <a:gd name="T77" fmla="*/ 476 h 2087"/>
                              <a:gd name="T78" fmla="*/ 811 w 1086"/>
                              <a:gd name="T79" fmla="*/ 517 h 2087"/>
                              <a:gd name="T80" fmla="*/ 875 w 1086"/>
                              <a:gd name="T81" fmla="*/ 411 h 2087"/>
                              <a:gd name="T82" fmla="*/ 882 w 1086"/>
                              <a:gd name="T83" fmla="*/ 381 h 2087"/>
                              <a:gd name="T84" fmla="*/ 889 w 1086"/>
                              <a:gd name="T85" fmla="*/ 384 h 2087"/>
                              <a:gd name="T86" fmla="*/ 938 w 1086"/>
                              <a:gd name="T87" fmla="*/ 272 h 2087"/>
                              <a:gd name="T88" fmla="*/ 917 w 1086"/>
                              <a:gd name="T89" fmla="*/ 313 h 2087"/>
                              <a:gd name="T90" fmla="*/ 981 w 1086"/>
                              <a:gd name="T91" fmla="*/ 207 h 2087"/>
                              <a:gd name="T92" fmla="*/ 988 w 1086"/>
                              <a:gd name="T93" fmla="*/ 177 h 2087"/>
                              <a:gd name="T94" fmla="*/ 995 w 1086"/>
                              <a:gd name="T95" fmla="*/ 180 h 2087"/>
                              <a:gd name="T96" fmla="*/ 1044 w 1086"/>
                              <a:gd name="T97" fmla="*/ 68 h 2087"/>
                              <a:gd name="T98" fmla="*/ 1023 w 1086"/>
                              <a:gd name="T99" fmla="*/ 109 h 2087"/>
                              <a:gd name="T100" fmla="*/ 1086 w 1086"/>
                              <a:gd name="T101" fmla="*/ 3 h 20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86" h="2087">
                                <a:moveTo>
                                  <a:pt x="0" y="2083"/>
                                </a:moveTo>
                                <a:lnTo>
                                  <a:pt x="21" y="2043"/>
                                </a:lnTo>
                                <a:lnTo>
                                  <a:pt x="29" y="2046"/>
                                </a:lnTo>
                                <a:lnTo>
                                  <a:pt x="7" y="2087"/>
                                </a:lnTo>
                                <a:lnTo>
                                  <a:pt x="0" y="2083"/>
                                </a:lnTo>
                                <a:close/>
                                <a:moveTo>
                                  <a:pt x="35" y="2015"/>
                                </a:moveTo>
                                <a:lnTo>
                                  <a:pt x="57" y="1974"/>
                                </a:lnTo>
                                <a:lnTo>
                                  <a:pt x="64" y="1978"/>
                                </a:lnTo>
                                <a:lnTo>
                                  <a:pt x="43" y="2019"/>
                                </a:lnTo>
                                <a:lnTo>
                                  <a:pt x="35" y="2015"/>
                                </a:lnTo>
                                <a:close/>
                                <a:moveTo>
                                  <a:pt x="71" y="1947"/>
                                </a:moveTo>
                                <a:lnTo>
                                  <a:pt x="92" y="1906"/>
                                </a:lnTo>
                                <a:lnTo>
                                  <a:pt x="99" y="1910"/>
                                </a:lnTo>
                                <a:lnTo>
                                  <a:pt x="78" y="1951"/>
                                </a:lnTo>
                                <a:lnTo>
                                  <a:pt x="71" y="1947"/>
                                </a:lnTo>
                                <a:close/>
                                <a:moveTo>
                                  <a:pt x="106" y="1879"/>
                                </a:moveTo>
                                <a:lnTo>
                                  <a:pt x="127" y="1838"/>
                                </a:lnTo>
                                <a:lnTo>
                                  <a:pt x="134" y="1842"/>
                                </a:lnTo>
                                <a:lnTo>
                                  <a:pt x="113" y="1882"/>
                                </a:lnTo>
                                <a:lnTo>
                                  <a:pt x="106" y="1879"/>
                                </a:lnTo>
                                <a:close/>
                                <a:moveTo>
                                  <a:pt x="141" y="1811"/>
                                </a:moveTo>
                                <a:lnTo>
                                  <a:pt x="162" y="1770"/>
                                </a:lnTo>
                                <a:lnTo>
                                  <a:pt x="170" y="1774"/>
                                </a:lnTo>
                                <a:lnTo>
                                  <a:pt x="148" y="1814"/>
                                </a:lnTo>
                                <a:lnTo>
                                  <a:pt x="141" y="1811"/>
                                </a:lnTo>
                                <a:close/>
                                <a:moveTo>
                                  <a:pt x="176" y="1743"/>
                                </a:moveTo>
                                <a:lnTo>
                                  <a:pt x="198" y="1702"/>
                                </a:lnTo>
                                <a:lnTo>
                                  <a:pt x="205" y="1705"/>
                                </a:lnTo>
                                <a:lnTo>
                                  <a:pt x="184" y="1746"/>
                                </a:lnTo>
                                <a:lnTo>
                                  <a:pt x="176" y="1743"/>
                                </a:lnTo>
                                <a:close/>
                                <a:moveTo>
                                  <a:pt x="212" y="1675"/>
                                </a:moveTo>
                                <a:lnTo>
                                  <a:pt x="233" y="1634"/>
                                </a:lnTo>
                                <a:lnTo>
                                  <a:pt x="240" y="1637"/>
                                </a:lnTo>
                                <a:lnTo>
                                  <a:pt x="219" y="1678"/>
                                </a:lnTo>
                                <a:lnTo>
                                  <a:pt x="212" y="1675"/>
                                </a:lnTo>
                                <a:close/>
                                <a:moveTo>
                                  <a:pt x="247" y="1607"/>
                                </a:moveTo>
                                <a:lnTo>
                                  <a:pt x="268" y="1566"/>
                                </a:lnTo>
                                <a:lnTo>
                                  <a:pt x="275" y="1569"/>
                                </a:lnTo>
                                <a:lnTo>
                                  <a:pt x="254" y="1610"/>
                                </a:lnTo>
                                <a:lnTo>
                                  <a:pt x="247" y="1607"/>
                                </a:lnTo>
                                <a:close/>
                                <a:moveTo>
                                  <a:pt x="282" y="1539"/>
                                </a:moveTo>
                                <a:lnTo>
                                  <a:pt x="303" y="1498"/>
                                </a:lnTo>
                                <a:lnTo>
                                  <a:pt x="311" y="1501"/>
                                </a:lnTo>
                                <a:lnTo>
                                  <a:pt x="289" y="1542"/>
                                </a:lnTo>
                                <a:lnTo>
                                  <a:pt x="282" y="1539"/>
                                </a:lnTo>
                                <a:close/>
                                <a:moveTo>
                                  <a:pt x="318" y="1470"/>
                                </a:moveTo>
                                <a:lnTo>
                                  <a:pt x="339" y="1430"/>
                                </a:lnTo>
                                <a:lnTo>
                                  <a:pt x="346" y="1433"/>
                                </a:lnTo>
                                <a:lnTo>
                                  <a:pt x="325" y="1474"/>
                                </a:lnTo>
                                <a:lnTo>
                                  <a:pt x="318" y="1470"/>
                                </a:lnTo>
                                <a:close/>
                                <a:moveTo>
                                  <a:pt x="353" y="1402"/>
                                </a:moveTo>
                                <a:lnTo>
                                  <a:pt x="374" y="1362"/>
                                </a:lnTo>
                                <a:lnTo>
                                  <a:pt x="381" y="1365"/>
                                </a:lnTo>
                                <a:lnTo>
                                  <a:pt x="360" y="1406"/>
                                </a:lnTo>
                                <a:lnTo>
                                  <a:pt x="353" y="1402"/>
                                </a:lnTo>
                                <a:close/>
                                <a:moveTo>
                                  <a:pt x="388" y="1334"/>
                                </a:moveTo>
                                <a:lnTo>
                                  <a:pt x="409" y="1293"/>
                                </a:lnTo>
                                <a:lnTo>
                                  <a:pt x="416" y="1297"/>
                                </a:lnTo>
                                <a:lnTo>
                                  <a:pt x="395" y="1338"/>
                                </a:lnTo>
                                <a:lnTo>
                                  <a:pt x="388" y="1334"/>
                                </a:lnTo>
                                <a:close/>
                                <a:moveTo>
                                  <a:pt x="423" y="1266"/>
                                </a:moveTo>
                                <a:lnTo>
                                  <a:pt x="445" y="1225"/>
                                </a:lnTo>
                                <a:lnTo>
                                  <a:pt x="452" y="1229"/>
                                </a:lnTo>
                                <a:lnTo>
                                  <a:pt x="431" y="1270"/>
                                </a:lnTo>
                                <a:lnTo>
                                  <a:pt x="423" y="1266"/>
                                </a:lnTo>
                                <a:close/>
                                <a:moveTo>
                                  <a:pt x="459" y="1198"/>
                                </a:moveTo>
                                <a:lnTo>
                                  <a:pt x="480" y="1157"/>
                                </a:lnTo>
                                <a:lnTo>
                                  <a:pt x="487" y="1161"/>
                                </a:lnTo>
                                <a:lnTo>
                                  <a:pt x="466" y="1201"/>
                                </a:lnTo>
                                <a:lnTo>
                                  <a:pt x="459" y="1198"/>
                                </a:lnTo>
                                <a:close/>
                                <a:moveTo>
                                  <a:pt x="494" y="1130"/>
                                </a:moveTo>
                                <a:lnTo>
                                  <a:pt x="515" y="1089"/>
                                </a:lnTo>
                                <a:lnTo>
                                  <a:pt x="522" y="1093"/>
                                </a:lnTo>
                                <a:lnTo>
                                  <a:pt x="501" y="1133"/>
                                </a:lnTo>
                                <a:lnTo>
                                  <a:pt x="494" y="1130"/>
                                </a:lnTo>
                                <a:close/>
                                <a:moveTo>
                                  <a:pt x="529" y="1062"/>
                                </a:moveTo>
                                <a:lnTo>
                                  <a:pt x="550" y="1021"/>
                                </a:lnTo>
                                <a:lnTo>
                                  <a:pt x="557" y="1024"/>
                                </a:lnTo>
                                <a:lnTo>
                                  <a:pt x="536" y="1065"/>
                                </a:lnTo>
                                <a:lnTo>
                                  <a:pt x="529" y="1062"/>
                                </a:lnTo>
                                <a:close/>
                                <a:moveTo>
                                  <a:pt x="564" y="994"/>
                                </a:moveTo>
                                <a:lnTo>
                                  <a:pt x="586" y="953"/>
                                </a:lnTo>
                                <a:lnTo>
                                  <a:pt x="593" y="956"/>
                                </a:lnTo>
                                <a:lnTo>
                                  <a:pt x="572" y="997"/>
                                </a:lnTo>
                                <a:lnTo>
                                  <a:pt x="564" y="994"/>
                                </a:lnTo>
                                <a:close/>
                                <a:moveTo>
                                  <a:pt x="600" y="926"/>
                                </a:moveTo>
                                <a:lnTo>
                                  <a:pt x="621" y="885"/>
                                </a:lnTo>
                                <a:lnTo>
                                  <a:pt x="628" y="888"/>
                                </a:lnTo>
                                <a:lnTo>
                                  <a:pt x="607" y="929"/>
                                </a:lnTo>
                                <a:lnTo>
                                  <a:pt x="600" y="926"/>
                                </a:lnTo>
                                <a:close/>
                                <a:moveTo>
                                  <a:pt x="635" y="858"/>
                                </a:moveTo>
                                <a:lnTo>
                                  <a:pt x="656" y="817"/>
                                </a:lnTo>
                                <a:lnTo>
                                  <a:pt x="663" y="820"/>
                                </a:lnTo>
                                <a:lnTo>
                                  <a:pt x="642" y="861"/>
                                </a:lnTo>
                                <a:lnTo>
                                  <a:pt x="635" y="858"/>
                                </a:lnTo>
                                <a:close/>
                                <a:moveTo>
                                  <a:pt x="670" y="790"/>
                                </a:moveTo>
                                <a:lnTo>
                                  <a:pt x="691" y="749"/>
                                </a:lnTo>
                                <a:lnTo>
                                  <a:pt x="698" y="752"/>
                                </a:lnTo>
                                <a:lnTo>
                                  <a:pt x="677" y="793"/>
                                </a:lnTo>
                                <a:lnTo>
                                  <a:pt x="670" y="790"/>
                                </a:lnTo>
                                <a:close/>
                                <a:moveTo>
                                  <a:pt x="705" y="721"/>
                                </a:moveTo>
                                <a:lnTo>
                                  <a:pt x="727" y="680"/>
                                </a:lnTo>
                                <a:lnTo>
                                  <a:pt x="734" y="684"/>
                                </a:lnTo>
                                <a:lnTo>
                                  <a:pt x="713" y="725"/>
                                </a:lnTo>
                                <a:lnTo>
                                  <a:pt x="705" y="721"/>
                                </a:lnTo>
                                <a:close/>
                                <a:moveTo>
                                  <a:pt x="741" y="653"/>
                                </a:moveTo>
                                <a:lnTo>
                                  <a:pt x="762" y="612"/>
                                </a:lnTo>
                                <a:lnTo>
                                  <a:pt x="769" y="616"/>
                                </a:lnTo>
                                <a:lnTo>
                                  <a:pt x="748" y="657"/>
                                </a:lnTo>
                                <a:lnTo>
                                  <a:pt x="741" y="653"/>
                                </a:lnTo>
                                <a:close/>
                                <a:moveTo>
                                  <a:pt x="776" y="585"/>
                                </a:moveTo>
                                <a:lnTo>
                                  <a:pt x="797" y="544"/>
                                </a:lnTo>
                                <a:lnTo>
                                  <a:pt x="804" y="548"/>
                                </a:lnTo>
                                <a:lnTo>
                                  <a:pt x="783" y="589"/>
                                </a:lnTo>
                                <a:lnTo>
                                  <a:pt x="776" y="585"/>
                                </a:lnTo>
                                <a:close/>
                                <a:moveTo>
                                  <a:pt x="811" y="517"/>
                                </a:moveTo>
                                <a:lnTo>
                                  <a:pt x="832" y="476"/>
                                </a:lnTo>
                                <a:lnTo>
                                  <a:pt x="840" y="480"/>
                                </a:lnTo>
                                <a:lnTo>
                                  <a:pt x="818" y="520"/>
                                </a:lnTo>
                                <a:lnTo>
                                  <a:pt x="811" y="517"/>
                                </a:lnTo>
                                <a:close/>
                                <a:moveTo>
                                  <a:pt x="847" y="449"/>
                                </a:moveTo>
                                <a:lnTo>
                                  <a:pt x="868" y="408"/>
                                </a:lnTo>
                                <a:lnTo>
                                  <a:pt x="875" y="411"/>
                                </a:lnTo>
                                <a:lnTo>
                                  <a:pt x="854" y="452"/>
                                </a:lnTo>
                                <a:lnTo>
                                  <a:pt x="847" y="449"/>
                                </a:lnTo>
                                <a:close/>
                                <a:moveTo>
                                  <a:pt x="882" y="381"/>
                                </a:moveTo>
                                <a:lnTo>
                                  <a:pt x="903" y="340"/>
                                </a:lnTo>
                                <a:lnTo>
                                  <a:pt x="910" y="343"/>
                                </a:lnTo>
                                <a:lnTo>
                                  <a:pt x="889" y="384"/>
                                </a:lnTo>
                                <a:lnTo>
                                  <a:pt x="882" y="381"/>
                                </a:lnTo>
                                <a:close/>
                                <a:moveTo>
                                  <a:pt x="917" y="313"/>
                                </a:moveTo>
                                <a:lnTo>
                                  <a:pt x="938" y="272"/>
                                </a:lnTo>
                                <a:lnTo>
                                  <a:pt x="945" y="275"/>
                                </a:lnTo>
                                <a:lnTo>
                                  <a:pt x="924" y="316"/>
                                </a:lnTo>
                                <a:lnTo>
                                  <a:pt x="917" y="313"/>
                                </a:lnTo>
                                <a:close/>
                                <a:moveTo>
                                  <a:pt x="952" y="245"/>
                                </a:moveTo>
                                <a:lnTo>
                                  <a:pt x="973" y="204"/>
                                </a:lnTo>
                                <a:lnTo>
                                  <a:pt x="981" y="207"/>
                                </a:lnTo>
                                <a:lnTo>
                                  <a:pt x="960" y="248"/>
                                </a:lnTo>
                                <a:lnTo>
                                  <a:pt x="952" y="245"/>
                                </a:lnTo>
                                <a:close/>
                                <a:moveTo>
                                  <a:pt x="988" y="177"/>
                                </a:moveTo>
                                <a:lnTo>
                                  <a:pt x="1009" y="136"/>
                                </a:lnTo>
                                <a:lnTo>
                                  <a:pt x="1016" y="139"/>
                                </a:lnTo>
                                <a:lnTo>
                                  <a:pt x="995" y="180"/>
                                </a:lnTo>
                                <a:lnTo>
                                  <a:pt x="988" y="177"/>
                                </a:lnTo>
                                <a:close/>
                                <a:moveTo>
                                  <a:pt x="1023" y="109"/>
                                </a:moveTo>
                                <a:lnTo>
                                  <a:pt x="1044" y="68"/>
                                </a:lnTo>
                                <a:lnTo>
                                  <a:pt x="1051" y="71"/>
                                </a:lnTo>
                                <a:lnTo>
                                  <a:pt x="1030" y="112"/>
                                </a:lnTo>
                                <a:lnTo>
                                  <a:pt x="1023" y="109"/>
                                </a:lnTo>
                                <a:close/>
                                <a:moveTo>
                                  <a:pt x="1058" y="40"/>
                                </a:moveTo>
                                <a:lnTo>
                                  <a:pt x="1079" y="0"/>
                                </a:lnTo>
                                <a:lnTo>
                                  <a:pt x="1086" y="3"/>
                                </a:lnTo>
                                <a:lnTo>
                                  <a:pt x="1065" y="44"/>
                                </a:lnTo>
                                <a:lnTo>
                                  <a:pt x="1058" y="4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7" name="Freeform 236"/>
                        <wps:cNvSpPr>
                          <a:spLocks noEditPoints="1"/>
                        </wps:cNvSpPr>
                        <wps:spPr bwMode="auto">
                          <a:xfrm>
                            <a:off x="328295" y="1506855"/>
                            <a:ext cx="346710" cy="148590"/>
                          </a:xfrm>
                          <a:custGeom>
                            <a:avLst/>
                            <a:gdLst>
                              <a:gd name="T0" fmla="*/ 3 w 546"/>
                              <a:gd name="T1" fmla="*/ 0 h 234"/>
                              <a:gd name="T2" fmla="*/ 47 w 546"/>
                              <a:gd name="T3" fmla="*/ 18 h 234"/>
                              <a:gd name="T4" fmla="*/ 44 w 546"/>
                              <a:gd name="T5" fmla="*/ 25 h 234"/>
                              <a:gd name="T6" fmla="*/ 0 w 546"/>
                              <a:gd name="T7" fmla="*/ 7 h 234"/>
                              <a:gd name="T8" fmla="*/ 3 w 546"/>
                              <a:gd name="T9" fmla="*/ 0 h 234"/>
                              <a:gd name="T10" fmla="*/ 76 w 546"/>
                              <a:gd name="T11" fmla="*/ 31 h 234"/>
                              <a:gd name="T12" fmla="*/ 120 w 546"/>
                              <a:gd name="T13" fmla="*/ 49 h 234"/>
                              <a:gd name="T14" fmla="*/ 117 w 546"/>
                              <a:gd name="T15" fmla="*/ 56 h 234"/>
                              <a:gd name="T16" fmla="*/ 73 w 546"/>
                              <a:gd name="T17" fmla="*/ 38 h 234"/>
                              <a:gd name="T18" fmla="*/ 76 w 546"/>
                              <a:gd name="T19" fmla="*/ 31 h 234"/>
                              <a:gd name="T20" fmla="*/ 149 w 546"/>
                              <a:gd name="T21" fmla="*/ 61 h 234"/>
                              <a:gd name="T22" fmla="*/ 193 w 546"/>
                              <a:gd name="T23" fmla="*/ 80 h 234"/>
                              <a:gd name="T24" fmla="*/ 190 w 546"/>
                              <a:gd name="T25" fmla="*/ 86 h 234"/>
                              <a:gd name="T26" fmla="*/ 146 w 546"/>
                              <a:gd name="T27" fmla="*/ 68 h 234"/>
                              <a:gd name="T28" fmla="*/ 149 w 546"/>
                              <a:gd name="T29" fmla="*/ 61 h 234"/>
                              <a:gd name="T30" fmla="*/ 222 w 546"/>
                              <a:gd name="T31" fmla="*/ 92 h 234"/>
                              <a:gd name="T32" fmla="*/ 266 w 546"/>
                              <a:gd name="T33" fmla="*/ 110 h 234"/>
                              <a:gd name="T34" fmla="*/ 263 w 546"/>
                              <a:gd name="T35" fmla="*/ 117 h 234"/>
                              <a:gd name="T36" fmla="*/ 219 w 546"/>
                              <a:gd name="T37" fmla="*/ 99 h 234"/>
                              <a:gd name="T38" fmla="*/ 222 w 546"/>
                              <a:gd name="T39" fmla="*/ 92 h 234"/>
                              <a:gd name="T40" fmla="*/ 295 w 546"/>
                              <a:gd name="T41" fmla="*/ 122 h 234"/>
                              <a:gd name="T42" fmla="*/ 339 w 546"/>
                              <a:gd name="T43" fmla="*/ 141 h 234"/>
                              <a:gd name="T44" fmla="*/ 336 w 546"/>
                              <a:gd name="T45" fmla="*/ 148 h 234"/>
                              <a:gd name="T46" fmla="*/ 292 w 546"/>
                              <a:gd name="T47" fmla="*/ 129 h 234"/>
                              <a:gd name="T48" fmla="*/ 295 w 546"/>
                              <a:gd name="T49" fmla="*/ 122 h 234"/>
                              <a:gd name="T50" fmla="*/ 368 w 546"/>
                              <a:gd name="T51" fmla="*/ 153 h 234"/>
                              <a:gd name="T52" fmla="*/ 412 w 546"/>
                              <a:gd name="T53" fmla="*/ 171 h 234"/>
                              <a:gd name="T54" fmla="*/ 409 w 546"/>
                              <a:gd name="T55" fmla="*/ 178 h 234"/>
                              <a:gd name="T56" fmla="*/ 365 w 546"/>
                              <a:gd name="T57" fmla="*/ 160 h 234"/>
                              <a:gd name="T58" fmla="*/ 368 w 546"/>
                              <a:gd name="T59" fmla="*/ 153 h 234"/>
                              <a:gd name="T60" fmla="*/ 441 w 546"/>
                              <a:gd name="T61" fmla="*/ 184 h 234"/>
                              <a:gd name="T62" fmla="*/ 485 w 546"/>
                              <a:gd name="T63" fmla="*/ 202 h 234"/>
                              <a:gd name="T64" fmla="*/ 482 w 546"/>
                              <a:gd name="T65" fmla="*/ 209 h 234"/>
                              <a:gd name="T66" fmla="*/ 438 w 546"/>
                              <a:gd name="T67" fmla="*/ 191 h 234"/>
                              <a:gd name="T68" fmla="*/ 441 w 546"/>
                              <a:gd name="T69" fmla="*/ 184 h 234"/>
                              <a:gd name="T70" fmla="*/ 514 w 546"/>
                              <a:gd name="T71" fmla="*/ 214 h 234"/>
                              <a:gd name="T72" fmla="*/ 546 w 546"/>
                              <a:gd name="T73" fmla="*/ 228 h 234"/>
                              <a:gd name="T74" fmla="*/ 543 w 546"/>
                              <a:gd name="T75" fmla="*/ 234 h 234"/>
                              <a:gd name="T76" fmla="*/ 511 w 546"/>
                              <a:gd name="T77" fmla="*/ 221 h 234"/>
                              <a:gd name="T78" fmla="*/ 514 w 546"/>
                              <a:gd name="T79" fmla="*/ 21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6" h="234">
                                <a:moveTo>
                                  <a:pt x="3" y="0"/>
                                </a:moveTo>
                                <a:lnTo>
                                  <a:pt x="47" y="18"/>
                                </a:lnTo>
                                <a:lnTo>
                                  <a:pt x="44" y="25"/>
                                </a:lnTo>
                                <a:lnTo>
                                  <a:pt x="0" y="7"/>
                                </a:lnTo>
                                <a:lnTo>
                                  <a:pt x="3" y="0"/>
                                </a:lnTo>
                                <a:close/>
                                <a:moveTo>
                                  <a:pt x="76" y="31"/>
                                </a:moveTo>
                                <a:lnTo>
                                  <a:pt x="120" y="49"/>
                                </a:lnTo>
                                <a:lnTo>
                                  <a:pt x="117" y="56"/>
                                </a:lnTo>
                                <a:lnTo>
                                  <a:pt x="73" y="38"/>
                                </a:lnTo>
                                <a:lnTo>
                                  <a:pt x="76" y="31"/>
                                </a:lnTo>
                                <a:close/>
                                <a:moveTo>
                                  <a:pt x="149" y="61"/>
                                </a:moveTo>
                                <a:lnTo>
                                  <a:pt x="193" y="80"/>
                                </a:lnTo>
                                <a:lnTo>
                                  <a:pt x="190" y="86"/>
                                </a:lnTo>
                                <a:lnTo>
                                  <a:pt x="146" y="68"/>
                                </a:lnTo>
                                <a:lnTo>
                                  <a:pt x="149" y="61"/>
                                </a:lnTo>
                                <a:close/>
                                <a:moveTo>
                                  <a:pt x="222" y="92"/>
                                </a:moveTo>
                                <a:lnTo>
                                  <a:pt x="266" y="110"/>
                                </a:lnTo>
                                <a:lnTo>
                                  <a:pt x="263" y="117"/>
                                </a:lnTo>
                                <a:lnTo>
                                  <a:pt x="219" y="99"/>
                                </a:lnTo>
                                <a:lnTo>
                                  <a:pt x="222" y="92"/>
                                </a:lnTo>
                                <a:close/>
                                <a:moveTo>
                                  <a:pt x="295" y="122"/>
                                </a:moveTo>
                                <a:lnTo>
                                  <a:pt x="339" y="141"/>
                                </a:lnTo>
                                <a:lnTo>
                                  <a:pt x="336" y="148"/>
                                </a:lnTo>
                                <a:lnTo>
                                  <a:pt x="292" y="129"/>
                                </a:lnTo>
                                <a:lnTo>
                                  <a:pt x="295" y="122"/>
                                </a:lnTo>
                                <a:close/>
                                <a:moveTo>
                                  <a:pt x="368" y="153"/>
                                </a:moveTo>
                                <a:lnTo>
                                  <a:pt x="412" y="171"/>
                                </a:lnTo>
                                <a:lnTo>
                                  <a:pt x="409" y="178"/>
                                </a:lnTo>
                                <a:lnTo>
                                  <a:pt x="365" y="160"/>
                                </a:lnTo>
                                <a:lnTo>
                                  <a:pt x="368" y="153"/>
                                </a:lnTo>
                                <a:close/>
                                <a:moveTo>
                                  <a:pt x="441" y="184"/>
                                </a:moveTo>
                                <a:lnTo>
                                  <a:pt x="485" y="202"/>
                                </a:lnTo>
                                <a:lnTo>
                                  <a:pt x="482" y="209"/>
                                </a:lnTo>
                                <a:lnTo>
                                  <a:pt x="438" y="191"/>
                                </a:lnTo>
                                <a:lnTo>
                                  <a:pt x="441" y="184"/>
                                </a:lnTo>
                                <a:close/>
                                <a:moveTo>
                                  <a:pt x="514" y="214"/>
                                </a:moveTo>
                                <a:lnTo>
                                  <a:pt x="546" y="228"/>
                                </a:lnTo>
                                <a:lnTo>
                                  <a:pt x="543" y="234"/>
                                </a:lnTo>
                                <a:lnTo>
                                  <a:pt x="511" y="221"/>
                                </a:lnTo>
                                <a:lnTo>
                                  <a:pt x="514" y="21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 name="Freeform 237"/>
                        <wps:cNvSpPr>
                          <a:spLocks noEditPoints="1"/>
                        </wps:cNvSpPr>
                        <wps:spPr bwMode="auto">
                          <a:xfrm>
                            <a:off x="328295" y="1651635"/>
                            <a:ext cx="346710" cy="148590"/>
                          </a:xfrm>
                          <a:custGeom>
                            <a:avLst/>
                            <a:gdLst>
                              <a:gd name="T0" fmla="*/ 546 w 546"/>
                              <a:gd name="T1" fmla="*/ 6 h 234"/>
                              <a:gd name="T2" fmla="*/ 502 w 546"/>
                              <a:gd name="T3" fmla="*/ 25 h 234"/>
                              <a:gd name="T4" fmla="*/ 499 w 546"/>
                              <a:gd name="T5" fmla="*/ 18 h 234"/>
                              <a:gd name="T6" fmla="*/ 543 w 546"/>
                              <a:gd name="T7" fmla="*/ 0 h 234"/>
                              <a:gd name="T8" fmla="*/ 546 w 546"/>
                              <a:gd name="T9" fmla="*/ 6 h 234"/>
                              <a:gd name="T10" fmla="*/ 473 w 546"/>
                              <a:gd name="T11" fmla="*/ 37 h 234"/>
                              <a:gd name="T12" fmla="*/ 429 w 546"/>
                              <a:gd name="T13" fmla="*/ 56 h 234"/>
                              <a:gd name="T14" fmla="*/ 426 w 546"/>
                              <a:gd name="T15" fmla="*/ 49 h 234"/>
                              <a:gd name="T16" fmla="*/ 470 w 546"/>
                              <a:gd name="T17" fmla="*/ 30 h 234"/>
                              <a:gd name="T18" fmla="*/ 473 w 546"/>
                              <a:gd name="T19" fmla="*/ 37 h 234"/>
                              <a:gd name="T20" fmla="*/ 400 w 546"/>
                              <a:gd name="T21" fmla="*/ 68 h 234"/>
                              <a:gd name="T22" fmla="*/ 356 w 546"/>
                              <a:gd name="T23" fmla="*/ 86 h 234"/>
                              <a:gd name="T24" fmla="*/ 353 w 546"/>
                              <a:gd name="T25" fmla="*/ 79 h 234"/>
                              <a:gd name="T26" fmla="*/ 397 w 546"/>
                              <a:gd name="T27" fmla="*/ 61 h 234"/>
                              <a:gd name="T28" fmla="*/ 400 w 546"/>
                              <a:gd name="T29" fmla="*/ 68 h 234"/>
                              <a:gd name="T30" fmla="*/ 327 w 546"/>
                              <a:gd name="T31" fmla="*/ 98 h 234"/>
                              <a:gd name="T32" fmla="*/ 283 w 546"/>
                              <a:gd name="T33" fmla="*/ 117 h 234"/>
                              <a:gd name="T34" fmla="*/ 280 w 546"/>
                              <a:gd name="T35" fmla="*/ 110 h 234"/>
                              <a:gd name="T36" fmla="*/ 324 w 546"/>
                              <a:gd name="T37" fmla="*/ 91 h 234"/>
                              <a:gd name="T38" fmla="*/ 327 w 546"/>
                              <a:gd name="T39" fmla="*/ 98 h 234"/>
                              <a:gd name="T40" fmla="*/ 254 w 546"/>
                              <a:gd name="T41" fmla="*/ 129 h 234"/>
                              <a:gd name="T42" fmla="*/ 210 w 546"/>
                              <a:gd name="T43" fmla="*/ 147 h 234"/>
                              <a:gd name="T44" fmla="*/ 207 w 546"/>
                              <a:gd name="T45" fmla="*/ 141 h 234"/>
                              <a:gd name="T46" fmla="*/ 251 w 546"/>
                              <a:gd name="T47" fmla="*/ 122 h 234"/>
                              <a:gd name="T48" fmla="*/ 254 w 546"/>
                              <a:gd name="T49" fmla="*/ 129 h 234"/>
                              <a:gd name="T50" fmla="*/ 181 w 546"/>
                              <a:gd name="T51" fmla="*/ 160 h 234"/>
                              <a:gd name="T52" fmla="*/ 137 w 546"/>
                              <a:gd name="T53" fmla="*/ 178 h 234"/>
                              <a:gd name="T54" fmla="*/ 134 w 546"/>
                              <a:gd name="T55" fmla="*/ 171 h 234"/>
                              <a:gd name="T56" fmla="*/ 178 w 546"/>
                              <a:gd name="T57" fmla="*/ 153 h 234"/>
                              <a:gd name="T58" fmla="*/ 181 w 546"/>
                              <a:gd name="T59" fmla="*/ 160 h 234"/>
                              <a:gd name="T60" fmla="*/ 108 w 546"/>
                              <a:gd name="T61" fmla="*/ 190 h 234"/>
                              <a:gd name="T62" fmla="*/ 64 w 546"/>
                              <a:gd name="T63" fmla="*/ 209 h 234"/>
                              <a:gd name="T64" fmla="*/ 61 w 546"/>
                              <a:gd name="T65" fmla="*/ 202 h 234"/>
                              <a:gd name="T66" fmla="*/ 105 w 546"/>
                              <a:gd name="T67" fmla="*/ 183 h 234"/>
                              <a:gd name="T68" fmla="*/ 108 w 546"/>
                              <a:gd name="T69" fmla="*/ 190 h 234"/>
                              <a:gd name="T70" fmla="*/ 35 w 546"/>
                              <a:gd name="T71" fmla="*/ 221 h 234"/>
                              <a:gd name="T72" fmla="*/ 3 w 546"/>
                              <a:gd name="T73" fmla="*/ 234 h 234"/>
                              <a:gd name="T74" fmla="*/ 0 w 546"/>
                              <a:gd name="T75" fmla="*/ 227 h 234"/>
                              <a:gd name="T76" fmla="*/ 32 w 546"/>
                              <a:gd name="T77" fmla="*/ 214 h 234"/>
                              <a:gd name="T78" fmla="*/ 35 w 546"/>
                              <a:gd name="T79"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6" h="234">
                                <a:moveTo>
                                  <a:pt x="546" y="6"/>
                                </a:moveTo>
                                <a:lnTo>
                                  <a:pt x="502" y="25"/>
                                </a:lnTo>
                                <a:lnTo>
                                  <a:pt x="499" y="18"/>
                                </a:lnTo>
                                <a:lnTo>
                                  <a:pt x="543" y="0"/>
                                </a:lnTo>
                                <a:lnTo>
                                  <a:pt x="546" y="6"/>
                                </a:lnTo>
                                <a:close/>
                                <a:moveTo>
                                  <a:pt x="473" y="37"/>
                                </a:moveTo>
                                <a:lnTo>
                                  <a:pt x="429" y="56"/>
                                </a:lnTo>
                                <a:lnTo>
                                  <a:pt x="426" y="49"/>
                                </a:lnTo>
                                <a:lnTo>
                                  <a:pt x="470" y="30"/>
                                </a:lnTo>
                                <a:lnTo>
                                  <a:pt x="473" y="37"/>
                                </a:lnTo>
                                <a:close/>
                                <a:moveTo>
                                  <a:pt x="400" y="68"/>
                                </a:moveTo>
                                <a:lnTo>
                                  <a:pt x="356" y="86"/>
                                </a:lnTo>
                                <a:lnTo>
                                  <a:pt x="353" y="79"/>
                                </a:lnTo>
                                <a:lnTo>
                                  <a:pt x="397" y="61"/>
                                </a:lnTo>
                                <a:lnTo>
                                  <a:pt x="400" y="68"/>
                                </a:lnTo>
                                <a:close/>
                                <a:moveTo>
                                  <a:pt x="327" y="98"/>
                                </a:moveTo>
                                <a:lnTo>
                                  <a:pt x="283" y="117"/>
                                </a:lnTo>
                                <a:lnTo>
                                  <a:pt x="280" y="110"/>
                                </a:lnTo>
                                <a:lnTo>
                                  <a:pt x="324" y="91"/>
                                </a:lnTo>
                                <a:lnTo>
                                  <a:pt x="327" y="98"/>
                                </a:lnTo>
                                <a:close/>
                                <a:moveTo>
                                  <a:pt x="254" y="129"/>
                                </a:moveTo>
                                <a:lnTo>
                                  <a:pt x="210" y="147"/>
                                </a:lnTo>
                                <a:lnTo>
                                  <a:pt x="207" y="141"/>
                                </a:lnTo>
                                <a:lnTo>
                                  <a:pt x="251" y="122"/>
                                </a:lnTo>
                                <a:lnTo>
                                  <a:pt x="254" y="129"/>
                                </a:lnTo>
                                <a:close/>
                                <a:moveTo>
                                  <a:pt x="181" y="160"/>
                                </a:moveTo>
                                <a:lnTo>
                                  <a:pt x="137" y="178"/>
                                </a:lnTo>
                                <a:lnTo>
                                  <a:pt x="134" y="171"/>
                                </a:lnTo>
                                <a:lnTo>
                                  <a:pt x="178" y="153"/>
                                </a:lnTo>
                                <a:lnTo>
                                  <a:pt x="181" y="160"/>
                                </a:lnTo>
                                <a:close/>
                                <a:moveTo>
                                  <a:pt x="108" y="190"/>
                                </a:moveTo>
                                <a:lnTo>
                                  <a:pt x="64" y="209"/>
                                </a:lnTo>
                                <a:lnTo>
                                  <a:pt x="61" y="202"/>
                                </a:lnTo>
                                <a:lnTo>
                                  <a:pt x="105" y="183"/>
                                </a:lnTo>
                                <a:lnTo>
                                  <a:pt x="108" y="190"/>
                                </a:lnTo>
                                <a:close/>
                                <a:moveTo>
                                  <a:pt x="35" y="221"/>
                                </a:moveTo>
                                <a:lnTo>
                                  <a:pt x="3" y="234"/>
                                </a:lnTo>
                                <a:lnTo>
                                  <a:pt x="0" y="227"/>
                                </a:lnTo>
                                <a:lnTo>
                                  <a:pt x="32" y="214"/>
                                </a:lnTo>
                                <a:lnTo>
                                  <a:pt x="35" y="22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 name="Rectangle 238"/>
                        <wps:cNvSpPr>
                          <a:spLocks noChangeArrowheads="1"/>
                        </wps:cNvSpPr>
                        <wps:spPr bwMode="auto">
                          <a:xfrm>
                            <a:off x="527685" y="870585"/>
                            <a:ext cx="1079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20" name="Rectangle 239"/>
                        <wps:cNvSpPr>
                          <a:spLocks noChangeArrowheads="1"/>
                        </wps:cNvSpPr>
                        <wps:spPr bwMode="auto">
                          <a:xfrm>
                            <a:off x="248285" y="1639570"/>
                            <a:ext cx="469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wps:cNvPr id="21" name="Rectangle 240"/>
                        <wps:cNvSpPr>
                          <a:spLocks noChangeArrowheads="1"/>
                        </wps:cNvSpPr>
                        <wps:spPr bwMode="auto">
                          <a:xfrm>
                            <a:off x="649605" y="165608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2" name="Rectangle 241"/>
                        <wps:cNvSpPr>
                          <a:spLocks noChangeArrowheads="1"/>
                        </wps:cNvSpPr>
                        <wps:spPr bwMode="auto">
                          <a:xfrm>
                            <a:off x="626745" y="162560"/>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3" name="Rectangle 242"/>
                        <wps:cNvSpPr>
                          <a:spLocks noChangeArrowheads="1"/>
                        </wps:cNvSpPr>
                        <wps:spPr bwMode="auto">
                          <a:xfrm>
                            <a:off x="248285" y="1795145"/>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4" name="Rectangle 243"/>
                        <wps:cNvSpPr>
                          <a:spLocks noChangeArrowheads="1"/>
                        </wps:cNvSpPr>
                        <wps:spPr bwMode="auto">
                          <a:xfrm>
                            <a:off x="232410" y="135826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g:wgp>
                        <wpg:cNvPr id="25" name="Group 244"/>
                        <wpg:cNvGrpSpPr>
                          <a:grpSpLocks/>
                        </wpg:cNvGrpSpPr>
                        <wpg:grpSpPr bwMode="auto">
                          <a:xfrm>
                            <a:off x="1008380" y="457835"/>
                            <a:ext cx="20320" cy="19685"/>
                            <a:chOff x="1588" y="721"/>
                            <a:chExt cx="32" cy="31"/>
                          </a:xfrm>
                        </wpg:grpSpPr>
                        <wps:wsp>
                          <wps:cNvPr id="26" name="Oval 245"/>
                          <wps:cNvSpPr>
                            <a:spLocks noChangeArrowheads="1"/>
                          </wps:cNvSpPr>
                          <wps:spPr bwMode="auto">
                            <a:xfrm>
                              <a:off x="1588" y="72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246"/>
                          <wps:cNvSpPr>
                            <a:spLocks noChangeArrowheads="1"/>
                          </wps:cNvSpPr>
                          <wps:spPr bwMode="auto">
                            <a:xfrm>
                              <a:off x="1588" y="721"/>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 name="Group 247"/>
                        <wpg:cNvGrpSpPr>
                          <a:grpSpLocks/>
                        </wpg:cNvGrpSpPr>
                        <wpg:grpSpPr bwMode="auto">
                          <a:xfrm>
                            <a:off x="1008380" y="168910"/>
                            <a:ext cx="20320" cy="19050"/>
                            <a:chOff x="1588" y="266"/>
                            <a:chExt cx="32" cy="30"/>
                          </a:xfrm>
                        </wpg:grpSpPr>
                        <wps:wsp>
                          <wps:cNvPr id="29" name="Oval 248"/>
                          <wps:cNvSpPr>
                            <a:spLocks noChangeArrowheads="1"/>
                          </wps:cNvSpPr>
                          <wps:spPr bwMode="auto">
                            <a:xfrm>
                              <a:off x="1588" y="266"/>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249"/>
                          <wps:cNvSpPr>
                            <a:spLocks noChangeArrowheads="1"/>
                          </wps:cNvSpPr>
                          <wps:spPr bwMode="auto">
                            <a:xfrm>
                              <a:off x="1588" y="266"/>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 name="Group 250"/>
                        <wpg:cNvGrpSpPr>
                          <a:grpSpLocks/>
                        </wpg:cNvGrpSpPr>
                        <wpg:grpSpPr bwMode="auto">
                          <a:xfrm>
                            <a:off x="1008380" y="313055"/>
                            <a:ext cx="20320" cy="19685"/>
                            <a:chOff x="1588" y="493"/>
                            <a:chExt cx="32" cy="31"/>
                          </a:xfrm>
                        </wpg:grpSpPr>
                        <wps:wsp>
                          <wps:cNvPr id="32" name="Oval 251"/>
                          <wps:cNvSpPr>
                            <a:spLocks noChangeArrowheads="1"/>
                          </wps:cNvSpPr>
                          <wps:spPr bwMode="auto">
                            <a:xfrm>
                              <a:off x="1588"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 name="Oval 252"/>
                          <wps:cNvSpPr>
                            <a:spLocks noChangeArrowheads="1"/>
                          </wps:cNvSpPr>
                          <wps:spPr bwMode="auto">
                            <a:xfrm>
                              <a:off x="1588"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4" name="Group 253"/>
                        <wpg:cNvGrpSpPr>
                          <a:grpSpLocks/>
                        </wpg:cNvGrpSpPr>
                        <wpg:grpSpPr bwMode="auto">
                          <a:xfrm>
                            <a:off x="319405" y="1788795"/>
                            <a:ext cx="20320" cy="19050"/>
                            <a:chOff x="503" y="2817"/>
                            <a:chExt cx="32" cy="30"/>
                          </a:xfrm>
                        </wpg:grpSpPr>
                        <wps:wsp>
                          <wps:cNvPr id="35" name="Oval 254"/>
                          <wps:cNvSpPr>
                            <a:spLocks noChangeArrowheads="1"/>
                          </wps:cNvSpPr>
                          <wps:spPr bwMode="auto">
                            <a:xfrm>
                              <a:off x="503" y="2817"/>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6" name="Oval 255"/>
                          <wps:cNvSpPr>
                            <a:spLocks noChangeArrowheads="1"/>
                          </wps:cNvSpPr>
                          <wps:spPr bwMode="auto">
                            <a:xfrm>
                              <a:off x="503" y="2817"/>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7" name="Group 256"/>
                        <wpg:cNvGrpSpPr>
                          <a:grpSpLocks/>
                        </wpg:cNvGrpSpPr>
                        <wpg:grpSpPr bwMode="auto">
                          <a:xfrm>
                            <a:off x="319405" y="1499235"/>
                            <a:ext cx="20320" cy="19685"/>
                            <a:chOff x="503" y="2361"/>
                            <a:chExt cx="32" cy="31"/>
                          </a:xfrm>
                        </wpg:grpSpPr>
                        <wps:wsp>
                          <wps:cNvPr id="38" name="Oval 257"/>
                          <wps:cNvSpPr>
                            <a:spLocks noChangeArrowheads="1"/>
                          </wps:cNvSpPr>
                          <wps:spPr bwMode="auto">
                            <a:xfrm>
                              <a:off x="503" y="236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9" name="Oval 258"/>
                          <wps:cNvSpPr>
                            <a:spLocks noChangeArrowheads="1"/>
                          </wps:cNvSpPr>
                          <wps:spPr bwMode="auto">
                            <a:xfrm>
                              <a:off x="503" y="2361"/>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0" name="Group 259"/>
                        <wpg:cNvGrpSpPr>
                          <a:grpSpLocks/>
                        </wpg:cNvGrpSpPr>
                        <wpg:grpSpPr bwMode="auto">
                          <a:xfrm>
                            <a:off x="663575" y="978535"/>
                            <a:ext cx="20320" cy="19685"/>
                            <a:chOff x="1045" y="1541"/>
                            <a:chExt cx="32" cy="31"/>
                          </a:xfrm>
                        </wpg:grpSpPr>
                        <wps:wsp>
                          <wps:cNvPr id="41" name="Oval 260"/>
                          <wps:cNvSpPr>
                            <a:spLocks noChangeArrowheads="1"/>
                          </wps:cNvSpPr>
                          <wps:spPr bwMode="auto">
                            <a:xfrm>
                              <a:off x="1045" y="154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Oval 261"/>
                          <wps:cNvSpPr>
                            <a:spLocks noChangeArrowheads="1"/>
                          </wps:cNvSpPr>
                          <wps:spPr bwMode="auto">
                            <a:xfrm>
                              <a:off x="1045" y="1541"/>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3" name="Group 262"/>
                        <wpg:cNvGrpSpPr>
                          <a:grpSpLocks/>
                        </wpg:cNvGrpSpPr>
                        <wpg:grpSpPr bwMode="auto">
                          <a:xfrm>
                            <a:off x="1235075" y="1644015"/>
                            <a:ext cx="20320" cy="19050"/>
                            <a:chOff x="1945" y="2589"/>
                            <a:chExt cx="32" cy="30"/>
                          </a:xfrm>
                        </wpg:grpSpPr>
                        <wps:wsp>
                          <wps:cNvPr id="44" name="Oval 263"/>
                          <wps:cNvSpPr>
                            <a:spLocks noChangeArrowheads="1"/>
                          </wps:cNvSpPr>
                          <wps:spPr bwMode="auto">
                            <a:xfrm>
                              <a:off x="19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 name="Oval 264"/>
                          <wps:cNvSpPr>
                            <a:spLocks noChangeArrowheads="1"/>
                          </wps:cNvSpPr>
                          <wps:spPr bwMode="auto">
                            <a:xfrm>
                              <a:off x="19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6" name="Group 265"/>
                        <wpg:cNvGrpSpPr>
                          <a:grpSpLocks/>
                        </wpg:cNvGrpSpPr>
                        <wpg:grpSpPr bwMode="auto">
                          <a:xfrm>
                            <a:off x="92710" y="1644015"/>
                            <a:ext cx="19685" cy="19050"/>
                            <a:chOff x="146" y="2589"/>
                            <a:chExt cx="31" cy="30"/>
                          </a:xfrm>
                        </wpg:grpSpPr>
                        <wps:wsp>
                          <wps:cNvPr id="47" name="Oval 266"/>
                          <wps:cNvSpPr>
                            <a:spLocks noChangeArrowheads="1"/>
                          </wps:cNvSpPr>
                          <wps:spPr bwMode="auto">
                            <a:xfrm>
                              <a:off x="146" y="2589"/>
                              <a:ext cx="31"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 name="Oval 267"/>
                          <wps:cNvSpPr>
                            <a:spLocks noChangeArrowheads="1"/>
                          </wps:cNvSpPr>
                          <wps:spPr bwMode="auto">
                            <a:xfrm>
                              <a:off x="146" y="2589"/>
                              <a:ext cx="31"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9" name="Group 268"/>
                        <wpg:cNvGrpSpPr>
                          <a:grpSpLocks/>
                        </wpg:cNvGrpSpPr>
                        <wpg:grpSpPr bwMode="auto">
                          <a:xfrm>
                            <a:off x="1235075" y="313055"/>
                            <a:ext cx="20320" cy="19685"/>
                            <a:chOff x="1945" y="493"/>
                            <a:chExt cx="32" cy="31"/>
                          </a:xfrm>
                        </wpg:grpSpPr>
                        <wps:wsp>
                          <wps:cNvPr id="50" name="Oval 269"/>
                          <wps:cNvSpPr>
                            <a:spLocks noChangeArrowheads="1"/>
                          </wps:cNvSpPr>
                          <wps:spPr bwMode="auto">
                            <a:xfrm>
                              <a:off x="1945"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 name="Oval 270"/>
                          <wps:cNvSpPr>
                            <a:spLocks noChangeArrowheads="1"/>
                          </wps:cNvSpPr>
                          <wps:spPr bwMode="auto">
                            <a:xfrm>
                              <a:off x="1945"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2" name="Group 271"/>
                        <wpg:cNvGrpSpPr>
                          <a:grpSpLocks/>
                        </wpg:cNvGrpSpPr>
                        <wpg:grpSpPr bwMode="auto">
                          <a:xfrm>
                            <a:off x="1235075" y="1644015"/>
                            <a:ext cx="20320" cy="19050"/>
                            <a:chOff x="1945" y="2589"/>
                            <a:chExt cx="32" cy="30"/>
                          </a:xfrm>
                        </wpg:grpSpPr>
                        <wps:wsp>
                          <wps:cNvPr id="53" name="Oval 272"/>
                          <wps:cNvSpPr>
                            <a:spLocks noChangeArrowheads="1"/>
                          </wps:cNvSpPr>
                          <wps:spPr bwMode="auto">
                            <a:xfrm>
                              <a:off x="19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 name="Oval 273"/>
                          <wps:cNvSpPr>
                            <a:spLocks noChangeArrowheads="1"/>
                          </wps:cNvSpPr>
                          <wps:spPr bwMode="auto">
                            <a:xfrm>
                              <a:off x="19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274"/>
                        <wpg:cNvGrpSpPr>
                          <a:grpSpLocks/>
                        </wpg:cNvGrpSpPr>
                        <wpg:grpSpPr bwMode="auto">
                          <a:xfrm>
                            <a:off x="663575" y="313055"/>
                            <a:ext cx="20320" cy="19685"/>
                            <a:chOff x="1045" y="493"/>
                            <a:chExt cx="32" cy="31"/>
                          </a:xfrm>
                        </wpg:grpSpPr>
                        <wps:wsp>
                          <wps:cNvPr id="56" name="Oval 275"/>
                          <wps:cNvSpPr>
                            <a:spLocks noChangeArrowheads="1"/>
                          </wps:cNvSpPr>
                          <wps:spPr bwMode="auto">
                            <a:xfrm>
                              <a:off x="1045"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7" name="Oval 276"/>
                          <wps:cNvSpPr>
                            <a:spLocks noChangeArrowheads="1"/>
                          </wps:cNvSpPr>
                          <wps:spPr bwMode="auto">
                            <a:xfrm>
                              <a:off x="1045"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Oval 277"/>
                        <wps:cNvSpPr>
                          <a:spLocks noChangeArrowheads="1"/>
                        </wps:cNvSpPr>
                        <wps:spPr bwMode="auto">
                          <a:xfrm>
                            <a:off x="94615" y="31559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59" name="Group 278"/>
                        <wpg:cNvGrpSpPr>
                          <a:grpSpLocks/>
                        </wpg:cNvGrpSpPr>
                        <wpg:grpSpPr bwMode="auto">
                          <a:xfrm>
                            <a:off x="663575" y="1644015"/>
                            <a:ext cx="20320" cy="19050"/>
                            <a:chOff x="1045" y="2589"/>
                            <a:chExt cx="32" cy="30"/>
                          </a:xfrm>
                        </wpg:grpSpPr>
                        <wps:wsp>
                          <wps:cNvPr id="60" name="Oval 279"/>
                          <wps:cNvSpPr>
                            <a:spLocks noChangeArrowheads="1"/>
                          </wps:cNvSpPr>
                          <wps:spPr bwMode="auto">
                            <a:xfrm>
                              <a:off x="10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1" name="Oval 280"/>
                          <wps:cNvSpPr>
                            <a:spLocks noChangeArrowheads="1"/>
                          </wps:cNvSpPr>
                          <wps:spPr bwMode="auto">
                            <a:xfrm>
                              <a:off x="10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2" name="Group 281"/>
                        <wpg:cNvGrpSpPr>
                          <a:grpSpLocks/>
                        </wpg:cNvGrpSpPr>
                        <wpg:grpSpPr bwMode="auto">
                          <a:xfrm>
                            <a:off x="319405" y="1644015"/>
                            <a:ext cx="20320" cy="19050"/>
                            <a:chOff x="503" y="2589"/>
                            <a:chExt cx="32" cy="30"/>
                          </a:xfrm>
                        </wpg:grpSpPr>
                        <wps:wsp>
                          <wps:cNvPr id="63" name="Oval 282"/>
                          <wps:cNvSpPr>
                            <a:spLocks noChangeArrowheads="1"/>
                          </wps:cNvSpPr>
                          <wps:spPr bwMode="auto">
                            <a:xfrm>
                              <a:off x="503"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4" name="Oval 283"/>
                          <wps:cNvSpPr>
                            <a:spLocks noChangeArrowheads="1"/>
                          </wps:cNvSpPr>
                          <wps:spPr bwMode="auto">
                            <a:xfrm>
                              <a:off x="503"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65" o:spid="_x0000_s1242" editas="canvas" style="position:absolute;left:0;text-align:left;margin-left:282.05pt;margin-top:4.05pt;width:112.5pt;height:163.75pt;z-index:-251652096" coordsize="14287,207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uCn+OVYAALKUAgAOAAAAZHJzL2Uyb0RvYy54bWzsfdtuXcmR5fsA8w8EHweQdfb9HMFywy2V jAbcM8aY8wEUSYlEUyT7kFUqd6P/fVZkRsTO5M7ISFXJHthDP3hX1VmMjEve45K//aefv9ye/HR1 fLy5v3t72v1md3pydXdxf3lz9/nt6f85+/Bqf3ry+HR+d3l+e3939fb0L1ePp//0u//+33779eHN VX9/fX97eXU8AZG7xzdfH96eXj89Pbx5/frx4vrqy/njb+4fru7w46f745fzJ/zr8fPry+P5V1D/ cvu63+3m11/vj5cPx/uLq8dH/Nf38cfT3wX6nz5dXTz9r0+fHq+eTm7fnoK3p/D/x/D/H+n/X//u t+dvPh/PH65vLpiN81/AxZfzmzs0qqTenz+dn/x4vNmQ+nJzcbx/vP/09JuL+y+v7z99urm4CjJA mm73TJp353c/nT8GYS6gHWEQ//Qd6X78THzf3X+4ub2FNl6D+hv6b/T9Cvtc0c+3dzko/peAZczX h89vvn5+UFPC/M9s+U2i/+F4/+NDkPzzm4v/+dOfjic3l+hfpyd351/QjcLPJ30fDEhNA/OH48Of H/50jFbAP/7x/uLfHqNE+e+E/xzBJx+//uv9JQie//h0Hwz486fjFyIB05z8/Pb00O+W6fTkL2h7 7ObdFDvM1c9PJxf4teumAf/19OQCgGHupz0DLq7R7ejvuzH+dd8P8U8vrn+QP953c/zLaenox9fn b2Lr0KtySIbA0HhcNfv46zT75+vzh6ug2cdEs71o9sPx6oqGG5QbmKLWoVzR7GOq1uQXgj1C+65C uxlGhLZUIarL/Y4V+Vwd528ufnx8+sPVfTDM+U9/fHyKw/YS/xTMfcnd4gwUPn25xQj+H69Puvnk 60lHVBktIDCgoGE4nFyfcIsYvkoJClHQMhmUhgQ07nZlSmMCQm8ySKGbaHvjvC+TQn9R0DBZXC0J auqGMinMy0pqPPQGV4cENY2GgF2q9XnaGbS6VO/TbBFLFQ/jWcRS1U+zYcQu1f1hsBTWpcpHXyhr jEarqqzrltFiLdP/ZJiySw3Q9VNnUctNYAiKiTDhbej2BjWM6RU3DQZvfWqDbjhYesOcllDrx7Le +tQI3bg3ecussOsNapkVpmGwJE2tMO4tvWVWmBZryuhTK4wwfXHOGDIrzDurhwypFcbZGKFDZoW5 PxiSDqkVxsmilllhNvvbkFphHC1qmRXmxZrVhswKgzHmh8wK88GywpBZoTNsOmZWWDqLtzGzwm4q 23TMrLAM1jgdUyvQkCn2kDGzwjJaNqVdg841w96YkcbMCstsjdMxtcIAWJm3zAqLORbG1AoDOlKR 2pRb4WBN5FNqhQGdvEwtt4LZQ6bMCp0xh0yZFexFZkqt0FtzyJRb4WDNb1NqhX6eDUlzK9h6S63Q j8aMRHtT7UfdYo5T2pQpDju/Mm9zbgWIUN5gzakV+p2xysyZFRZz3zCnVuiwVSn2kDm3grkuzKkV usXiLbcCphpD0tQKnbVtWzIrzAeLGo4BqxW6ybDpkllh3lsja0mt0Fkz+ZJZYbY3lZkVrJl8yaww m1ZYMiv0xrqwZFaYd6beMit0BrV9ZoUJk2rZpvvUCrBVsbvtMyNMOEUYxFIj7I2Zd5/ZYDT3Wzhd rv1jMQbCPjPBiLFscJaawNo17DMLDL01t+1TC2CfXdTZITNAP5uHjtQA1q7ykBmg21ur/CE1QGdx lhrggIFXVtkh1b8xRx5S9e/Rsw1SqfYtUqnyZ9jbIJXq3ur8HR2udYafoIgysW6XKd+YHrtdqv0B s6hFLdW+1cm6Xar+vrdM2eH6ZZUBe4BiL+t2mQWsgdntMgugMxrUUiP01mmj26VG6HuLWnZUtvpG l52U+30iKK6IPsutx/m1XIRc/HzHNyH4p5Nzunrdhcush/tHuoSiaxFcuZzJLRNQdG1igGFaAof7 KrRXB8NyBA7XXi4YhiHwwpdddcrQO4EPTWDSK6GhuXiRVqfdsYxdm5B0jRCot4lJFwUB3iYo3QQE eJuodNQneLyec3VOZ/kAbxOVDusB3iZqz6L2baL2LCqO0y1movM0MYPzchNcem6bqAOLihNvE3UW FUfaJjiLijNrC5wOrSQqDqVNcBYVp84mOIuKY2UTnEXFubEJzqLiYNgCp5MhiYqTXxOcRcXRrgnO ouLs1gRnUXE4a4KzqFObqHT8IlFxvGqhTuerAG8TlQ5QAd4mKp2QArxN1JlFndtEpTMOUVdXRn0G pkNMgLeJSqeUAG8TlY4hAd4mKp0zArxNVDpIEBwHhRar0lEhwNtEpcNAgLeJStv9AG8TlTb0Ad4m Km3ZCX5oE5U25QHeJuqBRcW+ukWRtLUO1NtEPbCohzZRww6ZyNMWuIWdsAmOf9Ambtjnxj9oEzhs ZeMftInc7Vhm2o82ybBunDKh47aCN5VHeNGf+8+Ppyfwn3+kRs7fPJw/0V5U/vHkK/yewZt3/faU XGv0w5f7n67O7gPkifaksWNhc8t8rr/f3qU4HEeggR62j/LIr/J9CNRwzABqwJ6+hor9B96RKop2 30RMNynSlHxjk7zLgwOxSo18JEQNq16NNXIJEAwrRg1Gd9YEw2xbg9GlKsEwU9VgdE9HMIzyGowd 4HBwVmF0BwBqo3Y90Zd8WW+72OromoHp6d5S6MiX6fHKM059lb2Op77RUTFctFEOLIA1reCcGnFQ TxU3xjE5Yh2o4njBha+qjhM966wp+pAvDwnux5NOZ/K7fBlHt9ywGzzF1XZxymdcXS/UTQK9GPGA mUTak29sd+SRMeFQUNPLSF4O4g/+sCoOG5WIq08VcHZHHLbcNXq4I2HcWMeRj4v4092yyCnfKC88 3hHnzATTPo6PSTe8Qke+kd5M9xzUru505Xf5Mo7329R+TV5cMEV62IVWcbxqT9h+1nCL6AX7zipu 4n6Fm/kqbmH7OuMyLDykF924ij7kG/WCu7korzOX7vloNnk4sa/ugKU9+XK7IoeH4/3LGg0jdOQb 6SGsgeWQFVx+ly/jyOtFenHaPeD3iKv3l072P15HwHUWjxCsNzULdyGUKnTp+hRIwReRR/SdOsU9 Nw0nXRWI6DumWJ/Nux7TZBx2jjA9341M3rrUk1s7SO0oHEEiEagHbbGwfKOlO1ytM7A+pLpe9KgX A0JJvkKRXA/EIxzYdT0eZDaszyId7dUiRUdq2q4FIKIEqk3DO8FAR+qBPNgkDCIn6hRlatILKFGL fFk9A6/dk7dnHPi4NqFz1JsmXwPxiAu5KhAOngj0tlMjxbAQRYzGOkVyogdgfULpaCcVgN6Oj7Y+ EegJw3u0Cf6FOo+iHmdP2hElanrEbFqlOPHRaXROGp3sC0asg3WKskF0tteIIeUdsbPzAzCacMSs Vm+a4kxI6hiPau7Buok3ByM2HXWKHLY5YvVygHFbMmK7WAfyJQ2iqRwgOWRJGGxQ6hR5cI3OCtdN uM4IFJ0tAoBxFI7O3gQLVxwKI4IVqjwiKIybdhQObzcDHalnXpC8cw0Cb+OMO3qL5sxTyugtmgh4 jjw6W9AOwWsM9KSWoaCXwzLTypdn3Jl3l6Ozm+5m3r6NOIbVLSNjBucNBxjXmdFbNBFkF6XWW3oR Qr4iDB/BRr39F4B8BSij0FsLZ74bHgdPGDl1qhdEmpSvNM3bwtFbNBEMGKWG96auR75HHZ0DIMJq eA73bgJm3qWM6JdO02xCb3WdKXyA5h4cFuoU+XJy7Jz5EdE/kaK3DC+8I0XaQb3pRaYUuCmrPC6y xKmXVGwsX7b1wlcHI24H6xRlSomJEfY6s0AtQY/gtU6R/ZWjtwNYeHs96PWuCCFfEYa3hYO3A1jY 3Th4OwAEgQZhEOXpCMOz2eBtFRY+ww24m6irh3cAg7dVWHjaG7CjqlOkAFf0cNqZOsBoQkSjOkDe UwzeVmGhyElq2tsBLBQ6GYDO8rHALxeBHo88Pw7O5USHoNpI0VvYF3avDd4hd+GJdPCW4YUvZAb1 TUrPlq/0cD7FDTjh103IN7mDc7WEQFG2jLcMI6I0qsdbhhfexA3eAXLhyX5Av6wLw7u9wVviFr4D GLwlbmFvl3vzvwKdffjCG83BO+4tvM4M3jqz8O3b4K0zCy9Ig3Ot261AT+F8ITW4k70Cvf7Ia2GP S4O6rRXoTFJy+dd7Zy4FehPpCnTmnhXozT0ijDvtKdBpemGF994xZQU6epRO0TuXxtp7eo2IkMlJ vjJJccft3bmHhwLddjmdIi7DvbcPl+GKKHmPYjzF9d6GXaaU3p974kTau3MPT3u9d4MkE2nv7Zpl auY8zsrejCd7zqatAeNa2LtzDy9IvbvH5SWuh6+lbmteNOn2tQ7kZRhZBx6QhXF8xtgBxBN7D39L vWnefCAt3QPGRbPD+HYoxt7TufMjb7mQHeFQ5KvPTgM6ZJjKV4Yrbws77wZJNpod4lbqwvDWtUNP d4DRMphbPGA8nCGLwwPGmQK29IBxAugcn2638KGCHBF1YfiYgr/wgHEf3nl3UnKUwrHYociHs87d 4/JxD9c0DkU+QJKfpi41H0k7d+vKh9zOvWritRBZMfWmkT0YdqSd53aRoz0udB2KfCmN1FUPyB3X vUHiyZ6KA1T1iOSeKIy3IMmlC4oUOBR5Iu38G6R4RdJpvKvMEPLlmUKumjpviZv58qpzb5D4Ogw+ IkcYvmDrvLVw5hgMOLwcinwJiIRsD8iWcaIcOrmo7HCxUbc1XxZ03hFALlM7z+Mj17Pkf603zRe+ KGfhAGVK8ZZhuZSmVIZ603zNDW+yB4zLMIW4ORTZMt56LZf7FJZXpSjugg6RS3UgH0nXCEIZK/Ll MYPkszCuvQ0AEtIjzjHgxLse755p4iHobRPELeRdHpE7mO5bvLsjcVx5mwnxhLneKHateVdR4qvD LUXdcLywecu+eBORWlmlhxS+oBdv0UcxhIhzOr84UL0lXzyy3kKOKgGhXW8dV5+xMy+oE9rRC92Y Un9xQqWwOMV+7y2k4nf37orori206+hZIgO8xVFCDbwlT2IXvBVPgiG8OAO6KAn3m44cPTtCvHVR 4j+86ykJKPHcJRKh4i2KEvKiOUwyP8qX50mJofGWRAnK8VZEifLxFkSkkwY9e+uhxCF5nhcJbELe WXXekEgp5+AjkVf1lVACueorMLJdo6hVziTIrE5rz/dQ9d655wA4B8XBJU6L7OZwUOg/NGwcFPvw 6zZamPv6TLfIhFPVqoZIVlEz35zVrS3hm84+CuWZoirqUkpwqeN7lFhV50JIQl+d4T6xT9/Ze8ui 7kxuEufrzKkjhw07U7lEIeMSozaCJajZuWmUGGnnRKkh1/XOhkpgwabOFezAx3wnjhV1TgI1566k 58AB5zan55OXc80uwfSO61Vi890tuxzZveMH5w50Tgem38ME4tiVTggB51xys4q9Cxd213l3R5zG 0Tm7YTksO1d/nGJCS2Wtp7MPvHc0zEH+yIivUuNkmt6J8ece7N3Px82j52mIpuqdMHb2MTgngzip rtlMcR+Dq3RKjQqVHTVHCv8xLWeohTcpT4IypxCICGoX5yiG+un2/CkkTz3e395cUoFOyp96PH7+ +O72ePLTOdU0Df9j3Wawh+Pj0/vzx+uICz8RDJlYN08ouXp78wXnNv3r8zfXV+eXP9xdBsjT+c1t /OfgDaC/QplGTvGigo2htOl/HnaHH/Y/7MdXYz//8GrcvX//6vcf3o2v5g+4QH0/vH/37n33XyRA N765vrm8vLojGaTMaje2FbLkgq+xQKoWWs1kzVTyIfxvq5LXORvBKpBFvkE6VN6MdSxj2c2P95d/ QU3L432sG4s6t/iH6/vjf5yefEXN2Lenj//+4/nx6vTk9l/uUJbz0I20H3kK/zJOC207jukvH9Nf zu8uQOrt6dMpSjbQP757ioVpf3w43ny+Rksxc+7u/vcoTvrphopeBv4iV/wvqAz6NyoRivESi6/+ b+QDosjE7RVqhIZhXa4RenJ3/+4auKvfH4/3X6l7QUVxUsn+QFTulw7FdSnNriM8hKGbSulQqpQX KrDKlCVFXGkMUN3QE/qHt6eUyBjGk9QQpQHKkDCyfsEwK1fGNcZL14+7f+4Prz7M++XV+GGcXh0Q lPVq1x3++YDI0MP4/kM+Xv54c3f168cLTSuHCduqXyrkN04ZOtyJfRlf8n0ZZ1qtulyKF+ex7TgL PT4bNlgIYi3el3EWU4+TdellnPFq/Xe6noUC2Kgm/jda2bCsxBGXFL8OPgFzwP1wefP0p/ubu6df u6TtdgOHnXbjstvFo29YPbjAONIjaNmj5Q0uduSz8MZGlrh0LynLWlIkai1ojb2I1v8auMJZuBZP q15jt6ugHvX2rk84kioFYbVVkNRd21DCbkFBCMIvU8JUt4KkuNyGFMRfUaEIdYEp7PlXkJQ325DC td6KmqiwVoEU7ooVJJWxN5RwIFRQt1DJwQIlqq6wog5cPWxDi441KyyUcCsRS/XeSQnULbFM86h+ W+YsU72U4tsSy3SP4rdlYqnyta7flliq/VALsSRlqv1eStpuaaX6DzVBC7Ro/616HXZcrnRDC9dS KyyUVSzRSrU/TFyMb0sr1f5kDaBU+YMUydzSSpVv8pXqfkCt1VCJb0sr1f1i8ZXqfkSNT4NWqvuR St0V9EWzmuoe85ZBi64RFBYKBJZopbofpRr/RkZyoCstTHFlvlLdj1Jed0sr1X14I6DEV6r70RxE dK258mVMOnA5raAJtYbLuqcgKqXVG7ToEKog+GgNWnTTozBrbFMcmIJmVLgt84UAlRVmzWDkLV5p SW3Mje5pvVNYZ9iRqkIoaDH7FzyNK8yklep+33HF1C1fqe6NqZCu11e2pDbvhhTdxSnMUhcimFbQ QV6O2NJKVW9M9+Tk0fYOo2VFukhWmLGmUdKGYg5mh6CUDYVRGdHC+CEniWIQNGF1egqsVJwx35C7 SDG4H7bWWoqAWHGGFSl/PgFhz1Hu9XTzuuIMhVH86ArqUJTcIJYqHx26qDIK9FiJ4ZLWIpaqHy+h lIll+tcaupseRi4SbTTUNi0Yk67SFYTQLWvGpwA0xYU60iVimQHsLUVW49qawigaWVtEbIFlTbpu V1yol13iLDMAlb8vWzOrcD0a1qSSOtpih0RIi1hqAGuVpGvjhJi5raDYI8WFurcFMSlCUUHdeOCa vJuuQcVqFGdtg/P61pO8w7IllhoAS3Ox01JoiLZI2fiGzsiFr7i9sYqQn0hBiFa1ZiBy2CguVB4u 6IzShxQEl781BVFS0IqzFiUqU7Si6ImbckejdIkVhwmhqDXyIa8ohGJa1FITdNaIohjbhJrUf94Y lMJVVhyWnTJvmRH0aZIttdQICDctU8srXXf6/seGXF7qGr44i15miEVKvRfoZZbAOzdFaUMVwFUp COc2TJGXu+4Weoql0OvyeteIhbeOOXnFayqzbdDLzIF4B5O/1B691VcosjPpBIu8frDVX3YMhqQr f7infyl7XajrTarFxdBL2etNxXNOIz/TSLR6OdqXstdWNXhkuIUupmkAdUXSMZZ6pMbJ1OEcvvVS 9nrTgenwR4rUSJK6IjmK7wwnOHITe2X7OfP+TPNzHOpsVY0wqsM5dO+l7PXGqpzveKYB5HVFch7l mUafOHAeqxru7sDZqppnV4dzLtJL2euNVWmrTmM1xiW4g4/jOc+0fEhd75zQdqZJoA6craq5JXX4 S9nrZL6MpuM4p19Y9hpHHpS9po06RVusZa1jSHvcsPWaWLP+/jz0PXQpN2UdW3D0vN5JlABPhHKK IjznTTi6uL1/vAoBNyu3URrOgu01THgFyB9HIL+1AZciL0/ys3wjjOtWdk7+D73hBnk6J6iUNxe9 E50vAY8OTERwgpg3KhEJbS1KsoFGIlpapAsGkttJ7+Ekkc4rMKNJuk7+G0dd4haoajzKRwzseVmt vNnGfVedHquygx3jGBVVyjd2mo7Cv0gtziCgLNGIq0fSt+O4XS/TmM8ibkYyF5x2c6Fbca3Z2s04 3FuF7uf0F8np1v4s9pJvtBsvg17CeyuMjeFEt2/GmvBkD09KYg9ya5aUNT5RL5KRsgsX6vLlHsvp migmXO/Zkv7t5SFJ3qmXX8SlVbxkW6pgESR2amO043AzRj3HmWJ7CZ//TjgESXC74bIJq7vYQb5s j2Yc68VLF5CJ2sPR7TnpxYuOb8VxLoufDy/91JkJZT12cmhoQQpyuDjWnxfmvxlxYi97lPYcRgVT xsXCGqRUioeYxbxSW1V63hY4qdKSGelkNvdsGWdj03O+t5PJ0fNTDLqLFPXIN3brnms9ONu+VhhX wnMVwuqtL+60sQ1WqO8pWmGcOeYl3vfNOB6YTsb/ptOJAex+ijCkILimhlv9dODLXWdBG7gkAzpY rTsPvOlyKoQNnNbjVDukKn5kPWcjCu9ohNU3cIimCjC9XRItyjd2ZypvGBqtT+ZU3PA7wijOhCR1 1NsI4xofanyRUL4saSOMaws5NYio+CCJ4ME4x83J+6PCg4GazLPCunxZBH5i0ynNNDTCpD6DY4Xn Y0t4qgxHfm5N9/DWcByZtlO6YNRq3NXhSPWESYvOUWmUEvL1BFCE6kVq9Tl35IOSxhCLeuQbTUf1 mIk3DN7ajNIM48Ht8MaHJLWD8CRf5o3PPnorLj/L99tg3K300lyoyJeptcEGLrrgFNUYnvc4aczu pAgtDBbRaoNmJ+WkXC+ZmRNLcaVRtTBn0Tq7NSl24mz+Jq704xQ4nHjZU1lFPfJlm0gljPoOFoEr UXMeLA4g9VpJY/KVRttgvItz7jfGRhhvHZ0SYJLH7sLi6ugkMm96nCjC7qST3KNJp7I66USxophf nGIiUoNIPbjCgnyjTej1oUCtPlvRq0cBVt+KTNzlnUIiiM+N1OqLIDJAI6ze+1phvAHH9FwbtVMj jPdmWDqq1BphvCH05oBWGM939TVj0+OkZ9iddJZKIF4nnaX8SL1bzXIVXdci4qZDR8DcVlO2wuo7 3O8N42u9erfS6n0OjJIpaHDXTbexg286ZEcFyqIba3qRVw4EJ5TlG6cNRIwHavUBvFD4OG3TqmZb tLpgHSb3tg61RpgUznOotcKictF2rYM+t4Ho1B5wz8vlWFbbszOi3m0Qmx/sUR+Ue941t6HqRwpp 8bugWEaHVhNqkavh+ozyXP2+wfZ8hy10LYMdeDgKTijLNw4zZC0Eg31PVH1gS4vfB5VPOSKbfEXG FpTotT59Cuq5vuwBdqCMIExR8hemvXiSEpzIIF+WhUsJOSg+j3goXvSqU8pBPDJNqPrQQTZK0EVd x62oONU4tFhfDkqKINVlbEOxvZ0Wn/UKsbLdjyj9JihPZmCrIyF+Oe6463cSiF6OCqyvT4hejjNE feEBjF05wp5IJN/Yf9EqL2T1yb8dx4cVLDy1hZESjoL2XBxr2dkJbqwhYtYMyCWyZeYzDYgUpIZh gtK9sUPUexp8eqzx+mwAHFvQ0aTivHa5i7u1HFtxEr5Q3xKqWjTmRUwjX+6JomVnSwV60RoebsfF FR3faLd71g2ErUrPoQL6tIYoabvryPnYGdUdF3r1hNKCnI7SpRAoumR1GPYooBCOHx49qfXoyCEe bueuAkOFbyGcSVEKizrHI4TSxFnRxbHlvECCjYUbekXPNSz1AsbsFT1XoPO01PPVp1eFvednk5yb DkoyDNZ27jCA4xVLpkaRXr48ZKX0oXN9Cvd6nBl9XFwUnHtW0GvEyT2wM4WKU9q5jUGR+9jLPP1t eoLorTKn0LNcNBJVR2bvGXiCVqRQly9bR9yEbnFmPsGAbHWuQCJo4NC5MUXCaOw9zpUpcHEid/wm eFAhzrbfDSe1Zp3erUWwXRxv3JwtmXh3HR8WnnuIvczVczMujnqf3rMeKP2p0mtRqCL0CXWRmb1W 3V/OjD+iW9M4cHxMeAok4hzvEXZH0Tr4VHv3yKPAcVyj3Tj3OIEB7Tj2XTuhAR29I0t6cXHsvXbl bcWxg9YLjt30hJbew4kAqnO797BfygnuQHpzHDuOUx6hpXGOctzteEGcT7XOZn3iPC4nXgn0+MTt jIKJVwMnFAn04ij4bjj2ZTuRUtAfy+EcOia+3nYfvGB3tovj+QZLTHU0S81rD0eP0tOo8vpBO47v tpw1Q4pta89vGC0T39Zo1ow5WsRB5oTsUf5+kF5jAIUL+fJOYuJ4WU2Rkd/lKziJl/UeI9Zy6U7A LN5gj7MeTml1g8/sBvff7mmMmaV6BEE5XhAugpjlQO/w2A6U+FX3SZ5mIPvOKZm+PnCagexm90II EZ0fO1kDkC88cNas8/h8IEg3rGxUZrlv0hOiOXrWx6+cDd0sT0F45y71BXoHDPVUenv7mSNSsImu 60regneTR+QteGw0PIpxSVxLK4r65cuzwcz7dv8duHYgN+1toWd5tc0FsvPffweuGcinC98y7UCW 2u0UfIPsvyzHN9KoV+LYuhkol4ZOtBIqW/KsquNQek1l8C5y5aebfXPwonxJnLW9ffLCO8DO28jL M/feqwIoOMJNazqxiCZfHhioUBp59HaLi1zOe9uxBf2ctjF0rVadOlGNhZt25o1vAPJ1rCuMpJ25 QD6Z+M+UNgPFiaBp5GIR+Ypl2oEs9WYDt6HYCtSsMucqdjsYpMnaCKLCX+ggvfpR7BHEm0L/MWLe FdJbJPVOx9vC3lusFj7l+U9ZSzyZE9dK1X2i3Ai2q/OoQMdhJhECqN/jUBQ9+kC2zWZKFMNK7xQj ukD2ETY8E/28W0iTlb6051vkHveBUadmX9pzOMOavy305SuisRPGS7nGG8dxku2dd3S6LZfSpIiG 9Db3tRH71Qz7IZH4LMlMJ/O/4qskH69+urqF+p2HSP5OC5pTIXG81MFPOeDf2p4++Xp/vIzvntA/ PTgPB2Bq2JQxD1v+chlz6uvZL/Qvjw947+Tj13+9v7x6e3qOd0dCFQMpNn7/6dPJz1iWd71k0XUz rmxignZWtXxAf5Kq5buD1i8RQr+oannPRevCME0LkmM/qQXV5lA2LKbjpRgsWyuGS3BuCGH2UBCO llSAbEsJmx0F7S1KGCwKgnewTAkGW0FSLnDDFCaIFTWEKnVbpnB9tYJ6rjy4IYXN0opCXeCifHTz kKFC3cENLQrFW2FTqMa35Yt2uitKynlviWWaj+XiC8RS1eOt+1iYbkssU/4Sip8WiKXa76UK35ZY pn6Uuy/rLNU/HnmxOMsMcDAMkJUtxxOdBjG6ilTV9qi3WuQMa+uK0vrgGzHpna6VWKw+u9UZnTEU NfRcGXBLLDVAjzrPZc5SAwyoHVruZxTMqW1ylcECZ6kBRinhvOUsNQDZqcgZpVNpk3h+weAMG6EV hhIsBrHUACOqOJbFJHeItokNo0EsNcCE0qEGscwAU6hEudUZ3clrk5MUhd7ojI6BCoOr3+AsNYDW Pt0SywyAoqZFA1BIkTY5T1x8dkOMMk4U1qMufJlYaoD5YC0idJBPiBk6o6OuohaU4i0bgM6vCsPe zuAsNcBeavdvxcwMEEvZbq1J0YPa5H60xiaKuKwwrG5lzuigrsQOWAnLYtIFjcJsYqkBDuiNBrHM ACZnqQEOUkx0ozPypiacGTNtVsscL8tbSqM4iZVafD5hawG6AFMU4rq4EOuWt8wEi7GkUAJKQg1m L6stK2iOXP6yQSlyZKWGdxYtapkRsF4Xh1Re0rzHnsvgLbNCrLC71Vte0xxvYVvUMitMhk3pMn2V dJBi0xsr0DW+4vrJWAqeVTXHZqIsaVbVvI+PYmwlpXwwbbMb5A2XDW90MFYcrhnKVsjrmo9SinxL LbNCfDSiwFs6GeExImssZIXNad9U7CF0Ba4SwI1tTZR0qaA4fnFoyxtF6igKTmKLWlbaHNVkyrzl tc3hhjRsSs6otVUsHEVJKTpoRSGB0KKWWgFPORnUMivM5hxC8YFrq7E2dEFvmRVwV23xlloBTsoy b+QXXNucsRMoj4W8vrm1laFYiYSaOb/RZduKs7Zs5PdeUYu5YlFc6opDwf2iTake0IpaemsHSJc3 Ky5Wct9agQJ3V9QyW3MI3RkpDjXVi6w9L28uD3BtRj35J1dy2A8oOVwUvVTTfqmmjevzM40brhcJ pUNkgIsv1YFjMAa4OJwdOEZbgMu9uwPHcApwCU+ow+kwR3C9tnbgLCrOY/Ey2IGzqOrLdOAsKs5U TdRZVA1lrVPnTIyXatqbCr1cYeilmvZGM1w+4QzxAC09ktOwztTLXO+RHNlypm7FOpx22zRWsZtu YYbLK7xU095YlUPWz+JmJJY1Jt8K1I/Hxrdwnpawq2zROycBnWn93bpVOZ7sDPvCFuocRPsPVU07 WuDXFZbG2KDC0jCpXVg67ALRmOnBjMuVU8mXg1w1OkU8jfKNTk4OmXVCmLlsshOQStcTGPheOJ+G 3snSLxzJN3ImwWSazyY/yzfCOF+D8hxjv5Sf5cswbMuJNye7SWqIesFzEobpVFUKz+ZQs04hJAoQ DexFJxxsL9zLN0rR0Q0/0cMNZk1aJEsxzomokeggL41FgoO8BAgJ9vIC8yXMzEsIkAA3pwqxZsY5 /bjDuAv682JuePrqvJB9jhBABEDVHr3Eijmh37iJifzpHC72l2/sB5pJqZO3/C5fxnF+Rqeztvwu X8bxptML1cIlYeCPMj5r/a+XWA+v9Ca/jQHHV50e3Qmh3/dOaDaFdERc3R5woUWck9o6cGS/F3Y0 8NmK7FfTC7xtsV14B6s4erCV5HWmq4EcAQFXj8+CYy7i9Pwk9pdv7AcD3QsSPWdeGzkX0wuegg8v 0nPmtZHTtqleb00vo2QGe1XZOPTQe1Jh5CNF7xWE5B0zbpjr/EkwlDOfjhLY5YSKjRKkhqDuml7g RIx6dubdiStn9U6VVi3K5QSswt8Y20XucJU/8m9Qv3LmcckmwZPhVXqSBkEVmWvtzlKu0FkXcEUb +dMzi4wL+cbxAS8m4xz++EAGd2adP16Peic6Fw5Pbre+ni8SBeesRxKu2Xs4ziv0AtsWWRecALg9 vypAOeQ1u8GNGuX1cBTPRv1Kj0hiL/lGu+1lPnVxPJ96OH56y21XAwPr/QDO2SY5DjKvOfwdZF5z caJnhz/eh3nyHmS+cuwGl2+TfXGU4I7vdCwAeWS6QInSdbo+kru4b3lASgMLndA5HpEzmYFyQpde Kt/YWzs6LkSKdbMgCyyeB7x5BqUouIM5ExyOUTLT1Fc6AGXqr0/BOLLwXsaZ0wFkPTqLBCoesNTO qtPpdtVZxlC7gfdHzroIIHczZ6HFAUyA9ZkO2S6ydNeXUDyQwwp39hZI1eeO62xWOt09OrsfpO4w Re9xnoET9eA7r87vyENiEzobPrjX2TLODpL88HHMePH8I+fYeHtcjC0eCs6mGVn1DETqR21VA5BN 6Gzr4biX/b8zCuHhj1I7Bw+ku7F6vEpLkgTshukjHCA27WXB6qbTObwhf5vHjHMapNgBbtoZMxTU HCZS57yKfNBoQu8ADGA0oXeiRhpzHNfe+2Z44Iubds78AHLTzuKKJGG+iPNWLtkeu9ccsj9GOlm9 h898EO6cDXc38xKH3DuHouTm+VdF0dbui2myie+8yywER4Teg8gXh0c+XjcklcYe7t7fzbxeu8+m ycnAvWGcpfKYc7SH5bjjenegCx/uvTtVvN7OHdebpBCjERXu3PmiG3IP9+YezRj0UswR0BGa9vZw C5/wvf4tpV2d63dcXMYe4VzmI3Mo9u58PcBFsZstdHf/4eY2JuXEJKBpR7udv2IW0Jebp6vjye3N l7enYJtySLAqOilBIe+EXStXPz+d/Hi8eXv6n4fd4Yf9D/vx1djPP7wad+/fv/r9h3fjq/lDt0zv h/fv3r3v/os8Kd345vrm8vLqjmTlBB38x7YEncvj+debu88xR+fL+c1d8M3YWVYfwv94Skhgr3M2 wgvOkEW+QbqX1KdHqPrP1+cPV9AyZy4hW+nmEvVOJPXpjzd3Vyd0x41+w5B3d3868r99a3bTgJ1e vOddk5tiIhxuDrBb3g2YduK+TTKbHo6PT3+4uv9yQv/w9vQW/IQ+cf4TjBihAqGeXR5i9EvSO/Av x88f390eT346v0WpXx0ZGMQZ7B9j+KhOfvGoID2T9ZFyF7vBXz33DstUzL3jDhiO6b+0A/a4XOaT 2EsP/H8xgf899kCc5jbZn+HKl3vhn5HZGeaVhz/eX/zb48nd/Q+XN09/ur+5e0I2atymZlD6l6YJ E9VJpN5rqbvypsGcMX9RLihlHATp0hxPnIY0fhZZWwh4pZs4TAYpCNs/BVGs9oYKdu4KiMmDBSrY 6CqoyAu2owowqWDjqKAiL1jXFNAdQqZIgRlMPooqkkHfUACOJIZmssTPolBZzmcfo84L/GRJn0WG 6AJAOcIyanHkqpm8rC2EXE1TGIUSgrPQ4sjVNfnhldAQc4UKOsqSPIvKzvI7p51ltSzBs6jsLLcT FQAN0ehySxkvc5Qqu0LIVXaW04kMcosjV9nkFFeeZ2QOlcd8ltBZFI0u7JTQEvMCClajw6PCisrO 8jiXKYTdlwi5yqYNgDZVIeQqO8vf3O9DolOJI1fZdMmuHO2RWFVWNl2cKayo7Cxv8zCFxNkCR+R5 U0JFZWc5m3hJwuLIVXaWr1kh5CqbfEnKM2K4QhZHSTZX21miJt4/CDmkBUpZqmZR3XTHnPAUU49K lFx9k/dkpdTHhJcSJVfhWX4m3kEP6VAlSq7Gs9xMnMms3kQX6Mp7sTdRxVxFdCjdYnQn8lgrrqhx uhJWBGqxWbbLsjKLPNE9YkIpJhYW9ERRA4or85TOJ7hFNHlyNU4RWtoWrrUt22WZmGXpMo1PnTVa 6JJUWyxKl+Vf4orYmnezDMwiT3RLp22hmprVC7LsyzJPmcYrlFyNZzmXiBi0lvAs67IsXabxJRYt KPSnLOOyKF2Wa9ntZ2vypShb1WeRpzzPcn+wegFdbCulMk+ZxiuUXI3T3aq2hZhFqz+RY0VxZeky jR/MTXOWXVmUjvzr2hYdbZL5CTdBLzl9hcwGLqN7hpNLvHyrpypwsO0ZzidNcPRInGvPNBbUoY5u F+ASxOHA0bcCXMIk6nAO0HvJ6dukt7DL5+wlp4/eiaPrkIf7RyrkdcbB+WfY/7b0d37C6UyjPuo9 kkM8z9RDVYfTTpb6u/pMHTgWlgBvG6tc3PhMXbcOdR6r2F62aIbDM840CqhOnYMez9Qz7cBZVI1a cuA8LWnYlANnUV9y+p4PD9pPURfTaIi6IjkU7Axbo5Y+Qzsjoq4FZB3qbFUNzHTgbFWNDXHgLKqm hdTh5Zw+7ELwZ78izQ1MUI4bbUhpmlrT2DgYNyhMHNnrr3kQZJREpzT5Ub6RVJxrmkDSnhCQb4kn +U2KcloyaHZQXQicjLkrCWH5plK0obRJISHfVI4NyBNkjXBxJEE8cxwU0qx8M0naULpCCA35pqKs nMmvnixr5d+6LLj5bpClEYW70JpeYmdeOWuVBZfqTLcuC0Vy1tqP46QRpW0Kl/JN7bJyJr96dsEt epMslOPjy9KGWtsULuWbyaKcya+eLPTOU+Sxbhdc+DfI0oZa2xQu5ZvKskV5stBrQk2yODkqsY9N bShtU2SQbyrLypn86skC50GTLPBWNNilEaVtCpfyTWVZOZNfXVl0R1HvY/BzNMjShpq1TeFSvpks G5QnCzwfTXahB+T9sd+GWtsUGeSbyrJFebLAZ9ImCzaSDbK0obRNkUG+qSwrZ/KrJ8tBb1TqfQzu nQZZGlHapnAp31SWlTP51ZVF98h1WTrEezUI0wijl89rVo4r/xblSUO+IibsiAP3VJWDOC+TF6sF tjYrepdvap2EO/nZFWh9e8YTyIlvF4EaYU4+SDQQUq6eq8cVCP6uNgtRGlKtj7BArTBtVlQv38xC K3fysy8QzoORT8dC9Cxsg0CNMO95BbbQFuYKNCCou0kgOPdaBGqErc2K6uWbWWgLcwWCw69RILg0 Giw0NsK0WRFEvplAK3fysysQvIVtAsFB2SJQK0ybFU7lmwm0cic/+wLpY0fOGIJ3s0WgRtikzQqn 8s0F2sBcgeDxbLPQov4TaVq+kQWe5Rpha7NCRb6ZQFuYKxDcpY0COUVTRKBGmDYrgsg3E2jlTn52 BdojeKxploN7t6XLtcK0WeFUvplAK3fysy8QUpWaBDogdKhhlmuEwdNcpcbr0BbmCgR/cZNA5KKu shC7XCMMoabSrKhevpmFtjBPoH6n9031WU5Cd3GlLE3LN7IgAsUIXxemzQoV+aYCJdzJzyIQGnDz pbJcjMaUjZfXlU5RkfDi+v747ulI/peTHx+ON5+vkTvTBR/A3f3v8QzRp5uQPEMx6R/vL/9Coex/ 4wwPiiTIUjzCeOOI+e+cY0TVGSj57eQC/iFKOIpT1UuO0XdL0ft7zPCg6PvnKR6IbEbfyPI2kBP2 3VM88he/UIM8NLsmxWUdNiR85D32F+V4mC/SpHFQFJ4XFl8rx4NCqUIOLDhKMWmYH0WcbYik0WaI mi5TSQPOiqzAC6sxW6gBYpBJo82KzGAHoWRMZtJIsyIzWYZHbz44Qx1NWysTSoP6UDXAECtL8yjK RSVMtKnKw1munqlAzkrIfIUhS/Moc5SqusKRq+wsw2MwX5nI0jyKys4yPAY8p1XuilmaR1G0LMNj MN/OoVR6VWWZo1TZ42g92JKleZQ5SpVd4chVdpbhgWogho6yNI+iaFmGh/0KSpbmURSNCt+qFick gpStlqV5lDlKlU05LgYhdw7BPWUTR66yswyP2XyBIkvzKIqWZXhQ0HZZtCzNo6js/Fku8zG/LM2j zFGqbPupjizNo8xRquzF5shVdpbfsUfAdllHWZJHUTQq7KYdckGUtUHIXRgpkk4J7fFQiUHInUay 57cOeJjIIOT27Dy3w+bIVXaW2oFtjsVSluBR1HaW2mE/epbldxQ7UpbZAdeSpW6qs6dWKbOU9m04 dUzhXH1nmR01nlyFZ5kdqHJnvbST5XcUpcsyO1Awz9JTlt9R1HiW2YHUZmvGpTLjdY1TTTNFoNiN KZ2r8Syzo8aTq/EsswOl4SyesvyOosazzI4OhUiN8Quf/6qFosazzA7UjDMpuRqnWmWrxke8ilqe U7L8jjJP6QRe48nVeJbZgUJPFk9ZfkdR4/mbWeNg6Sl7M6soXf5e1mS+M0aVLFWfZZ4yjVM2WFnj 2VtZZZ4yjVd4cjX+7JGsGU8dl5nKH8kqyoejb6KCbjIf7cM8mACLEtL7Bqs6kVxmTcEdVeOt6x2O 9ATSLb0tozu7kId/ba7Kl6/77JBJJ29L9w3HzKySAAo3mfoqnzRxafuSFfWSFUVB9hpIXY9rp7N2 gIv/w4FjPAe4XNE6cAzZABdvmgPHqAxwce3U4fxyx8tLZ5sEMDpnkiLV6VdX5EtWlPVQFBcvP3vJ inqeKvTy0pnVZ/6/z4oyn137R3zpzBQ27KNpEqZ9cvQO1WfhsFmOf9C2uoYdcfyDtvU1bHvjH7St sPIoF9LJJfPBkUETyvOMcmxM8Ye/IlEueLQoV25fTJSLwRFe+BXn5wpMQh7kGyMjGFQPcInttWCe NybxFYVEuTYh4FQLi/tzwrkUgqqzyFNVE+h5e7Yg8I9lHFqBL3DIZTiRQL7RHoKqMylttqHaZYFD LOPRlIUrjj+n/EwWRtW5lDbbUM9btO0CV1qTLPDdZTiRQb7RLoKqcylttqG+QRZ+FkX+wrILnHUN sgjK4ZLbbEMJZ6I12y7yMoH8hSWLFP0XnFCWb7SLoOpcSpttqOct2rLA8Zfp25KFkrzoiPKcci6L oOpcSpttqOct2rJQQHHKoykLXa76sjCqzqW02YZqlwUeuYxHSxYp7v6ccm4XQdW5lDbbUM9btO0C X16TLHAeZjiRQb5xvAjK4ZLbbEO1ywJ3YsajZRd4CzOcyCDfKIug6lxKm22odlng9ct4tGQhP2MG FCHkG4VRWJ1PabUN1S4NufkyLm1x+MGY57Sfi8OwOqPabCPseaP2sCEfYZtAcEtmQBFEvmwfgTmc SrONsG8RiN+Mkz8xLQRPZItAAvM45WYbYcKdaK9iIXrcMF1JTIGoDn8KFNryZQsJzOFUmm2EfYNA cG1mfJoCwXOZAUUQ+bJAAnM4lWYbYd8gEHyQGZ+2QChb02AheEcDzOFUmm2EfYNAcDtmfJoCUb5Y g0ACcziVZhth3yIQv24mf2IKBC9pi0AC8zjlZhthwp3078qkAK9pxqcpEFyiGVBoy5fHkMAcTqXZ Rtg3CAS3ZsanKVD5JZ81QYYFEpjDqTTbCLMEekmMOfnp6oh0FaSw/Mfpydfj+cPb08d///H8eHV6 cvsvd3hc4YByu7hqeAr/Mk4L3Tsc018+pr/EbJi3p09/L4kxcK5t0hLC9ehfPS1h6Jcdr/x4pnSJ ldHWrIR5f5gpGoGyaCjSifYz3yEvIUbxI36OiKUpBWnYPFLJYiXqWOUhhaXxJKiijsiUAq00lgRZ exYtzHAaJjIOBi0sqQrSWrZbvjALKezQG7Sw3CuoO3DF/S0t7KwVtnQGrTSWBM8nxgrCW1p5QMkQ 4lwKGsvCSdAdYoHrArlU/yjObTCXRZR0+y7WXC6QS02A6C6LXGoEkIvFewvkUivgpVyLXGYHjIJQ C7hALjUEHmu0yGWmWNCTqLb/llyW08DJEQVTZDkNqMZNwVBFcqkp+phHUCKXDgbcbFsdJctv6Cer o2T5DR1mCIu71BT0SEl5pGZZDt3I5asLuktNgWfRLXKZKSauZL4ll2U8DDEuvKC7LOMBaYWWZbO8 hwFPcpSFzfIe8MSkSS4dFUNMECpxl42KEfHW5Y5CT37qfDLuQqJAiVw2KvpDrExf0F1qiiEmC5XI ZabA48gGd1k+BN7uMnSX5UN0fR9rim+5y7Iixpg5UuAuy4qgR7Ut7lJTjLM1BWS5EV1vzih0iaim mDCPlTtKliGBBc4UNjXFCIsZ5DJT4I1sQ9gsW2KKgcQF3WXZEvBMW5bNciY4trVELp2gDma3yxIn sA00ZM3exjjwq0/bbpJlT8y9tY5l72PsEXxcHmFZCsUcgzZLkqZ2oJSNMrUsjwKP4RqSZmkUe2S2 GdTSZYLeUSj3kSyXYuHnO7Z6yxIq5hi1XpA0y6dYDtZER4+/6nBY+hCRXaKWzkzz3tpMZIkVS4xe L1FLrbD01uKfJVcsszVrZrkVeK/ZsEKWYLGYW4ksv2Iy+1uWZLHsrR6S5VhM5iySJVrsB2tkZe9o jDB9ub9lyRa08yv3N9T+XE0/dRa1LOFiv1gTZpZvIU/GbHtvlnSxN3cRWc7FYPa3LPFiD/WWJaVL Oe3kg2nTLPniEDOVCr0XQq3UekyDZStQbIA2eoB6Dd5SKwydNU6zJIwDFFKmluVg9OZOM0vEOJgb iCwPozP7W5aMccC7HgZvqRUQAGTojS7eVG8IorKW1CwhA+nJZSuQny+h1lsDlWIBEpy13D/LzEDv MITNMzNSq74E9f98h5IpmyBnOiaHYLbG0DQsqgHeGI2HXWSAyxWKE/iGThjgjZF46GUB3haHx4E7 L0H9m07w8tSJFYb8EtRvaeYlqN/SzEtQv6WZl6B+SzP/iEH9vz5cnY4B8WkX7P5LT7vEzQsuiaVY q+UFpbtlbBXgX5GNi/hz5RvdoBwWTn4YdvrI7/KNOBxGArl41IKk8rN8I2zDn/xse6qptEsgjZCC 6HayZOKoEJQakN2VUJdvZIJDDoCrO23pajC2LPspoSPfSG/LofxuS0W3BaBN/hpHKh4J5CWqWoDD iLsDdrBRT8KFfNlScZOIt+Zlhyu/y5dxGw7ld1sqyR3p9vqih2UsVDqIGthvCn9LO5GPjkoAkarg i6oKhhLiDNw8j/CMIgcKJlwKoCIa3TsHNjRpxRSNqpYQdNHSvUJfviwaXS1FoIxXAciXgZw+Qh6v ug62XAqlimgcCtLBY8XUTdE4YLWDr6zKSM+RVwDKsBVG5Mui0eVJ0IEzw8DtJkDhUijZovWcOYRk fFGcJVpPThliZEaHqw0gSaQgj1wdyNHRaNwDcodZuWwQjXMQyJPnWK3nHRheGa4bo6eLQtLBNNen PLgFWVnObAN3JAOVywbR+E23Dn47RzR6BilwDI9h1RgDObaDaM6TQD3ebotAZ76B85GByqUv2sDR st2IFaC+nA2cKEBVTOuicUQ6+SXrQInyGHFvXOviBS4bRKN3zUnD8Gd6otG9NUEHfWRD6Ms3zg64 cxWgjF8ByJeBnB2GxutdHE7Z51wKJXsagXOT2dAqstY0ArdqhMJvWtXxyCGSeCJdxq8wIl8WjarH BGU5802BS6FkizZSwUOi3uvcYIrGh384Xes6hvOWafYyfoUR+UbRRvKrh8adlbLApVCqiMZZQ+TV dTrkyCexroMHrzYyRrp2J44R8VAHkksriOaslHBNM0XlskE0uuwObOjcYFkNzuUIhfe4yvHEVTu6 HS7cazqg59K4caeLb7n0RZvQZwL19SUcUzR+6xau57ox4MJmmpgBq6JRiATpdaevvgrH8o09t8Cl AOwOKVHM8G0zF6ZknNVxcN5Jm8g3An4PELAqF7kdCefMNVsOfang5o60dVawpIJ7PSDhP69yO/Op c49ptyaVJPIdnGlmy2GDVHyq2+uEYErFN397VMWtckueddgAHvo6juus7J0ZhiqaB3rKYYNUfOKA X595MKUiHx64XZyS/zOfOxfM+VXpOQkFMQAOLvamlUNfKrj4I6/6IoYlFUILAhKxA1UuFj50znqR IlzIN04DC585F2de2XIodOzZYuGz3Iy9dtSsKRUfOGctjyDU5cvcYldPNkV0Ql16Pm7Ozqyy5VDa q0jFxzjENHhScULUpPHGQl2+USp6jZCkmsB1rQciPCLinHUQQRmMEw6lPVsqhDfEv9E5wLIVwioC EnETVW73XCKAdiY1qfZ8oJicJXDLYYNUfHgbdQ4wpeIT5ojiC1Vu+YDpPeS15/Pl6Kx/CFeP2lQO G6TicxudLerj6sCHywG2qElFV27UAwdskGs4hIZEnPZ94Va+3KM3HMrvdg9EaEekrXOAZSuElAQk Ykaq3B44vbHHeKhJdeAEocGZVbYcNkjFJ4k158CUiiKmYAPcVNe55RMlolLqON6W986scthw2CCV HCd1DrCk+r/sXXFzIsmt/yqU/98zMwwYXNlUXXbXl1RdXq5yfAGMsU0FAwF2vXmv3nfPT92tpjXT mmG9x5g1nar3YI+2RtKoW936tSRc9HC74YaOf7jo4XaulWAE82NtCxdjjJ5w86Ve/gqPTEe3QezD 7UvAEcIR1wVzh0ksHHXGhRKebh/Ck5XZ4E8rFhKcXSy1oZNghEemVCcYXeyEdcElW251ueg+G0bW a9fkqpglo0F6lzPdsLBASyX+yjKl/LJzzy/DzAwbL2EbAkv+lsZLnfvFfP1XnI0N8ri6v+98hcvL 0XTYrijF4AopCkQ1zB0bEhrncsd63ZEdAGtMXZjOuwsT9uyVdEdzMmw13RFNlq7KNmsaLxmLRV5k 3+MbbLAvasJECWjG0YUZjHBs/q4nXUMtbAAlHIKzgh8SpYFZ7QeYVMkIEajaj6Fb/xVGMEH9AI0I dhd+TJQItp/BgKg08FF+SFQauE4/QNEIbbX9mCgRkcGIC/ZRVkRJ7DiZULUIeSt0GpVL4VfPsE6n Ub+i55IqVqOKCZP07GhkRIJiVDsUyfNkMiRrRbUsei7F6Qgtm+yriAWLlMSo9clsRJVOo5ZlGqIq V6OaKYjdrB+RfRjVj0g8zJEzHdWzSDuM0wn1nF9RSl9Ez6LbUlTPFHP0cul0GvVMBU/2dFS5GvVM GGkzHZFaGNUPxdo8nV5X0Y/IKYzTCfXc6yuLGJ19/NOiehZ5hDqdRj1TfMQ/SZerUc+IrxxAR+QN RvUjUgZ7JvsiYod0pvZcx+mEegaFuD2LVMGonkWWoE6nUc8EMHmOdbka9UxRhzgd7JlTF4aUsIHQ QkrYSAkbqQtDNXXLYQZjrOk2SFefXPWHJGxgVf6+EuTwCKg/Tj4wdp8bvwaxRC3oaEc13J+04dGD BtXHLiVP5UBjpAK5kcGDCPVC4IBUGxF1Qd6DRvlHMo/86VAWyRf/qEeBreA47DgOGySpXOfhJ9jH O0kOG+WfyTT4MxRlzxn/2iQLDhQHyYKN/gFv5cBR/pnMJX+Gsuw541+bZMHm9iBZsJk+QJYDR/ln Mpf8Gcqy54x/bZTFgzP1Nua2zliEmDJ/hjZ22ChsWmv1Yq2/OoplARPrye7xz39yX0xbBloeP293 v8xWT7S8bVeL+d0NAp/mH5uH2w+LTefLZAG4xPzPMSCGLZadZ1xZoIPnlIrC3S8mO7NWilHbw4it N9vdx8n20T7UUKBnTq5vZ19mC/PtcTa5+7S8M993k/nCfjcqhmwUndyuf9vY0Pnt6u4/v206mxUK 12E+n3kFO7whgTCY+fgtCAO9CIcrAM/EHQC3Rl4NC7x+80ZmX3edKXAHaw/wjTlAdX/5hmO09JrJ 5jr05f3FYr6cGZOZfIFVgg6ZqBtCz1yuyCYNfWttJgRsbPQFBvs03802ncX8CVe9vFVPrmvtyiAm rpEJifh5M39/8X+j7ujT8NOweIcZ/Old0f348d3PNx+Kd4MbNPH72Pv44cPH7P9JsKy4fpzf3c2W JEfn69Niub3Gf0Q1xd1ufX15uZ0+zp4m25+e5tPNaru63/00XT1dQtXz6ezybjN5ni8fLlHTrnv5 NJkvjaq8Ti4ldaM8sMifdprHpgXpmf7783ZtZwu+ON7wnw/j7Xm1ubOM0bf1ZjWdbbdg9vfHyZpe qbMuzMH5HZApHNMroIIxHDfudzNzsQ6tf11N/7XtLFef7ua731bz5Q4MWWxXDKV/0HTv3D7/fXU3 e38x+bxbGf2wqXkczNdQdJCYNNcj1VDUSo2E0aw/uIaiVvooDGm9Rg1FreAO/JYPqKQaitQ5Kgzh IqNMK+9Gs8lr7q3UUNTKCwmkItVQfMJSNy5hGCdeQ5EgqFh1TIFpvFoNxbD0Tgjw0l08P8kOr6Go zVkBdLyVGopamTdKe/O6eys1FLU3KyCRVEPxYiyQklRD8WL8shqKWv0zutDtJ9fBNRS1qUppJ3tq qYbiuFRDUdu8nkINRe2d0iV1/05fqYaitlqmGorm+Plw587D41RD0caP9hpJNRQN/jHmNIh6sMxG f8d8rb9+sEuHQX9fF9BtGG4zosY+c6VhOCINhIL7UigNw7FLNMMPE9SlU41xT44CWAbeo0ggHhIr F0k35Yi6z76qZ4aOmWY4J0E2DHei+gBnw3AnKi6xHcS7e6k+e7aeukuwGONK2iHUUw1FzWZc5svY 5zXW691V9xjjKtchene5m2OfEVdP3aXQj301qIbhzoB9Xl7DcGfAbULy6lx1JULGPq+6nneXVDtG 2vYhendVxca+cEADdTdXB4e9VZdfOfZ1eeqpuzTvsS8y0zDcvVXk0B0iqqveMvY1lRqoO1F9tlvD cLcs+RJi9cMBW5ol1WdzNgx3ovoaYQ3DnQH7jM2G4U5UXwavYbgT1Wck1w+n6tvkPZCaf8hrSjUU CZB2qBp9JSDZZt7hyo2JFZJn30PsIWiOn3ky7AdIdJ3uwON1NNdQxJ1OO64+kRZXSM0wbzz8OP5U +OOfGYmviuQqRQDh46tRmkxcKGXUcOPjeDUUmcNmqV5SQ7H+DaQaiq6eRYbzvFtj+D3wpzXCSKVH HqCbIdqEGROnPmCOumaH2TFrKPJFIeaYP51oVS55QI1ormjEkWoolicFM+Q4/pFrKPL+h0XiTyta nmooXqQail9m4xW5amsTQXVCvrKmLSOnUUORuWTT1peRoDohr7+qaCdRQ5G5PEA0LijRAyJrt6+a aEENRd6DMX3+tJZw1BqKzCU/Un9rkeqEqmiuqAruOdev6T90DcX6Nf0lNRR5v8Avgz+dHfzINRQb TPwEayiWZ4Z8Gf0ftoZi/eEArQbN7jXVULSrN791fV2sVijUlsXBmddQtHGg06ihyEut9q72NRTL +xq2CLsoH6+GInPIz9MtcF+hkFdZVSpfQ7G8peGnOKmOVkOROeTn1UjlDpvfUkOxfs3+UWso1q/Y 315Dsd6iT62GYnkesOVYS93XUKy36FOroVieByWpfA3FBos+sRqK9bv9N1pD0SFuqYZi+UCkr+2R +oSay6KupGZH+oPVUORFVpfrdWsoMn+88PDLoqyxlOGIfLrH1eZ/LzrPG0rH3P7782Qzu+gs/rZE CtUoK+gK+s78o8CJCf/YhL/chr9MllOQen+xu8DVGvr6YYd/4U8+rzfzh0c8ydYaXK5+RtrV/dyk 7lFKls27bD+/DAhdJb/MbEFE0thx8suGqLRo0ZN+dzC0Fyr2hRZ7qL5I166mQBCzYtj39d05Ty1M w+U0yKCizP5eHIj4W53UprhvSwaESQthdpm5P2wjeuEQHJU9lYKaTkfIhCV8MtM5uUoHC9yeDvVg jtAJ85lyk55WpQNc3tOhQkARMmEFH5MmVKWCY5qnougmrN+j6EaUsDMd4CPciCp2PXMHt8qPqGKX 5YpghOl5tgvTUzpCKtR0ZvqEx7gKdd03t5YjpEJlXyl6EuXs0OQcyTsRSqHCVU2FKtc0RQuR10EG JURNgBB9P2qgKF2kimUjRT6qhOxJ2S7jVflEXTt0+FO4CpWOVt9RVaGAyP55Gao4xgUMjdx2K49w FWpd11Wodk1XosBdjiKKUa5EkbuRSeSqciVq3KFZkUIqVHuWKTMQ1PfKygfKKxS17mhKRBVP0U7/ ogFXKnyFih8pc1Akg+naChWvaUskgsFzxLkSVe9sbcrILBRV74CoKbSE5gtl8ojKd72e8hZF9Tu4 s7jmRf5XDk1EjUtUwEOzLYVWaPO6vkLVq/oSVfB6mGVRvkQlPHS6i/Ml0r7QNUGhJXSPLOeopYpq eMDYFFrhapNdKbqneK23+t5AsS9RFQ+NChW+Qt3r+hK61/RFJ07PVwErjOoeN0D3o9BYNM4XRQT3 tIaKjNTVx4/Ku8rqRfel/KhiqLxHqqTtR+V4Q9H3KBK9CvjOuIzhioOusAqtUPe6voTuNX2JJK8+ 8sqjfNGtrb2MNvu8utoT1uJHYSOi0BK6N1VEI+sXAeUBLWW1pzLlfhSoxPVFkVc/qp8p9iWyu/Jc 0b1I7tL1Feo+D/WF82iqCJkqQuLEl9JPUkXIVBHyNCpCpvSTi/HbSz+xiYAul2Azm+46VLQOkU7z /xG13Fx0bt9f3NLNNhsmLuUdUDCFKn3S/iSWdYCdDBZyDj1roXE6zFCEj8s2coiaP911KGx4MKrh hhm4x6AyMiEpSa74Nw6IVxMNHDDtUwQ1ORCrMk/3SWpMmj+tIDh0m2E4bcg7J3KYa/2F43PtKLwA COx5Yxq6NIh9mD/xCWOqOK4Na0MJRUR4DD1kp9cxiuiNfWy9PBXumgVCTMFQRmaQZUATiJpBG0ND rLKOVcRO3Lh6O+Jr3EiwqCVX5u8AkTgqjj+tl2l/F7geN0dUwsrU0PkNEQc7zufPMrf8aY3Yx+09 h/y7bnk4BVvaPs9Se1PUSdG8KZ/qx9T5060J3EgOp466V4CzvKVn2+Jg3WM6/GnpVTnk33WpcL60 tH1XVVUq5NuRVDhP13KLk7QbV29YOCXbJ/vUOeaWP52WKhzy77pUOLlZHvBZb4HGB5BUDSVw+4Wd Ve4sq74DnD/tk332OXPLn1aqKof8O0uFRyRoc3PO0CbmRwXaNGt6q9DmoJ/RpVFMo2NDm2pMKQxP aVhLGANCxC8a58IU9oEiDZUMA1MFUIEooTAupcGk8Fj+YVg94oTCgKASig2jgaqGwoCUoiEBcRYq BhjquqfgKwLjLBC/jypJYJwqMCn0jaYxcVKhwlW4NNR4caUgdxLkVHROFUf8y9N1FWpd05VAOYuu wpVEOZUAP+3EPFc9aDSqK4lyKsYgUE5kOCmkQrVfKaFvgXL2RsrFAtHES4Mm4YP3Auq6CtWuAaYC 5ezlClcS5VTULlHOoaKrXri46MhkaO45MOjoKyyhnIqRCpSzlyuxfdHVS4McBMqpaytUvOnnFons S5Szr3BVQjkV0xIoZw7kOKot2pn5aZHhZksUoREoJzpNK7RCi0dutEIrXGnyvoI4lFBOBYWi2jCe +1zVV6h6FTEVKCcyuuMySpRTRQDDxSbD6hbVPc5Ce+51ZDK0+gw4TpyW0L2KmIa6pyfGaYWOVUdy Q93r+hK61/QlUE5UtIjzJVFO3C6J2qpAOQeKukogpzKFBMiJdTeqrRLGqViqwDjR3lqhJTSP1TIu odC8qi2heU1bAuPsKWxJiFOF/0KjVxZ6imztJ6wKSoYmryxcEt7MlYVLwJs9ZWcr0c0QkQxvAAp0 U9VUqHQBlOJEmsDNBG4iWpLAzQRuJnAzgZtYCVJtPYIIDcK42nbQBmnsADeqJ21jz/UV5Mgp05Iq a+vB1+LPjghucuCbcS8t7N9HuN+E/euz5RAqM8MaYFAOo9dDWGXeyqHxKsiJGI15PE679fF+RKvM wAb4kvqzkdQNYCiiTPax9fJUuDtAoK6l7PPItPeDOJBhoQHA5Co23sqYBf50ENLIorseXuWf+dNh MmXu+GcGL6pvCFEFw6dvrqgJlKPIH6megGb7Lpk4f1oeED1x4+qVj8iIfXADxFjmj5+mi4TTuuXA o42qTBR8JZl8wVimzp9Opq5VElVlq5WdzvBEr4JfluhVOOTfdalwDra0PdqoSYWogB3ZgF/ixO/G 1UuF07wd5xFW5pY/rZaqHPLvNVJ1HW2fhaVJ5coo4qpv7SugkzzeQBMainOylcmXrmRe+dPJVOGP f9dl4hKSHmrURLITqgm6tCaaYx7UmZ6rIY1br/XDrNg4P5aGsTgJ3jz33pRwxBbe/CfubuFYvZgh 38zchFDxzQ+PGDf7ebNZPVPvxu9sENjPr5C1aabnEO1UbD3hPciZda9GFFGl/M18WBT+JhHnb3K/ yo5taUlX0MxGkHM5ycS1lpa0YQz6OeJGh8NX3ZbvNDpO6v1cb8z/3NwOhqmtKa1eXRPNLC+6f8lH 724Gw6t3xU3Rfze66g7fdbPRX0aDbjEqPt7IJpq/ol3o9zfRpGLDoz7u4JGuA6bxj8N61X5jH1Hf A5TY5+6c/GledKl57e7r7VfTNhOrLBbhfV51TT/b5QqdVF2uN6zV5nnji83xxheb340vh+Z2b9eU 233z6rndBJ1WVwjjlltaIVAlI3crBC5BjPrY7uO17JeIYjCi+4NphYi0j04rxAGdhr9jhTA1ec59 hcAmvLJCAIF2a+f0f75U2wv/sXuIQQGH5bb4qJjXtZuE/QoxHPVpm55WiLRCoA84+Y729hDmhHbu KwSil9UVwhxKW9pDDPLBFVcYHuRYIuQWIsszs8VIK0RaIVpfIUxM/9xXCETHqiuEP3+1sIcITxkI OWS2CVmwh+gOaAFJK0RaIVpfIXwpNVvf7TzjEIAvqiuEP3+1sUIAxGIIqdcf5hZ0D1aIvJ8ilfO7 Gzc9RDQvxSGOG4cwcNEp7yEerp8f1i54/LzGxa3H3W59fXm5nT7Onibbn57m081qu7rf/TRdPV2u 7u/n09nl82pzd4nmbF3zbb1ZTWfb7Xz58Mtm9XmN+DEIXWPi/7Yx4VqElN0KYX7v5LhtbmIQZtAv mzWHIR7o66+r6b+2+BnBX/k7/duMANnb57+v7mbvLyYIxZp4NaMOYJCumaBX8rDnIHBU9RyWU7Ty bo/ip7RpyEYEc5jA5fTxH+7P+673y5VF6HDd5PHT111nCtIE8dHf+bRs+2jDrmPPxqaft3u9Aov5 Hr3+/jhZz4xet6FecbfBrrz/+DJZQK1+w9rCoptVVESgTI2C9nCPQ4Rmi8V8vSWxJtcKKPQSFGKx JCDDXjp6yd/DhJd3xhwIRPvkvu8m84X9DtyK4KgSNtG4ATinsrN0WUQYpt8nvRXD9OAkGQPZW59i my0BZ28fDsUcw2oSwwB/lHlm3AE8q/WFx3exuL9jZxy7WLfxkC4UKQpHcbHZYDiyhTf2u27hYrvY gCsulip3uJ8qLtb8EYzh9Vysv4bhXGybNzC8i/UqqrhYqaDkYs+msjtl8AoX2ybw34phJheLA5U9 ZD1N5suGzcU3n+OTi/3GUyxlwwsXa11a+ZR6LBfby3rdcg8F4WJrTrEFqn1pLpZvoL6ai6XzdLiS 4fI2eG0JfvQrmVdRxcVKBSUXez4u1kNfdu+HyuZvzDCTi00utrZJUcunWMqEkS7WwUjHO8X2slHB N9SuhkMAzNZTshsQLrZ6iu13XfbI0OZjRQPF8pD2CoFiumMnXKy/+9RCPK6qItatj6RLBSUXez4u toRg2A1uS3u/VgwzudjkYk/KxXpoxgWKbar3MU+xoYtFInz+jVisn6Y9m3YddbHykPYaLtYH4N1h wQP/bbpYr6KKi5UKSi72fFxsCcHot4lgVOfuEQwzudjkYk/JxVKNT3mKddjM8U6xA9Sgpnp5uJY0 uhpSTpUJ9/JkE4fYSJy4yxkYfVtZ4zRdLFVFDU+xNlekpcMCWpdb/WZeR6xdf4xNPvZM22xTJV5h mcYSTsgyvz/AkpxscrIn5WQ9OOPOsagKbNCZ4znZDCfXrvOy2aAoulmdm63GihFpti4k7w/NjiDq ZuVUfYWTLJUCF4tZm6kcER1V3KzUUDrKns1RlqaPsMw2YYx2LDO52eRmT8rNeoCG3azLMTmemx3l V5zMF3OyNl3HZe5EnKxrRRj1sThAmswd6UFew8f6KLyNFtsr0G0dGCoq8i42rqDkYs/HxZZgjEGb MAa3Ed3P3SMYZvKwycOelIf1+Ax7WAfQHM/DhgfZl1wr5nOsvzN7ismxlPEvDgutJkhUVORXsnj2 cHKxZ+NiqTh5aJi2amZbe782DDO52ORiT8nF4uK+m3HOxdrO48e88xS62DccK6YGh2ItazVFgtey yHmBvaw86Scvez5etoRioANOi8k7rVhmcrPJzZ6Um/XwDLvZo5d5Cu49veQgy3d6Tvsg60PwNlYM BLrFlayionSQ3dSUeTynKk/9EoiBzn5vzDCTh00e9mAPu70+esE/3N2Xx6020ZlRMcCFJ7pi3Mv6 /XKebNZH0yJXULGgng9YCnzhpnTuOo1zVwu1PvtlOMN2PzxmrCXYBL4o1MJbnH0YIYJnyEDCK1wZ wG13OfdbxTOqOqrsA6WG0pQ/jSnfgleiXp9hENA2+WkL0GjFMtNGMG0ED94ItuBlcdndTTkXakFX YnP2Ot6lgTCLO3YvT+SYVe/l+UzQk777PijhGcM28YyqipKPTbEWW0Kf2m4LH9smnNGKYSYXm1zs gS4Wp6/pNf7PRBgeNpP143z6cbKbhP82BfqvZ/nqcbW4m23+/F8BAAAA//8DAFBLAwQUAAYACAAA ACEA+VRhKeAAAAAJAQAADwAAAGRycy9kb3ducmV2LnhtbEyPwU7DQAxE70j8w8pI3OimlIYQsqkq VOihB9RSwdVNTBKa9UbZTRv+HnOCk23NaOY5W4y2VSfqfePYwHQSgSIuXNlwZWD/9nyTgPIBucTW MRn4Jg+L/PIiw7R0Z97SaRcqJSHsUzRQh9ClWvuiJot+4jpi0T5dbzHI2Ve67PEs4bbVt1EUa4sN S0ONHT3VVBx3g5WSbXgtopd3/RWv1x/Dfrla4eZozPXVuHwEFWgMf2b4xRd0yIXp4AYuvWoNzOO7 qVgNJDJEv08eZDkYmM3mMeg80/8/yH8AAAD//wMAUEsBAi0AFAAGAAgAAAAhALaDOJL+AAAA4QEA ABMAAAAAAAAAAAAAAAAAAAAAAFtDb250ZW50X1R5cGVzXS54bWxQSwECLQAUAAYACAAAACEAOP0h /9YAAACUAQAACwAAAAAAAAAAAAAAAAAvAQAAX3JlbHMvLnJlbHNQSwECLQAUAAYACAAAACEAA7gp /jlWAACylAIADgAAAAAAAAAAAAAAAAAuAgAAZHJzL2Uyb0RvYy54bWxQSwECLQAUAAYACAAAACEA +VRhKeAAAAAJAQAADwAAAAAAAAAAAAAAAACTWAAAZHJzL2Rvd25yZXYueG1sUEsFBgAAAAAEAAQA 8wAAAKBZAAAAAA== ">
                <v:shape id="_x0000_s1243" type="#_x0000_t75" style="position:absolute;width:14287;height:20796;visibility:visible;mso-wrap-style:square">
                  <v:fill o:detectmouseclick="t"/>
                  <v:path o:connecttype="none"/>
                </v:shape>
                <v:group id="Group 220" o:spid="_x0000_s1244" style="position:absolute;left:920;top:1416;width:11532;height:3625" coordorigin="145,223" coordsize="1816,5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shape id="Freeform 221" o:spid="_x0000_s1245" style="position:absolute;left:161;top:223;width:1800;height:571;visibility:visible;mso-wrap-style:square;v-text-anchor:top" coordsize="1800,5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Ph/cIA AADaAAAADwAAAGRycy9kb3ducmV2LnhtbESPwWrDMBBE74X8g9hALqWRk0Np3SghJBiCL6Zu6Xmx NpaJtXIkxXH/vioUehxm5g2z2U22FyP50DlWsFpmIIgbpztuFXx+FE8vIEJE1tg7JgXfFGC3nT1s MNfuzu801rEVCcIhRwUmxiGXMjSGLIalG4iTd3beYkzSt1J7vCe47eU6y56lxY7TgsGBDoaaS32z Cq6VPTfmCx+rwtTlrSR/7F69Uov5tH8DEWmK/+G/9kkrWMPvlXQ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Dqg+H9wgAAANoAAAAPAAAAAAAAAAAAAAAAAJgCAABkcnMvZG93 bnJldi54bWxQSwUGAAAAAAQABAD1AAAAhwMAAAAA " path="m,286r1,10l3,307r3,11l11,329r5,10l23,350r8,10l41,370r10,10l63,390r12,10l89,409r14,9l119,427r51,25l188,460r19,8l227,475r21,7l268,489r21,6l311,501r44,12l378,518r22,5l423,528r23,4l469,536r23,4l515,544r22,3l560,550r23,3l606,555r44,5l672,562r22,2l737,566r21,1l779,568r21,1l820,570r20,l860,571r19,l898,571r37,l954,571r17,-1l1102,564r15,-1l1160,559r14,-1l1187,556r14,-1l1213,553r13,-1l1239,550r12,-1l1262,547r12,-2l1285,544r12,-2l1307,540r11,-2l1328,537r21,-4l1358,531r10,-2l1386,526r9,-2l1421,518r8,-1l1453,511r7,-2l1482,504r6,-2l1495,500r7,-2l1508,496r7,-2l1527,490r6,-1l1539,487r5,-2l1550,483r11,-4l1566,478r10,-4l1581,472r5,-1l1591,469r4,-2l1600,465r4,-2l1609,462r4,-2l1617,458r4,-2l1625,455r4,-2l1633,451r4,-1l1640,448r4,-2l1648,445r3,-2l1655,441r6,-3l1664,436r4,-1l1671,433r6,-3l1680,428r2,-1l1685,425r3,-1l1693,420r3,-1l1699,417r2,-1l1704,414r4,-3l1711,410r6,-5l1719,404r3,-2l1726,399r2,-1l1730,396r1,-1l1733,394r2,-2l1739,389r1,-1l1742,386r7,-5l1750,379r6,-5l1757,373r2,-2l1764,366r1,-1l1766,363r5,-5l1772,357r2,-3l1775,353r1,-2l1777,350r4,-6l1782,342r4,-6l1787,335r3,-6l1790,327r1,-1l1793,320r1,-1l1796,313r,-1l1798,305r,-1l1799,297r,-1l1800,290r,-1l1800,283r,-2l1799,274r,-1l1798,267r,-1l1796,260r,-1l1794,253r-1,-2l1791,245r-1,-1l1790,243r-3,-7l1786,235r-4,-6l1781,228r-4,-7l1776,220r-1,-1l1774,217r-2,-2l1771,213r-5,-5l1765,207r-1,-1l1759,200r-2,-1l1756,197r-6,-5l1749,191r-7,-6l1740,184r-1,-2l1735,179r-2,-1l1731,176r-1,-1l1728,174r-2,-2l1722,169r-3,-1l1717,166r-6,-4l1708,160r-4,-3l1701,156r-2,-2l1696,152r-3,-1l1688,148r-3,-2l1682,145r-2,-2l1677,141r-6,-3l1668,137r-4,-2l1661,133r-6,-3l1651,128r-3,-1l1644,125r-4,-2l1637,122r-4,-2l1629,118r-4,-1l1621,115r-4,-2l1613,111r-4,-1l1604,108r-4,-2l1595,104r-4,-1l1586,101r-5,-2l1576,97r-10,-3l1561,92r-11,-4l1544,86r-5,-1l1533,83r-6,-2l1515,77r-7,-2l1502,73r-7,-1l1488,70r-6,-2l1460,62r-7,-2l1429,55r-8,-2l1395,47r-9,-1l1368,42r-10,-2l1349,38r-21,-3l1318,33r-11,-2l1297,30r-12,-2l1274,26r-12,-2l1251,23r-12,-2l1226,20r-13,-2l1201,17r-14,-2l1174,14r-14,-2l1117,9,1102,8,971,1r-17,l935,1,898,,879,,860,1r-20,l820,1,800,2,779,3,758,4,737,5,694,8r-22,2l650,12r-44,4l583,19r-23,2l537,25r-22,3l492,31r-23,4l446,39r-23,5l400,48r-22,5l355,59,311,70r-22,6l268,82r-20,7l227,96r-20,8l188,111r-18,8l119,144r-16,9l89,162,75,172r-12,9l51,191,41,201,31,211r-8,11l16,232r-5,11l6,253,3,264,1,275,,286e" filled="f" strokeweight=".4pt">
                    <v:stroke joinstyle="miter"/>
                    <v:path arrowok="t" o:connecttype="custom" o:connectlocs="16,339;75,400;207,468;355,513;492,540;650,560;800,569;935,571;1174,558;1251,549;1318,538;1395,524;1488,502;1533,489;1576,474;1604,463;1629,453;1651,443;1677,430;1696,419;1717,405;1731,395;1749,381;1765,365;1776,351;1790,329;1796,312;1800,289;1798,266;1790,244;1777,221;1766,208;1750,192;1733,178;1719,168;1699,154;1680,143;1655,130;1633,120;1609,110;1581,99;1539,85;1495,72;1421,53;1328,35;1262,24;1187,15;954,1;820,1;672,10;515,28;378,53;227,96;89,162;23,222;0,286" o:connectangles="0,0,0,0,0,0,0,0,0,0,0,0,0,0,0,0,0,0,0,0,0,0,0,0,0,0,0,0,0,0,0,0,0,0,0,0,0,0,0,0,0,0,0,0,0,0,0,0,0,0,0,0,0,0,0,0"/>
                  </v:shape>
                  <v:rect id="Rectangle 222" o:spid="_x0000_s1246" style="position:absolute;left:1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rlLMUA AADaAAAADwAAAGRycy9kb3ducmV2LnhtbESPQWvCQBSE70L/w/IKvemm2haNWaUKghdBbQ/19sy+ JiHZt+nuVlN/vSsUPA4z8w2TzTvTiBM5X1lW8DxIQBDnVldcKPj8WPXHIHxA1thYJgV/5GE+e+hl mGp75h2d9qEQEcI+RQVlCG0qpc9LMugHtiWO3rd1BkOUrpDa4TnCTSOHSfImDVYcF0psaVlSXu9/ jYLFZLz42b7w5rI7Hujwdaxfhy5R6umxe5+CCNSFe/i/vdYKRnC7Em+AnF0BAAD//wMAUEsBAi0A FAAGAAgAAAAhAPD3irv9AAAA4gEAABMAAAAAAAAAAAAAAAAAAAAAAFtDb250ZW50X1R5cGVzXS54 bWxQSwECLQAUAAYACAAAACEAMd1fYdIAAACPAQAACwAAAAAAAAAAAAAAAAAuAQAAX3JlbHMvLnJl bHNQSwECLQAUAAYACAAAACEAMy8FnkEAAAA5AAAAEAAAAAAAAAAAAAAAAAApAgAAZHJzL3NoYXBl eG1sLnhtbFBLAQItABQABgAIAAAAIQCVmuUsxQAAANoAAAAPAAAAAAAAAAAAAAAAAJgCAABkcnMv ZG93bnJldi54bWxQSwUGAAAAAAQABAD1AAAAigMAAAAA " fillcolor="black" stroked="f"/>
                  <v:rect id="Rectangle 223" o:spid="_x0000_s1247" style="position:absolute;left:1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N9WMQA AADaAAAADwAAAGRycy9kb3ducmV2LnhtbESPQWsCMRSE70L/Q3hCb25W0aKrUWqh4EVQ24Penpvn 7uLmZZtE3fbXN4LgcZiZb5jZojW1uJLzlWUF/SQFQZxbXXGh4PvrszcG4QOyxtoyKfglD4v5S2eG mbY33tJ1FwoRIewzVFCG0GRS+rwkgz6xDXH0TtYZDFG6QmqHtwg3tRyk6Zs0WHFcKLGhj5Ly8+5i FCwn4+XPZsjrv+3xQIf98TwauFSp1277PgURqA3P8KO90gqGcL8Sb4Cc/wMAAP//AwBQSwECLQAU AAYACAAAACEA8PeKu/0AAADiAQAAEwAAAAAAAAAAAAAAAAAAAAAAW0NvbnRlbnRfVHlwZXNdLnht bFBLAQItABQABgAIAAAAIQAx3V9h0gAAAI8BAAALAAAAAAAAAAAAAAAAAC4BAABfcmVscy8ucmVs c1BLAQItABQABgAIAAAAIQAzLwWeQQAAADkAAAAQAAAAAAAAAAAAAAAAACkCAABkcnMvc2hhcGV4 bWwueG1sUEsBAi0AFAAGAAgAAAAhABpzfVjEAAAA2gAAAA8AAAAAAAAAAAAAAAAAmAIAAGRycy9k b3ducmV2LnhtbFBLBQYAAAAABAAEAPUAAACJAwAAAAA= " fillcolor="black" stroked="f"/>
                </v:group>
                <v:shape id="Freeform 224" o:spid="_x0000_s1248" style="position:absolute;left:1003;top:14700;width:11474;height:1841;visibility:visible;mso-wrap-style:square;v-text-anchor:top" coordsize="180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eWwcUA AADaAAAADwAAAGRycy9kb3ducmV2LnhtbESPQWvCQBSE7wX/w/KE3urGVqWNriKlEhEEG0Xs7Zl9 JqHZtyG71fjvu4LgcZiZb5jJrDWVOFPjSssK+r0IBHFmdcm5gt128fIOwnlkjZVlUnAlB7Np52mC sbYX/qZz6nMRIOxiVFB4X8dSuqwgg65na+LgnWxj0AfZ5FI3eAlwU8nXKBpJgyWHhQJr+iwo+03/ jIJDsj/sV+t2M0+Og/xnuUg+0q83pZ677XwMwlPrH+F7e6kVDOF2JdwAOf0HAAD//wMAUEsBAi0A FAAGAAgAAAAhAPD3irv9AAAA4gEAABMAAAAAAAAAAAAAAAAAAAAAAFtDb250ZW50X1R5cGVzXS54 bWxQSwECLQAUAAYACAAAACEAMd1fYdIAAACPAQAACwAAAAAAAAAAAAAAAAAuAQAAX3JlbHMvLnJl bHNQSwECLQAUAAYACAAAACEAMy8FnkEAAAA5AAAAEAAAAAAAAAAAAAAAAAApAgAAZHJzL3NoYXBl eG1sLnhtbFBLAQItABQABgAIAAAAIQDxN5bBxQAAANoAAAAPAAAAAAAAAAAAAAAAAJgCAABkcnMv ZG93bnJldi54bWxQSwUGAAAAAAQABAD1AAAAigMAAAAA " path="m,288l12,244r7,2l7,290,,288xm28,216r6,-7l62,183r5,6l40,214r1,l34,221r-6,-5xm87,164r3,-2l97,158r7,-4l111,149r7,-4l124,142r4,-2l132,146r-4,2l128,148r-6,4l122,152r-7,4l115,156r-7,4l108,160r-7,4l101,164r-7,5l94,169r-2,1l87,164xm157,126r2,-1l166,121r14,-6l186,112r7,-2l200,107r,l203,114r,l203,114r-7,3l196,117r-6,2l190,119r-7,3l183,122r-14,6l169,128r-7,3l162,131r-2,1l157,126xm230,96r5,-2l241,92r21,-7l269,83r7,-2l278,88r-7,2l271,90r-6,2l265,92r-21,7l244,99r-7,2l237,101r-4,2l230,96xm306,72r4,-2l317,69r7,-2l331,65r13,-3l351,60r1,-1l354,67r-1,l353,67r-7,2l346,69r-13,3l333,72r-7,2l326,74r-7,2l319,76r-7,2l312,78r-4,1l306,72xm384,52r22,-5l413,46r7,-1l427,43r3,-1l432,50r-4,1l428,51r-6,1l422,52r-7,1l415,53r-7,2l408,55r-23,5l384,52xm462,36r6,-1l475,34r13,-2l495,31r14,-2l510,36r-13,2l497,38r-7,1l490,39r-14,3l476,42r-7,1l469,43r-6,1l462,36xm541,24r2,l550,23r14,-2l571,20r17,-2l589,26r-17,2l572,28r-7,l565,28r-14,2l551,30r-7,1l544,31r-2,1l541,24xm620,14r40,-3l667,10r1,l668,17r,l668,17r-7,1l661,18r-40,4l620,14xm700,7r8,l715,6,747,4r1,8l715,14r,l709,14r,l700,15r,-8xm779,3l804,2r7,-1l827,1r,8l811,9r,l804,9r,l780,10,779,3xm859,r41,l907,r,l907,7r,l907,7r-7,l900,7,859,8r,-8xm939,r9,l955,r7,l968,1r19,l987,9,968,8r,l961,8r-6,l948,8r,l939,8r,-8xm1019,2r25,1l1051,4r16,1l1066,12r-16,-1l1050,11r-7,l1043,11r-24,-1l1019,2xm1099,7r13,1l1119,8r21,2l1146,11r,7l1139,17r,l1118,16r1,l1112,15r,l1098,14r1,-7xm1178,14r10,l1195,15r6,1l1226,19r-1,7l1200,24r,l1194,23r-7,-1l1187,22r-9,-1l1178,14xm1258,23r5,1l1284,27r7,1l1305,30r-1,7l1289,35r,l1283,34r,l1262,31r,l1257,30r1,-7xm1336,35r3,l1352,38r7,1l1380,43r4,1l1382,51r-4,l1378,51r-20,-4l1358,47r-7,-2l1351,45r-14,-2l1337,43r-2,l1336,35xm1415,50r13,3l1435,55r20,5l1461,61r-2,8l1453,67r,l1433,62r,l1426,61r,l1413,58r2,-8xm1492,69r5,1l1517,76r7,2l1531,80r7,3l1538,83r-2,7l1535,90r,l1528,88r,l1521,86r1,l1515,84r,l1494,78r,l1490,77r2,-8xm1568,93r4,1l1579,96r7,3l1593,102r13,5l1613,109r-3,8l1603,114r,l1590,109r,l1583,106r,l1576,104r,l1569,101r,l1566,100r2,-7xm1643,122r5,3l1654,128r7,3l1668,135r7,3l1682,142r3,1l1681,150r-3,-2l1678,148r-7,-3l1671,145r-6,-4l1665,141r-7,-3l1658,138r-7,-3l1651,135r-7,-4l1644,131r-5,-2l1643,122xm1712,160r5,2l1724,167r6,5l1737,177r7,6l1750,188r-5,6l1739,188r,l1732,183r,l1726,178r,l1719,173r,l1712,169r,l1708,166r4,-6xm1773,210r6,7l1786,227r7,11l1797,251r-8,2l1786,241r,1l1779,231r,l1773,222r,l1767,215r6,-5xm1805,280r2,8l1799,290r-2,-8l1805,280xe" fillcolor="black" strokeweight=".05pt">
                  <v:stroke joinstyle="bevel"/>
                  <v:path arrowok="t" o:connecttype="custom" o:connectlocs="21590,132715;55245,104140;81280,88900;73025,99060;58420,107950;122555,69850;124460,74295;102870,83185;166370,53975;168275,58420;194310,45720;223520,37465;211455,45720;195580,50165;273050,26670;263525,33655;301625,21590;311150,24765;293370,22860;374015,16510;345440,19685;424180,6350;393700,8890;454025,8890;514985,635;495300,6350;575945,4445;601980,0;614680,5080;647065,1270;662305,6985;723900,6350;706120,9525;762635,10160;753745,13970;828675,19050;801370,19685;876300,27305;857885,28575;906780,33655;909955,39370;950595,44450;974725,57150;962025,53340;1002665,60960;1017905,72390;996315,64135;1054735,83185;1065530,93980;1048385,85725;1090295,102870;1104265,119380;1091565,109855;1134110,144145;1129665,146685;1142365,184150" o:connectangles="0,0,0,0,0,0,0,0,0,0,0,0,0,0,0,0,0,0,0,0,0,0,0,0,0,0,0,0,0,0,0,0,0,0,0,0,0,0,0,0,0,0,0,0,0,0,0,0,0,0,0,0,0,0,0,0"/>
                  <o:lock v:ext="edit" verticies="t"/>
                </v:shape>
                <v:shape id="Freeform 225" o:spid="_x0000_s1249" style="position:absolute;left:1022;top:16535;width:11430;height:1810;visibility:visible;mso-wrap-style:square;v-text-anchor:top" coordsize="1800,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UHuMMA AADaAAAADwAAAGRycy9kb3ducmV2LnhtbESPT4vCMBTE7wt+h/CEvWmqsF2tRhFB2IMH/x68PZtn W2xeahNt109vFoQ9DjPzG2Y6b00pHlS7wrKCQT8CQZxaXXCm4LBf9UYgnEfWWFomBb/kYD7rfEwx 0bbhLT12PhMBwi5BBbn3VSKlS3My6Pq2Ig7exdYGfZB1JnWNTYCbUg6jKJYGCw4LOVa0zCm97u5G wdh++etJj5riaOX3c3Nbn+NqrdRnt11MQHhq/X/43f7RCmL4uxJugJy9AAAA//8DAFBLAQItABQA BgAIAAAAIQDw94q7/QAAAOIBAAATAAAAAAAAAAAAAAAAAAAAAABbQ29udGVudF9UeXBlc10ueG1s UEsBAi0AFAAGAAgAAAAhADHdX2HSAAAAjwEAAAsAAAAAAAAAAAAAAAAALgEAAF9yZWxzLy5yZWxz UEsBAi0AFAAGAAgAAAAhADMvBZ5BAAAAOQAAABAAAAAAAAAAAAAAAAAAKQIAAGRycy9zaGFwZXht bC54bWxQSwECLQAUAAYACAAAACEALQUHuMMAAADaAAAADwAAAAAAAAAAAAAAAACYAgAAZHJzL2Rv d25yZXYueG1sUEsFBgAAAAAEAAQA9QAAAIgDAAAAAA== " path="m,l14,49r7,11l28,70r6,8l62,104r7,5l75,114r7,5l89,124r7,4l103,132r7,4l117,140r6,4l130,148r7,3l144,155r7,3l158,161r7,3l178,170r7,3l192,176r7,3l212,184r7,3l226,189r7,2l240,194r20,7l267,203r7,2l281,207r7,2l308,215r7,2l322,219r7,1l342,224r7,2l370,231r7,1l404,238r7,2l418,241r7,1l445,246r7,1l466,250r7,1l486,253r7,1l514,258r6,1l541,262r7,1l561,264r7,1l603,269r6,1l616,271r41,4l664,275r21,2l691,278r14,1l712,279r41,3l760,282r41,2l808,284r27,1l842,285r7,l856,285r41,l904,285r41,l952,285r6,l965,285r28,-1l999,284r42,-2l1047,282r42,-3l1095,279r14,-1l1116,277r20,-2l1143,275r41,-4l1191,270r7,-1l1232,265r7,-1l1253,263r7,-1l1280,259r7,-1l1307,254r7,-1l1328,251r7,-1l1349,247r6,-1l1376,242r7,-1l1390,240r6,-2l1424,232r7,-1l1451,226r7,-2l1472,220r7,-1l1486,217r6,-2l1513,209r7,-2l1527,205r6,-2l1540,201r21,-7l1568,191r6,-2l1581,187r7,-3l1602,179r7,-3l1616,173r6,-3l1636,164r7,-3l1650,158r7,-3l1663,151r7,-3l1677,144r7,-4l1691,136r7,-4l1704,128r7,-4l1718,119r7,-5l1732,109r7,-5l1766,78r7,-8l1780,60r7,-11l1800,e" filled="f" strokeweight=".4pt">
                  <v:stroke joinstyle="miter"/>
                  <v:path arrowok="t" o:connecttype="custom" o:connectlocs="13335,38100;39370,66040;52070,75565;65405,83820;78105,91440;91440,98425;104775,104140;121920,111760;139065,118745;152400,123190;173990,130175;195580,136525;208915,139700;234950,146685;260985,152400;282575,156210;300355,159385;326390,163830;347980,167005;382905,170815;417195,174625;438785,176530;478155,179070;513080,180340;539115,180975;574040,180975;608330,180975;634365,180340;691515,177165;708660,175895;751840,172085;782320,168275;800100,166370;829945,161290;847725,158750;873760,153670;886460,151130;921385,143510;939165,139065;960755,132715;973455,128905;995680,121285;1008380,116840;1026160,109855;1043305,102235;1056005,95885;1069340,88900;1082040,81280;1095375,72390;1121410,49530;1134745,31115" o:connectangles="0,0,0,0,0,0,0,0,0,0,0,0,0,0,0,0,0,0,0,0,0,0,0,0,0,0,0,0,0,0,0,0,0,0,0,0,0,0,0,0,0,0,0,0,0,0,0,0,0,0,0"/>
                </v:shape>
                <v:line id="Line 226" o:spid="_x0000_s1250" style="position:absolute;visibility:visible;mso-wrap-style:square" from="1022,3232" to="1028,16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PUrsIAAADaAAAADwAAAGRycy9kb3ducmV2LnhtbESPQWsCMRSE7wX/Q3hCL0WzLXSVrVHa giD0ILp6f2xedxeTlyWJ7vrvjSB4HGbmG2axGqwRF/KhdazgfZqBIK6cbrlWcCjXkzmIEJE1Gsek 4EoBVsvRywIL7Xre0WUfa5EgHApU0MTYFVKGqiGLYeo64uT9O28xJulrqT32CW6N/MiyXFpsOS00 2NFvQ9Vpf7YK3rbX9mddht7kvvz8y8lsz6ejUq/j4fsLRKQhPsOP9kYrmMH9SroBc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vPUrsIAAADaAAAADwAAAAAAAAAAAAAA AAChAgAAZHJzL2Rvd25yZXYueG1sUEsFBgAAAAAEAAQA+QAAAJADAAAAAA== " strokeweight=".4pt">
                  <v:stroke joinstyle="miter"/>
                </v:line>
                <v:line id="Line 227" o:spid="_x0000_s1251" style="position:absolute;visibility:visible;mso-wrap-style:square" from="12452,3232" to="12458,16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xA3L4AAADaAAAADwAAAGRycy9kb3ducmV2LnhtbERPTYvCMBC9C/sfwix4kTVdwbJ0jaKC sOBBtO59aMa2mExKEm399+YgeHy878VqsEbcyYfWsYLvaQaCuHK65VrBudx9/YAIEVmjcUwKHhRg tfwYLbDQrucj3U+xFimEQ4EKmhi7QspQNWQxTF1HnLiL8xZjgr6W2mOfwq2RsyzLpcWWU0ODHW0b qq6nm1UwOTzaza4Mvcl9Od/nZA63679S489h/Qsi0hDf4pf7TytIW9OVdAPk8gk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DbEDcvgAAANoAAAAPAAAAAAAAAAAAAAAAAKEC AABkcnMvZG93bnJldi54bWxQSwUGAAAAAAQABAD5AAAAjAMAAAAA " strokeweight=".4pt">
                  <v:stroke joinstyle="miter"/>
                </v:line>
                <v:shape id="Freeform 228" o:spid="_x0000_s1252" style="position:absolute;left:6711;top:3232;width:51;height:13303;visibility:visible;mso-wrap-style:square;v-text-anchor:top" coordsize="8,20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CkdsMA AADaAAAADwAAAGRycy9kb3ducmV2LnhtbESPQWvCQBSE7wX/w/IEb3VjoEWja6gBoRcPplp6fGSf Seju23R3q/HfdwuFHoeZ+YbZlKM14ko+9I4VLOYZCOLG6Z5bBae3/eMSRIjIGo1jUnCnAOV28rDB QrsbH+lax1YkCIcCFXQxDoWUoenIYpi7gTh5F+ctxiR9K7XHW4JbI/Mse5YWe04LHQ5UddR81t9W gekP50P9cT7uK7/cmaf3nL4qq9RsOr6sQUQa43/4r/2qFazg90q6AXL7AwAA//8DAFBLAQItABQA BgAIAAAAIQDw94q7/QAAAOIBAAATAAAAAAAAAAAAAAAAAAAAAABbQ29udGVudF9UeXBlc10ueG1s UEsBAi0AFAAGAAgAAAAhADHdX2HSAAAAjwEAAAsAAAAAAAAAAAAAAAAALgEAAF9yZWxzLy5yZWxz UEsBAi0AFAAGAAgAAAAhADMvBZ5BAAAAOQAAABAAAAAAAAAAAAAAAAAAKQIAAGRycy9zaGFwZXht bC54bWxQSwECLQAUAAYACAAAACEAAICkdsMAAADaAAAADwAAAAAAAAAAAAAAAACYAgAAZHJzL2Rv d25yZXYueG1sUEsFBgAAAAAEAAQA9QAAAIgDAAAAAA== " path="m8,r,45l,45,,,8,xm8,76r,45l,121,,76r8,xm8,151r,46l,197,,151r8,xm8,227r,46l,273,,227r8,xm8,303r,46l,349,,303r8,xm8,379r,46l,425,,379r8,xm8,455r,46l,501,,455r8,xm8,531r,46l,577,,531r8,xm8,607r,46l,653,,607r8,xm8,683r,45l,728,,683r8,xm8,759r,45l,804,,759r8,xm8,835r,45l,880,,835r8,xm8,911r,45l,956,,911r8,xm8,987r,45l,1032,,987r8,xm8,1062r,46l,1108r,-46l8,1062xm8,1138r,46l,1184r,-46l8,1138xm8,1214r,46l,1260r,-46l8,1214xm8,1290r,46l,1336r,-46l8,1290xm8,1366r,46l,1412r,-46l8,1366xm8,1442r,46l,1488r,-46l8,1442xm8,1518r,46l,1564r,-46l8,1518xm8,1594r,45l,1639r,-45l8,1594xm8,1670r,45l,1715r,-45l8,1670xm8,1746r,45l,1791r,-45l8,1746xm8,1822r,45l,1867r,-45l8,1822xm8,1898r,45l,1943r,-45l8,1898xm8,1973r,46l,2019r,-46l8,1973xm8,2049r,46l,2095r,-46l8,2049xe" fillcolor="black" strokeweight=".05pt">
                  <v:stroke joinstyle="bevel"/>
                  <v:path arrowok="t" o:connecttype="custom" o:connectlocs="0,28575;5080,48260;0,48260;5080,125095;5080,95885;0,173355;5080,192405;0,192405;5080,269875;5080,240665;0,318135;5080,337185;0,337185;5080,414655;5080,385445;0,462280;5080,481965;0,481965;5080,558800;5080,530225;0,607060;5080,626745;0,626745;5080,703580;5080,674370;0,751840;5080,770890;0,770890;5080,848360;5080,819150;0,896620;5080,915670;0,915670;5080,993140;5080,963930;0,1040765;5080,1060450;0,1060450;5080,1137285;5080,1108710;0,1185545;5080,1205230;0,1205230;5080,1282065;5080,1252855;0,1330325" o:connectangles="0,0,0,0,0,0,0,0,0,0,0,0,0,0,0,0,0,0,0,0,0,0,0,0,0,0,0,0,0,0,0,0,0,0,0,0,0,0,0,0,0,0,0,0,0,0"/>
                  <o:lock v:ext="edit" verticies="t"/>
                </v:shape>
                <v:line id="Line 229" o:spid="_x0000_s1253" style="position:absolute;visibility:visible;mso-wrap-style:square" from="1022,3232" to="12452,3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Kn6sQAAADbAAAADwAAAGRycy9kb3ducmV2LnhtbESPQWvDMAyF74P9B6PBLmN1NlgYWd3S FgqDHsqa7i5iNQm15WC7Tfrvq8NgN4n39N6n+XLyTl0ppj6wgbdZAYq4Cbbn1sCx3r5+gkoZ2aIL TAZulGC5eHyYY2XDyD90PeRWSQinCg10OQ+V1qnpyGOahYFYtFOIHrOssdU24ijh3un3oii1x56l ocOBNh0158PFG3jZ3/r1tk6jK2P9sSvJ7S/nX2Oen6bVF6hMU/43/11/W8EXevlFBtC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wqfqxAAAANsAAAAPAAAAAAAAAAAA AAAAAKECAABkcnMvZG93bnJldi54bWxQSwUGAAAAAAQABAD5AAAAkgMAAAAA " strokeweight=".4pt">
                  <v:stroke joinstyle="miter"/>
                </v:line>
                <v:shape id="Freeform 230" o:spid="_x0000_s1254" style="position:absolute;left:1022;top:16510;width:11430;height:50;visibility:visible;mso-wrap-style:square;v-text-anchor:top" coordsize="180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lApMEA AADbAAAADwAAAGRycy9kb3ducmV2LnhtbERP22rCQBB9L/gPywi+1Y0iVqKrBFGwFEqNfsCYHZNg djZk1yTt13cFwbc5nOusNr2pREuNKy0rmIwjEMSZ1SXnCs6n/fsChPPIGivLpOCXHGzWg7cVxtp2 fKQ29bkIIexiVFB4X8dSuqwgg25sa+LAXW1j0AfY5FI32IVwU8lpFM2lwZJDQ4E1bQvKbundKOhm n98fvEi+kt2887O/9Ke8tLlSo2GfLEF46v1L/HQfdJg/gccv4QC5/gcAAP//AwBQSwECLQAUAAYA CAAAACEA8PeKu/0AAADiAQAAEwAAAAAAAAAAAAAAAAAAAAAAW0NvbnRlbnRfVHlwZXNdLnhtbFBL AQItABQABgAIAAAAIQAx3V9h0gAAAI8BAAALAAAAAAAAAAAAAAAAAC4BAABfcmVscy8ucmVsc1BL AQItABQABgAIAAAAIQAzLwWeQQAAADkAAAAQAAAAAAAAAAAAAAAAACkCAABkcnMvc2hhcGV4bWwu eG1sUEsBAi0AFAAGAAgAAAAhAI25QKTBAAAA2wAAAA8AAAAAAAAAAAAAAAAAmAIAAGRycy9kb3du cmV2LnhtbFBLBQYAAAAABAAEAPUAAACGAwAAAAA= " path="m,l48,r,8l,8,,xm80,r48,l128,8,80,8,80,xm160,r48,l208,8r-48,l160,xm240,r48,l288,8r-48,l240,xm320,r48,l368,8r-48,l320,xm399,r48,l447,8r-48,l399,xm479,r48,l527,8r-48,l479,xm559,r48,l607,8r-48,l559,xm639,r48,l687,8r-48,l639,xm719,r47,l766,8r-47,l719,xm798,r48,l846,8r-48,l798,xm878,r48,l926,8r-48,l878,xm958,r48,l1006,8r-48,l958,xm1038,r48,l1086,8r-48,l1038,xm1118,r47,l1165,8r-47,l1118,xm1197,r48,l1245,8r-48,l1197,xm1277,r48,l1325,8r-48,l1277,xm1357,r48,l1405,8r-48,l1357,xm1437,r48,l1485,8r-48,l1437,xm1516,r48,l1564,8r-48,l1516,xm1596,r48,l1644,8r-48,l1596,xm1676,r48,l1724,8r-48,l1676,xm1756,r44,l1800,8r-44,l1756,xe" fillcolor="black" strokeweight=".05pt">
                  <v:stroke joinstyle="bevel"/>
                  <v:path arrowok="t" o:connecttype="custom" o:connectlocs="30480,0;0,5080;50800,0;81280,5080;50800,0;132080,0;101600,5080;152400,0;182880,5080;152400,0;233680,0;203200,5080;253365,0;283845,5080;253365,0;334645,0;304165,5080;354965,0;385445,5080;354965,0;436245,0;405765,5080;456565,0;486410,5080;456565,0;537210,0;506730,5080;557530,0;588010,5080;557530,0;638810,0;608330,5080;659130,0;689610,5080;659130,0;739775,0;709930,5080;760095,0;790575,5080;760095,0;841375,0;810895,5080;861695,0;892175,5080;861695,0;942975,0;912495,5080;962660,0;993140,5080;962660,0;1043940,0;1013460,5080;1064260,0;1094740,5080;1064260,0;1143000,0;1115060,5080" o:connectangles="0,0,0,0,0,0,0,0,0,0,0,0,0,0,0,0,0,0,0,0,0,0,0,0,0,0,0,0,0,0,0,0,0,0,0,0,0,0,0,0,0,0,0,0,0,0,0,0,0,0,0,0,0,0,0,0,0"/>
                  <o:lock v:ext="edit" verticies="t"/>
                </v:shape>
                <v:shape id="Freeform 231" o:spid="_x0000_s1255" style="position:absolute;left:3270;top:1847;width:6896;height:13253;visibility:visible;mso-wrap-style:square;v-text-anchor:top" coordsize="1086,20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Md6MEA AADbAAAADwAAAGRycy9kb3ducmV2LnhtbESPzW7CMBCE75V4B2uRuBUHDqgKGMSPirgS8gCreIkD 8TqyXRJ4elypUm+7mtn5ZlebwbbiQT40jhXMphkI4srphmsF5eX78wtEiMgaW8ek4EkBNuvRxwpz 7Xo+06OItUghHHJUYGLscilDZchimLqOOGlX5y3GtPpaao99CretnGfZQlpsOBEMdrQ3VN2LH5u4 pyLsXlfL5e1ZsuHZ5dj7g1KT8bBdgog0xH/z3/VJp/pz+P0lDSDXbwAAAP//AwBQSwECLQAUAAYA CAAAACEA8PeKu/0AAADiAQAAEwAAAAAAAAAAAAAAAAAAAAAAW0NvbnRlbnRfVHlwZXNdLnhtbFBL AQItABQABgAIAAAAIQAx3V9h0gAAAI8BAAALAAAAAAAAAAAAAAAAAC4BAABfcmVscy8ucmVsc1BL AQItABQABgAIAAAAIQAzLwWeQQAAADkAAAAQAAAAAAAAAAAAAAAAACkCAABkcnMvc2hhcGV4bWwu eG1sUEsBAi0AFAAGAAgAAAAhAANjHejBAAAA2wAAAA8AAAAAAAAAAAAAAAAAmAIAAGRycy9kb3du cmV2LnhtbFBLBQYAAAAABAAEAPUAAACGAwAAAAA= " path="m,2084r21,-41l28,2046,7,2087,,2084xm35,2016r22,-41l64,1978r-21,41l35,2016xm71,1947r21,-40l99,1910r-21,41l71,1947xm106,1879r21,-41l134,1842r-21,41l106,1879xm141,1811r21,-41l170,1774r-22,41l141,1811xm176,1743r22,-41l205,1706r-21,40l176,1743xm212,1675r21,-41l240,1638r-21,40l212,1675xm247,1607r21,-41l275,1569r-21,41l247,1607xm282,1539r21,-41l311,1501r-22,41l282,1539xm318,1471r21,-41l346,1433r-21,41l318,1471xm353,1403r21,-41l381,1365r-21,41l353,1403xm388,1335r21,-41l416,1297r-21,41l388,1335xm423,1266r21,-40l452,1229r-21,41l423,1266xm459,1198r21,-40l487,1161r-21,41l459,1198xm494,1130r21,-41l522,1093r-21,41l494,1130xm529,1062r21,-41l557,1025r-21,40l529,1062xm564,994r22,-41l593,957r-21,40l564,994xm600,926r21,-41l628,888r-21,41l600,926xm635,858r21,-41l663,820r-21,41l635,858xm670,790r21,-41l699,752r-22,41l670,790xm705,722r22,-41l734,684r-21,41l705,722xm741,654r21,-41l769,616r-21,41l741,654xm776,585r21,-40l804,548r-21,41l776,585xm811,517r21,-40l840,480r-22,41l811,517xm847,449r21,-41l875,412r-21,41l847,449xm882,381r21,-41l910,344r-21,41l882,381xm917,313r21,-41l945,276r-21,40l917,313xm952,245r21,-41l981,207r-22,41l952,245xm988,177r21,-41l1016,139r-21,41l988,177xm1023,109r21,-41l1051,71r-21,41l1023,109xm1058,41l1079,r7,3l1065,44r-7,-3xe" fillcolor="black" strokeweight=".05pt">
                  <v:stroke joinstyle="bevel"/>
                  <v:path arrowok="t" o:connecttype="custom" o:connectlocs="17780,1299210;22225,1280160;27305,1282065;58420,1210945;45085,1236345;85090,1169670;89535,1149985;93980,1152525;125730,1080770;111760,1106805;152400,1040130;156845,1020445;161290,1022350;192405,951230;179070,977265;219710,909955;224155,890905;228600,892810;259715,821690;246380,847725;287020,780415;291465,760730;295910,763270;327025,691515;313690,717550;353695,650875;358140,631190;363220,633095;394335,561975;381000,588010;421005,520700;425450,501650;429895,503555;461645,432435;447675,458470;488315,391160;492760,371475;497205,374015;528320,302895;514985,328295;555625,261620;560070,241935;564515,244475;595630,172720;582295,198755;622935,131445;627380,112395;631825,114300;662940,43180;649605,69215;689610,1905" o:connectangles="0,0,0,0,0,0,0,0,0,0,0,0,0,0,0,0,0,0,0,0,0,0,0,0,0,0,0,0,0,0,0,0,0,0,0,0,0,0,0,0,0,0,0,0,0,0,0,0,0,0,0"/>
                  <o:lock v:ext="edit" verticies="t"/>
                </v:shape>
                <v:line id="Line 232" o:spid="_x0000_s1256" style="position:absolute;flip:x;visibility:visible;mso-wrap-style:square" from="3295,4673" to="10185,17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zs1LoAAADbAAAADwAAAGRycy9kb3ducmV2LnhtbERPSwrCMBDdC94hjOBOUxU/VKOIILj0 d4ChGdtiMylJtNXTG0FwN4/3ndWmNZV4kvOlZQWjYQKCOLO65FzB9bIfLED4gKyxskwKXuRhs+52 Vphq2/CJnueQixjCPkUFRQh1KqXPCjLoh7YmjtzNOoMhQpdL7bCJ4aaS4ySZSYMlx4YCa9oVlN3P D6MAjT/w/HW07+DlYvSezty4QaX6vXa7BBGoDX/xz33Qcf4Evr/EA+T6A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Jl87NS6AAAA2wAAAA8AAAAAAAAAAAAAAAAAoQIAAGRy cy9kb3ducmV2LnhtbFBLBQYAAAAABAAEAPkAAACIAwAAAAA= " strokeweight=".4pt">
                  <v:stroke joinstyle="miter"/>
                </v:line>
                <v:shape id="Freeform 233" o:spid="_x0000_s1257" style="position:absolute;left:3270;top:15087;width:51;height:2705;visibility:visible;mso-wrap-style:square;v-text-anchor:top" coordsize="8,4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q+jL4A AADbAAAADwAAAGRycy9kb3ducmV2LnhtbERP24rCMBB9F/Yfwizsm0294ErXKMuC6KO3DxiasS12 JrWJ2vXrjSD4Nodzndmi41pdqfWVEwODJAVFkjtbSWHgsF/2p6B8QLFYOyED/+RhMf/ozTCz7iZb uu5CoWKI+AwNlCE0mdY+L4nRJ64hidzRtYwhwrbQtsVbDOdaD9N0ohkriQ0lNvRXUn7aXdjAeXtc 3c+I6Cebzfp7xCOeshjz9dn9/oAK1IW3+OVe2zh/DM9f4gF6/gAAAP//AwBQSwECLQAUAAYACAAA ACEA8PeKu/0AAADiAQAAEwAAAAAAAAAAAAAAAAAAAAAAW0NvbnRlbnRfVHlwZXNdLnhtbFBLAQIt ABQABgAIAAAAIQAx3V9h0gAAAI8BAAALAAAAAAAAAAAAAAAAAC4BAABfcmVscy8ucmVsc1BLAQIt ABQABgAIAAAAIQAzLwWeQQAAADkAAAAQAAAAAAAAAAAAAAAAACkCAABkcnMvc2hhcGV4bWwueG1s UEsBAi0AFAAGAAgAAAAhALU6voy+AAAA2wAAAA8AAAAAAAAAAAAAAAAAmAIAAGRycy9kb3ducmV2 LnhtbFBLBQYAAAAABAAEAPUAAACDAwAAAAA= " path="m8,r,46l,46,,,8,xm8,76r,46l,122,,76r8,xm8,152r,46l,198,,152r8,xm8,228r,46l,274,,228r8,xm8,304r,46l,350,,304r8,xm8,380r,46l,426,,380r8,xe" fillcolor="black" strokeweight=".05pt">
                  <v:stroke joinstyle="bevel"/>
                  <v:path arrowok="t" o:connecttype="custom" o:connectlocs="5080,0;5080,29210;0,29210;0,0;5080,0;5080,48260;5080,77470;0,77470;0,48260;5080,48260;5080,96520;5080,125730;0,125730;0,96520;5080,96520;5080,144780;5080,173990;0,173990;0,144780;5080,144780;5080,193040;5080,222250;0,222250;0,193040;5080,193040;5080,241300;5080,270510;0,270510;0,241300;5080,241300" o:connectangles="0,0,0,0,0,0,0,0,0,0,0,0,0,0,0,0,0,0,0,0,0,0,0,0,0,0,0,0,0,0"/>
                  <o:lock v:ext="edit" verticies="t"/>
                </v:shape>
                <v:line id="Line 234" o:spid="_x0000_s1258" style="position:absolute;visibility:visible;mso-wrap-style:square" from="10185,1784" to="10191,4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UEcsEAAADbAAAADwAAAGRycy9kb3ducmV2LnhtbERP32vCMBB+H/g/hBP2MmbqwCJdo7iB IOxBZvX9aM62mFxKEm397xdB2Nt9fD+vXI/WiBv50DlWMJ9lIIhrpztuFByr7fsSRIjIGo1jUnCn AOvV5KXEQruBf+l2iI1IIRwKVNDG2BdShroli2HmeuLEnZ23GBP0jdQehxRujfzIslxa7Dg1tNjT d0v15XC1Ct729+5rW4XB5L5a/ORk9tfLSanX6bj5BBFpjP/ip3un0/wFPH5JB8jV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tQRywQAAANsAAAAPAAAAAAAAAAAAAAAA AKECAABkcnMvZG93bnJldi54bWxQSwUGAAAAAAQABAD5AAAAjwMAAAAA " strokeweight=".4pt">
                  <v:stroke joinstyle="miter"/>
                </v:line>
                <v:shape id="Freeform 235" o:spid="_x0000_s1259" style="position:absolute;left:3270;top:3295;width:6896;height:13253;visibility:visible;mso-wrap-style:square;v-text-anchor:top" coordsize="1086,20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gb68AA AADbAAAADwAAAGRycy9kb3ducmV2LnhtbESPQYvCMBCF74L/IcyCN03dg0g1iq7s4tXaHzA0Y1Nt JiXJ2uqvNwsL3mZ4b973Zr0dbCvu5EPjWMF8loEgrpxuuFZQnr+nSxAhImtsHZOCBwXYbsajNeba 9XyiexFrkUI45KjAxNjlUobKkMUwcx1x0i7OW4xp9bXUHvsUblv5mWULabHhRDDY0Zeh6lb82sQ9 FmH/vFgur4+SDc/PP70/KDX5GHYrEJGG+Db/Xx91qr+Av1/SAHLzAgAA//8DAFBLAQItABQABgAI AAAAIQDw94q7/QAAAOIBAAATAAAAAAAAAAAAAAAAAAAAAABbQ29udGVudF9UeXBlc10ueG1sUEsB Ai0AFAAGAAgAAAAhADHdX2HSAAAAjwEAAAsAAAAAAAAAAAAAAAAALgEAAF9yZWxzLy5yZWxzUEsB Ai0AFAAGAAgAAAAhADMvBZ5BAAAAOQAAABAAAAAAAAAAAAAAAAAAKQIAAGRycy9zaGFwZXhtbC54 bWxQSwECLQAUAAYACAAAACEAfFgb68AAAADbAAAADwAAAAAAAAAAAAAAAACYAgAAZHJzL2Rvd25y ZXYueG1sUEsFBgAAAAAEAAQA9QAAAIUDAAAAAA== " path="m,2083r21,-40l29,2046,7,2087,,2083xm35,2015r22,-41l64,1978r-21,41l35,2015xm71,1947r21,-41l99,1910r-21,41l71,1947xm106,1879r21,-41l134,1842r-21,40l106,1879xm141,1811r21,-41l170,1774r-22,40l141,1811xm176,1743r22,-41l205,1705r-21,41l176,1743xm212,1675r21,-41l240,1637r-21,41l212,1675xm247,1607r21,-41l275,1569r-21,41l247,1607xm282,1539r21,-41l311,1501r-22,41l282,1539xm318,1470r21,-40l346,1433r-21,41l318,1470xm353,1402r21,-40l381,1365r-21,41l353,1402xm388,1334r21,-41l416,1297r-21,41l388,1334xm423,1266r22,-41l452,1229r-21,41l423,1266xm459,1198r21,-41l487,1161r-21,40l459,1198xm494,1130r21,-41l522,1093r-21,40l494,1130xm529,1062r21,-41l557,1024r-21,41l529,1062xm564,994r22,-41l593,956r-21,41l564,994xm600,926r21,-41l628,888r-21,41l600,926xm635,858r21,-41l663,820r-21,41l635,858xm670,790r21,-41l698,752r-21,41l670,790xm705,721r22,-41l734,684r-21,41l705,721xm741,653r21,-41l769,616r-21,41l741,653xm776,585r21,-41l804,548r-21,41l776,585xm811,517r21,-41l840,480r-22,40l811,517xm847,449r21,-41l875,411r-21,41l847,449xm882,381r21,-41l910,343r-21,41l882,381xm917,313r21,-41l945,275r-21,41l917,313xm952,245r21,-41l981,207r-21,41l952,245xm988,177r21,-41l1016,139r-21,41l988,177xm1023,109r21,-41l1051,71r-21,41l1023,109xm1058,40l1079,r7,3l1065,44r-7,-4xe" fillcolor="black" strokeweight=".05pt">
                  <v:stroke joinstyle="bevel"/>
                  <v:path arrowok="t" o:connecttype="custom" o:connectlocs="18415,1299210;22225,1279525;27305,1282065;58420,1210310;45085,1236345;85090,1169670;89535,1149985;93980,1151890;125730,1080770;111760,1106805;152400,1039495;156845,1020445;161290,1022350;192405,951230;179070,977265;219710,909955;224155,890270;228600,892810;259715,821055;246380,847090;287020,780415;291465,760730;295910,762635;327025,691515;313690,717550;353695,650240;358140,631190;363220,633095;394335,561975;381000,588010;421005,520700;425450,501650;429895,503555;461645,431800;447675,457835;488315,391160;492760,371475;497205,374015;528320,302260;514985,328295;555625,260985;560070,241935;564515,243840;595630,172720;582295,198755;622935,131445;627380,112395;631825,114300;662940,43180;649605,69215;689610,1905" o:connectangles="0,0,0,0,0,0,0,0,0,0,0,0,0,0,0,0,0,0,0,0,0,0,0,0,0,0,0,0,0,0,0,0,0,0,0,0,0,0,0,0,0,0,0,0,0,0,0,0,0,0,0"/>
                  <o:lock v:ext="edit" verticies="t"/>
                </v:shape>
                <v:shape id="Freeform 236" o:spid="_x0000_s1260" style="position:absolute;left:3282;top:15068;width:3468;height:1486;visibility:visible;mso-wrap-style:square;v-text-anchor:top" coordsize="546,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O3cEA AADbAAAADwAAAGRycy9kb3ducmV2LnhtbERPTWvCQBC9F/oflil4qxs9aEldQxBK9WAhWuh1mh2z wexsyK5J9Nd3BaG3ebzPWWWjbURPna8dK5hNExDEpdM1Vwq+jx+vbyB8QNbYOCYFV/KQrZ+fVphq N3BB/SFUIoawT1GBCaFNpfSlIYt+6lriyJ1cZzFE2FVSdzjEcNvIeZIspMWaY4PBljaGyvPhYhX8 /hTsWnn7HKpc7/bLL3P1faHU5GXM30EEGsO/+OHe6jh/Cfdf4gFy/QcAAP//AwBQSwECLQAUAAYA CAAAACEA8PeKu/0AAADiAQAAEwAAAAAAAAAAAAAAAAAAAAAAW0NvbnRlbnRfVHlwZXNdLnhtbFBL AQItABQABgAIAAAAIQAx3V9h0gAAAI8BAAALAAAAAAAAAAAAAAAAAC4BAABfcmVscy8ucmVsc1BL AQItABQABgAIAAAAIQAzLwWeQQAAADkAAAAQAAAAAAAAAAAAAAAAACkCAABkcnMvc2hhcGV4bWwu eG1sUEsBAi0AFAAGAAgAAAAhAP2gTt3BAAAA2wAAAA8AAAAAAAAAAAAAAAAAmAIAAGRycy9kb3du cmV2LnhtbFBLBQYAAAAABAAEAPUAAACGAwAAAAA= " path="m3,l47,18r-3,7l,7,3,xm76,31r44,18l117,56,73,38r3,-7xm149,61r44,19l190,86,146,68r3,-7xm222,92r44,18l263,117,219,99r3,-7xm295,122r44,19l336,148,292,129r3,-7xm368,153r44,18l409,178,365,160r3,-7xm441,184r44,18l482,209,438,191r3,-7xm514,214r32,14l543,234,511,221r3,-7xe" fillcolor="black" strokeweight=".05pt">
                  <v:stroke joinstyle="bevel"/>
                  <v:path arrowok="t" o:connecttype="custom" o:connectlocs="1905,0;29845,11430;27940,15875;0,4445;1905,0;48260,19685;76200,31115;74295,35560;46355,24130;48260,19685;94615,38735;122555,50800;120650,54610;92710,43180;94615,38735;140970,58420;168910,69850;167005,74295;139065,62865;140970,58420;187325,77470;215265,89535;213360,93980;185420,81915;187325,77470;233680,97155;261620,108585;259715,113030;231775,101600;233680,97155;280035,116840;307975,128270;306070,132715;278130,121285;280035,116840;326390,135890;346710,144780;344805,148590;324485,140335;326390,135890" o:connectangles="0,0,0,0,0,0,0,0,0,0,0,0,0,0,0,0,0,0,0,0,0,0,0,0,0,0,0,0,0,0,0,0,0,0,0,0,0,0,0,0"/>
                  <o:lock v:ext="edit" verticies="t"/>
                </v:shape>
                <v:shape id="Freeform 237" o:spid="_x0000_s1261" style="position:absolute;left:3282;top:16516;width:3468;height:1486;visibility:visible;mso-wrap-style:square;v-text-anchor:top" coordsize="546,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ar8QA AADbAAAADwAAAGRycy9kb3ducmV2LnhtbESPQWvCQBCF74L/YRmhN920h7ZEV5FCaXuoEBW8jtkx G8zOhuw2if31zqHQ2wzvzXvfrDajb1RPXawDG3hcZKCIy2BrrgwcD+/zV1AxIVtsApOBG0XYrKeT FeY2DFxQv0+VkhCOORpwKbW51rF05DEuQkss2iV0HpOsXaVth4OE+0Y/Zdmz9lizNDhs6c1Red3/ eAPnU8Gh1b8fQ7W1X98vO3eLfWHMw2zcLkElGtO/+e/60wq+wMovMoBe3wEAAP//AwBQSwECLQAU AAYACAAAACEA8PeKu/0AAADiAQAAEwAAAAAAAAAAAAAAAAAAAAAAW0NvbnRlbnRfVHlwZXNdLnht bFBLAQItABQABgAIAAAAIQAx3V9h0gAAAI8BAAALAAAAAAAAAAAAAAAAAC4BAABfcmVscy8ucmVs c1BLAQItABQABgAIAAAAIQAzLwWeQQAAADkAAAAQAAAAAAAAAAAAAAAAACkCAABkcnMvc2hhcGV4 bWwueG1sUEsBAi0AFAAGAAgAAAAhAIw/2q/EAAAA2wAAAA8AAAAAAAAAAAAAAAAAmAIAAGRycy9k b3ducmV2LnhtbFBLBQYAAAAABAAEAPUAAACJAwAAAAA= " path="m546,6l502,25r-3,-7l543,r3,6xm473,37l429,56r-3,-7l470,30r3,7xm400,68l356,86r-3,-7l397,61r3,7xm327,98r-44,19l280,110,324,91r3,7xm254,129r-44,18l207,141r44,-19l254,129xm181,160r-44,18l134,171r44,-18l181,160xm108,190l64,209r-3,-7l105,183r3,7xm35,221l3,234,,227,32,214r3,7xe" fillcolor="black" strokeweight=".05pt">
                  <v:stroke joinstyle="bevel"/>
                  <v:path arrowok="t" o:connecttype="custom" o:connectlocs="346710,3810;318770,15875;316865,11430;344805,0;346710,3810;300355,23495;272415,35560;270510,31115;298450,19050;300355,23495;254000,43180;226060,54610;224155,50165;252095,38735;254000,43180;207645,62230;179705,74295;177800,69850;205740,57785;207645,62230;161290,81915;133350,93345;131445,89535;159385,77470;161290,81915;114935,101600;86995,113030;85090,108585;113030,97155;114935,101600;68580,120650;40640,132715;38735,128270;66675,116205;68580,120650;22225,140335;1905,148590;0,144145;20320,135890;22225,140335" o:connectangles="0,0,0,0,0,0,0,0,0,0,0,0,0,0,0,0,0,0,0,0,0,0,0,0,0,0,0,0,0,0,0,0,0,0,0,0,0,0,0,0"/>
                  <o:lock v:ext="edit" verticies="t"/>
                </v:shape>
                <v:rect id="Rectangle 238" o:spid="_x0000_s1262" style="position:absolute;left:5276;top:8705;width:1080;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y/H78A AADbAAAADwAAAGRycy9kb3ducmV2LnhtbERPS2rDMBDdF3IHMYHuGjleFNeNEkogkJRsbPcAgzX+ UGlkJCV2b18VAt3N431nd1isEXfyYXSsYLvJQBC3To/cK/hqTi8FiBCRNRrHpOCHAhz2q6cdltrN XNG9jr1IIRxKVDDEOJVShnYgi2HjJuLEdc5bjAn6XmqPcwq3RuZZ9iotjpwaBpzoOFD7Xd+sAtnU p7mojc/cZ95dzeVcdeSUel4vH+8gIi3xX/xwn3Wa/wZ/v6QD5P4XAAD//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v:textbox>
                </v:rect>
                <v:rect id="Rectangle 239" o:spid="_x0000_s1263" style="position:absolute;left:2482;top:16395;width:470;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v:textbox>
                </v:rect>
                <v:rect id="Rectangle 240" o:spid="_x0000_s1264" style="position:absolute;left:6496;top:16560;width:895;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1" o:spid="_x0000_s1265" style="position:absolute;left:6267;top:1625;width:1213;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2" o:spid="_x0000_s1266" style="position:absolute;left:2482;top:17951;width:807;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CSMEA AADbAAAADwAAAGRycy9kb3ducmV2LnhtbESP3YrCMBSE7wXfIRxh7zS1wi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43" o:spid="_x0000_s1267" style="position:absolute;left:2324;top:13582;width:825;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group id="Group 244" o:spid="_x0000_s1268" style="position:absolute;left:10083;top:4578;width:204;height:197" coordorigin="1588,721"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oval id="Oval 245" o:spid="_x0000_s1269" style="position:absolute;left:1588;top:721;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RmlMMA AADbAAAADwAAAGRycy9kb3ducmV2LnhtbESPwWrDMBBE74H+g9hCb7HcHExxooQQKJiekrTQ6yJt LTfWypFUx+nXR4FCj8PMvGFWm8n1YqQQO88KnosSBLH2puNWwcf76/wFREzIBnvPpOBKETbrh9kK a+MvfKDxmFqRIRxrVGBTGmopo7bkMBZ+IM7elw8OU5ahlSbgJcNdLxdlWUmHHecFiwPtLOnT8ccp eHPjXjeDDai31f7z256bX3lW6ulx2i5BJJrSf/iv3RgFiwruX/IPkOsbAAAA//8DAFBLAQItABQA BgAIAAAAIQDw94q7/QAAAOIBAAATAAAAAAAAAAAAAAAAAAAAAABbQ29udGVudF9UeXBlc10ueG1s UEsBAi0AFAAGAAgAAAAhADHdX2HSAAAAjwEAAAsAAAAAAAAAAAAAAAAALgEAAF9yZWxzLy5yZWxz UEsBAi0AFAAGAAgAAAAhADMvBZ5BAAAAOQAAABAAAAAAAAAAAAAAAAAAKQIAAGRycy9zaGFwZXht bC54bWxQSwECLQAUAAYACAAAACEAzWRmlMMAAADbAAAADwAAAAAAAAAAAAAAAACYAgAAZHJzL2Rv d25yZXYueG1sUEsFBgAAAAAEAAQA9QAAAIgDAAAAAA== " fillcolor="black" strokeweight="0"/>
                  <v:oval id="Oval 246" o:spid="_x0000_s1270" style="position:absolute;left:1588;top:721;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KQK8EA AADbAAAADwAAAGRycy9kb3ducmV2LnhtbESPQYvCMBSE7wv+h/AEb2uqoFuqUVQQFE9WDx4fzbMt Ni+1ibb+eyMIexxm5htmvuxMJZ7UuNKygtEwAkGcWV1yruB82v7GIJxH1lhZJgUvcrBc9H7mmGjb 8pGeqc9FgLBLUEHhfZ1I6bKCDLqhrYmDd7WNQR9kk0vdYBvgppLjKJpKgyWHhQJr2hSU3dKHUZDx Jk6vk3ifXsx2Pbl3t0M7jZQa9LvVDISnzv+Hv+2dVjD+g8+X8APk4g0AAP//AwBQSwECLQAUAAYA CAAAACEA8PeKu/0AAADiAQAAEwAAAAAAAAAAAAAAAAAAAAAAW0NvbnRlbnRfVHlwZXNdLnhtbFBL AQItABQABgAIAAAAIQAx3V9h0gAAAI8BAAALAAAAAAAAAAAAAAAAAC4BAABfcmVscy8ucmVsc1BL AQItABQABgAIAAAAIQAzLwWeQQAAADkAAAAQAAAAAAAAAAAAAAAAACkCAABkcnMvc2hhcGV4bWwu eG1sUEsBAi0AFAAGAAgAAAAhALRikCvBAAAA2wAAAA8AAAAAAAAAAAAAAAAAmAIAAGRycy9kb3du cmV2LnhtbFBLBQYAAAAABAAEAPUAAACGAwAAAAA= " filled="f" strokeweight=".4pt">
                    <v:stroke joinstyle="miter"/>
                  </v:oval>
                </v:group>
                <v:group id="Group 247" o:spid="_x0000_s1271" style="position:absolute;left:10083;top:1689;width:204;height:190" coordorigin="1588,266"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oval id="Oval 248" o:spid="_x0000_s1272" style="position:absolute;left:1588;top:266;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vy5sIA AADbAAAADwAAAGRycy9kb3ducmV2LnhtbESPQWsCMRSE7wX/Q3iCt5rVg7SrUaQgLD2pLXh9JK+b bTcva5Kuq7++EYQeh5n5hlltBteKnkJsPCuYTQsQxNqbhmsFnx+75xcQMSEbbD2TgitF2KxHTyss jb/wgfpjqkWGcCxRgU2pK6WM2pLDOPUdcfa+fHCYsgy1NAEvGe5aOS+KhXTYcF6w2NGbJf1z/HUK 3l2/11VnA+rtYn/6tufqJs9KTcbDdgki0ZD+w492ZRTMX+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8+/LmwgAAANsAAAAPAAAAAAAAAAAAAAAAAJgCAABkcnMvZG93 bnJldi54bWxQSwUGAAAAAAQABAD1AAAAhwMAAAAA " fillcolor="black" strokeweight="0"/>
                  <v:oval id="Oval 249" o:spid="_x0000_s1273" style="position:absolute;left:1588;top:266;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Kegr8A AADbAAAADwAAAGRycy9kb3ducmV2LnhtbERPTYvCMBC9C/6HMII3TVWUUk1FBUHZ03b34HFoxra0 mdQm2vrvzWFhj4/3vdsPphEv6lxlWcFiHoEgzq2uuFDw+3OexSCcR9bYWCYFb3KwT8ejHSba9vxN r8wXIoSwS1BB6X2bSOnykgy6uW2JA3e3nUEfYFdI3WEfwk0jl1G0kQYrDg0ltnQqKa+zp1GQ8ynO 7uv4mt3M+bh+DPVXv4mUmk6GwxaEp8H/i//cF61gFdaHL+EHyPQDAAD//wMAUEsBAi0AFAAGAAgA AAAhAPD3irv9AAAA4gEAABMAAAAAAAAAAAAAAAAAAAAAAFtDb250ZW50X1R5cGVzXS54bWxQSwEC LQAUAAYACAAAACEAMd1fYdIAAACPAQAACwAAAAAAAAAAAAAAAAAuAQAAX3JlbHMvLnJlbHNQSwEC LQAUAAYACAAAACEAMy8FnkEAAAA5AAAAEAAAAAAAAAAAAAAAAAApAgAAZHJzL3NoYXBleG1sLnht bFBLAQItABQABgAIAAAAIQC+Up6CvwAAANsAAAAPAAAAAAAAAAAAAAAAAJgCAABkcnMvZG93bnJl di54bWxQSwUGAAAAAAQABAD1AAAAhAMAAAAA " filled="f" strokeweight=".4pt">
                    <v:stroke joinstyle="miter"/>
                  </v:oval>
                </v:group>
                <v:group id="Group 250" o:spid="_x0000_s1274" style="position:absolute;left:10083;top:3130;width:204;height:197" coordorigin="1588,493"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oval id="Oval 251" o:spid="_x0000_s1275" style="position:absolute;left:1588;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b2SsIA AADbAAAADwAAAGRycy9kb3ducmV2LnhtbESPQWsCMRSE7wX/Q3iCt5pVQcrWKCIIS09WC70+kudm dfOyJum67a9vCgWPw8x8w6w2g2tFTyE2nhXMpgUIYu1Nw7WCj9P++QVETMgGW8+k4JsibNajpxWW xt/5nfpjqkWGcCxRgU2pK6WM2pLDOPUdcfbOPjhMWYZamoD3DHetnBfFUjpsOC9Y7GhnSV+PX07B m+sPuupsQL1dHj4v9lb9yJtSk/GwfQWRaEiP8H+7MgoW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3hvZKwgAAANsAAAAPAAAAAAAAAAAAAAAAAJgCAABkcnMvZG93 bnJldi54bWxQSwUGAAAAAAQABAD1AAAAhwMAAAAA " fillcolor="black" strokeweight="0"/>
                  <v:oval id="Oval 252" o:spid="_x0000_s1276" style="position:absolute;left:1588;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AA9cMA AADbAAAADwAAAGRycy9kb3ducmV2LnhtbESPQYvCMBSE74L/ITzBm6arKKXbKKsgKHuyu4c9Pppn W9q81Cba+u83guBxmJlvmHQ7mEbcqXOVZQUf8wgEcW51xYWC35/DLAbhPLLGxjIpeJCD7WY8SjHR tucz3TNfiABhl6CC0vs2kdLlJRl0c9sSB+9iO4M+yK6QusM+wE0jF1G0lgYrDgsltrQvKa+zm1GQ 8z7OLqv4lP2Zw251Hervfh0pNZ0MX58gPA3+HX61j1rBcgnPL+EH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ToAA9cMAAADbAAAADwAAAAAAAAAAAAAAAACYAgAAZHJzL2Rv d25yZXYueG1sUEsFBgAAAAAEAAQA9QAAAIgDAAAAAA== " filled="f" strokeweight=".4pt">
                    <v:stroke joinstyle="miter"/>
                  </v:oval>
                </v:group>
                <v:group id="Group 253" o:spid="_x0000_s1277" style="position:absolute;left:3194;top:17887;width:203;height:191" coordorigin="503,2817"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oval id="Oval 254" o:spid="_x0000_s1278" style="position:absolute;left:503;top:2817;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9uPsMA AADbAAAADwAAAGRycy9kb3ducmV2LnhtbESPQWsCMRSE7wX/Q3hCbzVbRZHVKCIIiye1hV4fyetm 283LmsR121/fFAo9DjPzDbPeDq4VPYXYeFbwPClAEGtvGq4VvL4cnpYgYkI22HomBV8UYbsZPayx NP7OZ+ovqRYZwrFEBTalrpQyaksO48R3xNl798FhyjLU0gS8Z7hr5bQoFtJhw3nBYkd7S/rzcnMK jq4/6aqzAfVucXr7sNfqW16VehwPuxWIREP6D/+1K6NgNof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uG9uPsMAAADbAAAADwAAAAAAAAAAAAAAAACYAgAAZHJzL2Rv d25yZXYueG1sUEsFBgAAAAAEAAQA9QAAAIgDAAAAAA== " fillcolor="black" strokeweight="0"/>
                  <v:oval id="Oval 255" o:spid="_x0000_s1279" style="position:absolute;left:503;top:2817;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ejbcQA AADbAAAADwAAAGRycy9kb3ducmV2LnhtbESPzWrDMBCE74W8g9hAbo2chhjjWAlpwNDSU50cclys 9Q+xVo6l2u7bV4VCj8PMfMNkx9l0YqTBtZYVbNYRCOLS6pZrBddL/pyAcB5ZY2eZFHyTg+Nh8ZRh qu3EnzQWvhYBwi5FBY33fSqlKxsy6Na2Jw5eZQeDPsihlnrAKcBNJ1+iKJYGWw4LDfZ0bqi8F19G QcnnpKh2yXtxM/nr7jHfP6Y4Umq1nE97EJ5m/x/+a79pBdsYfr+EHyAPPwAAAP//AwBQSwECLQAU AAYACAAAACEA8PeKu/0AAADiAQAAEwAAAAAAAAAAAAAAAAAAAAAAW0NvbnRlbnRfVHlwZXNdLnht bFBLAQItABQABgAIAAAAIQAx3V9h0gAAAI8BAAALAAAAAAAAAAAAAAAAAC4BAABfcmVscy8ucmVs c1BLAQItABQABgAIAAAAIQAzLwWeQQAAADkAAAAQAAAAAAAAAAAAAAAAACkCAABkcnMvc2hhcGV4 bWwueG1sUEsBAi0AFAAGAAgAAAAhAF73o23EAAAA2wAAAA8AAAAAAAAAAAAAAAAAmAIAAGRycy9k b3ducmV2LnhtbFBLBQYAAAAABAAEAPUAAACJAwAAAAA= " filled="f" strokeweight=".4pt">
                    <v:stroke joinstyle="miter"/>
                  </v:oval>
                </v:group>
                <v:group id="Group 256" o:spid="_x0000_s1280" style="position:absolute;left:3194;top:14992;width:203;height:197" coordorigin="503,2361"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oval id="Oval 257" o:spid="_x0000_s1281" style="position:absolute;left:503;top:2361;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7BoL8A AADbAAAADwAAAGRycy9kb3ducmV2LnhtbERPTWsCMRC9F/wPYQRvNWsFKVujiCAsntQWeh2ScbO6 maxJuq7++uZQ6PHxvpfrwbWipxAbzwpm0wIEsfam4VrB1+fu9R1ETMgGW8+k4EER1qvRyxJL4+98 pP6UapFDOJaowKbUlVJGbclhnPqOOHNnHxymDEMtTcB7DnetfCuKhXTYcG6w2NHWkr6efpyCvesP uupsQL1ZHL4v9lY95U2pyXjYfIBINKR/8Z+7MgrmeWz+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BWbsGgvwAAANsAAAAPAAAAAAAAAAAAAAAAAJgCAABkcnMvZG93bnJl di54bWxQSwUGAAAAAAQABAD1AAAAhAMAAAAA " fillcolor="black" strokeweight="0"/>
                  <v:oval id="Oval 258" o:spid="_x0000_s1282" style="position:absolute;left:503;top:2361;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g3H8MA AADbAAAADwAAAGRycy9kb3ducmV2LnhtbESPQYvCMBSE78L+h/AWvNl0V5TaNYorCC6erB48Pppn W2xeahNt/fdmQfA4zMw3zHzZm1rcqXWVZQVfUQyCOLe64kLB8bAZJSCcR9ZYWyYFD3KwXHwM5phq 2/Ge7pkvRICwS1FB6X2TSunykgy6yDbEwTvb1qAPsi2kbrELcFPL7zieSoMVh4USG1qXlF+ym1GQ 8zrJzpPkLzuZze/k2l923TRWavjZr35AeOr9O/xqb7WC8Qz+v4QfIBdPAAAA//8DAFBLAQItABQA BgAIAAAAIQDw94q7/QAAAOIBAAATAAAAAAAAAAAAAAAAAAAAAABbQ29udGVudF9UeXBlc10ueG1s UEsBAi0AFAAGAAgAAAAhADHdX2HSAAAAjwEAAAsAAAAAAAAAAAAAAAAALgEAAF9yZWxzLy5yZWxz UEsBAi0AFAAGAAgAAAAhADMvBZ5BAAAAOQAAABAAAAAAAAAAAAAAAAAAKQIAAGRycy9zaGFwZXht bC54bWxQSwECLQAUAAYACAAAACEAL2g3H8MAAADbAAAADwAAAAAAAAAAAAAAAACYAgAAZHJzL2Rv d25yZXYueG1sUEsFBgAAAAAEAAQA9QAAAIgDAAAAAA== " filled="f" strokeweight=".4pt">
                    <v:stroke joinstyle="miter"/>
                  </v:oval>
                </v:group>
                <v:group id="Group 259" o:spid="_x0000_s1283" style="position:absolute;left:6635;top:9785;width:203;height:197" coordorigin="1045,1541"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oval id="Oval 260" o:spid="_x0000_s1284" style="position:absolute;left:1045;top:1541;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IbQMIA AADbAAAADwAAAGRycy9kb3ducmV2LnhtbESPQWsCMRSE7wX/Q3iCt5pVRMrWKFIQFk9WC70+ktfN tpuXNYnr6q9vCgWPw8x8w6w2g2tFTyE2nhXMpgUIYu1Nw7WCj9Pu+QVETMgGW8+k4EYRNuvR0wpL 46/8Tv0x1SJDOJaowKbUlVJGbclhnPqOOHtfPjhMWYZamoDXDHetnBfFUjpsOC9Y7OjNkv45XpyC vesPuupsQL1dHj6/7bm6y7NSk/GwfQWRaEiP8H+7MgoWM/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fUhtAwgAAANsAAAAPAAAAAAAAAAAAAAAAAJgCAABkcnMvZG93 bnJldi54bWxQSwUGAAAAAAQABAD1AAAAhwMAAAAA " fillcolor="black" strokeweight="0"/>
                  <v:oval id="Oval 261" o:spid="_x0000_s1285" style="position:absolute;left:1045;top:1541;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rWE8MA AADbAAAADwAAAGRycy9kb3ducmV2LnhtbESPQYvCMBSE74L/ITzBm6YrKqU2yioIu3iyevD4aJ5t afNSm6zt/nuzsOBxmJlvmHQ3mEY8qXOVZQUf8wgEcW51xYWC6+U4i0E4j6yxsUwKfsnBbjsepZho 2/OZnpkvRICwS1BB6X2bSOnykgy6uW2Jg3e3nUEfZFdI3WEf4KaRiyhaS4MVh4USWzqUlNfZj1GQ 8yHO7qv4O7uZ4371GOpTv46Umk6Gzw0IT4N/h//bX1rBcgF/X8IPkNsXAAAA//8DAFBLAQItABQA BgAIAAAAIQDw94q7/QAAAOIBAAATAAAAAAAAAAAAAAAAAAAAAABbQ29udGVudF9UeXBlc10ueG1s UEsBAi0AFAAGAAgAAAAhADHdX2HSAAAAjwEAAAsAAAAAAAAAAAAAAAAALgEAAF9yZWxzLy5yZWxz UEsBAi0AFAAGAAgAAAAhADMvBZ5BAAAAOQAAABAAAAAAAAAAAAAAAAAAKQIAAGRycy9zaGFwZXht bC54bWxQSwECLQAUAAYACAAAACEAecrWE8MAAADbAAAADwAAAAAAAAAAAAAAAACYAgAAZHJzL2Rv d25yZXYueG1sUEsFBgAAAAAEAAQA9QAAAIgDAAAAAA== " filled="f" strokeweight=".4pt">
                    <v:stroke joinstyle="miter"/>
                  </v:oval>
                </v:group>
                <v:group id="Group 262" o:spid="_x0000_s1286" style="position:absolute;left:12350;top:16440;width:203;height:190" coordorigin="1945,2589"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oval id="Oval 263" o:spid="_x0000_s1287" style="position:absolute;left:19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W42MMA AADbAAAADwAAAGRycy9kb3ducmV2LnhtbESPT2sCMRTE7wW/Q3iCt5pVRMrWKFIQFk/+KfT6SF43 225e1iSu2356Uyh4HGbmN8xqM7hW9BRi41nBbFqAINbeNFwreD/vnl9AxIRssPVMCn4owmY9elph afyNj9SfUi0yhGOJCmxKXSll1JYcxqnviLP36YPDlGWopQl4y3DXynlRLKXDhvOCxY7eLOnv09Up 2Lv+oKvOBtTb5eHjy16qX3lRajIetq8gEg3pEf5vV0bBYgF/X/IPk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jyW42MMAAADbAAAADwAAAAAAAAAAAAAAAACYAgAAZHJzL2Rv d25yZXYueG1sUEsFBgAAAAAEAAQA9QAAAIgDAAAAAA== " fillcolor="black" strokeweight="0"/>
                  <v:oval id="Oval 264" o:spid="_x0000_s1288" style="position:absolute;left:19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NOZ8QA AADbAAAADwAAAGRycy9kb3ducmV2LnhtbESPQWuDQBSE74X8h+UFcmvWlBjEZCOpILT0VJNDjg/3 RSXuW+Nu1f77bqHQ4zAz3zCHbDadGGlwrWUFm3UEgriyuuVaweVcPCcgnEfW2FkmBd/kIDsung6Y ajvxJ42lr0WAsEtRQeN9n0rpqoYMurXtiYN3s4NBH+RQSz3gFOCmky9RtJMGWw4LDfaUN1Tdyy+j oOI8KW9x8l5eTfEaP+b7x7SLlFot59MehKfZ/4f/2m9awTaG3y/hB8jjDwAAAP//AwBQSwECLQAU AAYACAAAACEA8PeKu/0AAADiAQAAEwAAAAAAAAAAAAAAAAAAAAAAW0NvbnRlbnRfVHlwZXNdLnht bFBLAQItABQABgAIAAAAIQAx3V9h0gAAAI8BAAALAAAAAAAAAAAAAAAAAC4BAABfcmVscy8ucmVs c1BLAQItABQABgAIAAAAIQAzLwWeQQAAADkAAAAQAAAAAAAAAAAAAAAAACkCAABkcnMvc2hhcGV4 bWwueG1sUEsBAi0AFAAGAAgAAAAhAPYjTmfEAAAA2wAAAA8AAAAAAAAAAAAAAAAAmAIAAGRycy9k b3ducmV2LnhtbFBLBQYAAAAABAAEAPUAAACJAwAAAAA= " filled="f" strokeweight=".4pt">
                    <v:stroke joinstyle="miter"/>
                  </v:oval>
                </v:group>
                <v:group id="Group 265" o:spid="_x0000_s1289" style="position:absolute;left:927;top:16440;width:196;height:190" coordorigin="146,2589" coordsize="3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oval id="Oval 266" o:spid="_x0000_s1290" style="position:absolute;left:146;top:2589;width:31;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mr8MA AADbAAAADwAAAGRycy9kb3ducmV2LnhtbESPQWsCMRSE7wX/Q3hCbzXbIlZWo4ggLJ7UFnp9JK+b bTcva5KuW3+9EQo9DjPzDbNcD64VPYXYeFbwPClAEGtvGq4VvL/tnuYgYkI22HomBb8UYb0aPSyx NP7CR+pPqRYZwrFEBTalrpQyaksO48R3xNn79MFhyjLU0gS8ZLhr5UtRzKTDhvOCxY62lvT36ccp 2Lv+oKvOBtSb2eHjy56rqzwr9TgeNgsQiYb0H/5rV0bB9BX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f/cmr8MAAADbAAAADwAAAAAAAAAAAAAAAACYAgAAZHJzL2Rv d25yZXYueG1sUEsFBgAAAAAEAAQA9QAAAIgDAAAAAA== " fillcolor="black" strokeweight="0"/>
                  <v:oval id="Oval 267" o:spid="_x0000_s1291" style="position:absolute;left:146;top:2589;width:31;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Lh+b8A AADbAAAADwAAAGRycy9kb3ducmV2LnhtbERPTYvCMBC9C/6HMII3TRWVUk1FBUHZ03b34HFoxra0 mdQm2vrvzWFhj4/3vdsPphEv6lxlWcFiHoEgzq2uuFDw+3OexSCcR9bYWCYFb3KwT8ejHSba9vxN r8wXIoSwS1BB6X2bSOnykgy6uW2JA3e3nUEfYFdI3WEfwk0jl1G0kQYrDg0ltnQqKa+zp1GQ8ynO 7uv4mt3M+bh+DPVXv4mUmk6GwxaEp8H/i//cF61gFcaGL+EHyPQDAAD//wMAUEsBAi0AFAAGAAgA AAAhAPD3irv9AAAA4gEAABMAAAAAAAAAAAAAAAAAAAAAAFtDb250ZW50X1R5cGVzXS54bWxQSwEC LQAUAAYACAAAACEAMd1fYdIAAACPAQAACwAAAAAAAAAAAAAAAAAuAQAAX3JlbHMvLnJlbHNQSwEC LQAUAAYACAAAACEAMy8FnkEAAAA5AAAAEAAAAAAAAAAAAAAAAAApAgAAZHJzL3NoYXBleG1sLnht bFBLAQItABQABgAIAAAAIQAYIuH5vwAAANsAAAAPAAAAAAAAAAAAAAAAAJgCAABkcnMvZG93bnJl di54bWxQSwUGAAAAAAQABAD1AAAAhAMAAAAA " filled="f" strokeweight=".4pt">
                    <v:stroke joinstyle="miter"/>
                  </v:oval>
                </v:group>
                <v:group id="Group 268" o:spid="_x0000_s1292" style="position:absolute;left:12350;top:3130;width:203;height:197" coordorigin="1945,493"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oval id="Oval 269" o:spid="_x0000_s1293" style="position:absolute;left:19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coBr8A AADbAAAADwAAAGRycy9kb3ducmV2LnhtbERPTWsCMRC9F/wPYQRvNWtBKVujiCAsntQWeh2ScbO6 maxJuq7++uZQ6PHxvpfrwbWipxAbzwpm0wIEsfam4VrB1+fu9R1ETMgGW8+k4EER1qvRyxJL4+98 pP6UapFDOJaowKbUlVJGbclhnPqOOHNnHxymDEMtTcB7DnetfCuKhXTYcG6w2NHWkr6efpyCvesP uupsQL1ZHL4v9lY95U2pyXjYfIBINKR/8Z+7MgrmeX3+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B1xygGvwAAANsAAAAPAAAAAAAAAAAAAAAAAJgCAABkcnMvZG93bnJl di54bWxQSwUGAAAAAAQABAD1AAAAhAMAAAAA " fillcolor="black" strokeweight="0"/>
                  <v:oval id="Oval 270" o:spid="_x0000_s1294" style="position:absolute;left:19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HeucMA AADbAAAADwAAAGRycy9kb3ducmV2LnhtbESPzWrDMBCE74G+g9hCb7GcgoNxLYc2YGjJqU4OPS7W +odYK9dSbfftq0Ahx2FmvmHyw2oGMdPkessKdlEMgri2uudWweVcblMQziNrHCyTgl9ycCgeNjlm 2i78SXPlWxEg7DJU0Hk/ZlK6uiODLrIjcfAaOxn0QU6t1BMuAW4G+RzHe2mw57DQ4UjHjupr9WMU 1HxMqyZJP6ovU74l3+v1tOxjpZ4e19cXEJ5Wfw//t9+1gmQHty/hB8jiDwAA//8DAFBLAQItABQA BgAIAAAAIQDw94q7/QAAAOIBAAATAAAAAAAAAAAAAAAAAAAAAABbQ29udGVudF9UeXBlc10ueG1s UEsBAi0AFAAGAAgAAAAhADHdX2HSAAAAjwEAAAsAAAAAAAAAAAAAAAAALgEAAF9yZWxzLy5yZWxz UEsBAi0AFAAGAAgAAAAhADMvBZ5BAAAAOQAAABAAAAAAAAAAAAAAAAAAKQIAAGRycy9zaGFwZXht bC54bWxQSwECLQAUAAYACAAAACEADMHeucMAAADbAAAADwAAAAAAAAAAAAAAAACYAgAAZHJzL2Rv d25yZXYueG1sUEsFBgAAAAAEAAQA9QAAAIgDAAAAAA== " filled="f" strokeweight=".4pt">
                    <v:stroke joinstyle="miter"/>
                  </v:oval>
                </v:group>
                <v:group id="Group 271" o:spid="_x0000_s1295" style="position:absolute;left:12350;top:16440;width:203;height:190" coordorigin="1945,2589"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oval id="Oval 272" o:spid="_x0000_s1296" style="position:absolute;left:19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W2ccMA AADbAAAADwAAAGRycy9kb3ducmV2LnhtbESPQWsCMRSE7wX/Q3hCbzVbRZHVKCIIiye1hV4fyetm 283LmsR121/fFAo9DjPzDbPeDq4VPYXYeFbwPClAEGtvGq4VvL4cnpYgYkI22HomBV8UYbsZPayx NP7OZ+ovqRYZwrFEBTalrpQyaksO48R3xNl798FhyjLU0gS8Z7hr5bQoFtJhw3nBYkd7S/rzcnMK jq4/6aqzAfVucXr7sNfqW16VehwPuxWIREP6D/+1K6NgPoP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hRW2ccMAAADbAAAADwAAAAAAAAAAAAAAAACYAgAAZHJzL2Rv d25yZXYueG1sUEsFBgAAAAAEAAQA9QAAAIgDAAAAAA== " fillcolor="black" strokeweight="0"/>
                  <v:oval id="Oval 273" o:spid="_x0000_s1297" style="position:absolute;left:19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Z9IcQA AADbAAAADwAAAGRycy9kb3ducmV2LnhtbESPQWuDQBSE74X8h+UFcmvWlBjEZCOpILT0VJNDjg/3 RSXuW+Nu1f77bqHQ4zAz3zCHbDadGGlwrWUFm3UEgriyuuVaweVcPCcgnEfW2FkmBd/kIDsung6Y ajvxJ42lr0WAsEtRQeN9n0rpqoYMurXtiYN3s4NBH+RQSz3gFOCmky9RtJMGWw4LDfaUN1Tdyy+j oOI8KW9x8l5eTfEaP+b7x7SLlFot59MehKfZ/4f/2m9aQbyF3y/hB8jjDwAAAP//AwBQSwECLQAU AAYACAAAACEA8PeKu/0AAADiAQAAEwAAAAAAAAAAAAAAAAAAAAAAW0NvbnRlbnRfVHlwZXNdLnht bFBLAQItABQABgAIAAAAIQAx3V9h0gAAAI8BAAALAAAAAAAAAAAAAAAAAC4BAABfcmVscy8ucmVs c1BLAQItABQABgAIAAAAIQAzLwWeQQAAADkAAAAQAAAAAAAAAAAAAAAAACkCAABkcnMvc2hhcGV4 bWwueG1sUEsBAi0AFAAGAAgAAAAhABy2fSHEAAAA2wAAAA8AAAAAAAAAAAAAAAAAmAIAAGRycy9k b3ducmV2LnhtbFBLBQYAAAAABAAEAPUAAACJAwAAAAA= " filled="f" strokeweight=".4pt">
                    <v:stroke joinstyle="miter"/>
                  </v:oval>
                </v:group>
                <v:group id="Group 274" o:spid="_x0000_s1298" style="position:absolute;left:6635;top:3130;width:203;height:197" coordorigin="1045,493" coordsize="3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oval id="Oval 275" o:spid="_x0000_s1299" style="position:absolute;left:10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IV6cIA AADbAAAADwAAAGRycy9kb3ducmV2LnhtbESPQWsCMRSE7wX/Q3iCt5ptwaWsRpFCYenJasHrI3lu Vjcva5Ku2/76plDwOMzMN8xqM7pODBRi61nB07wAQay9ablR8Hl4e3wBEROywc4zKfimCJv15GGF lfE3/qBhnxqRIRwrVGBT6ispo7bkMM59T5y9kw8OU5ahkSbgLcNdJ5+LopQOW84LFnt6taQv+y+n 4N0NO133NqDelrvj2V7rH3lVajYdt0sQicZ0D/+3a6NgUcLfl/w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CVYhXpwgAAANsAAAAPAAAAAAAAAAAAAAAAAJgCAABkcnMvZG93 bnJldi54bWxQSwUGAAAAAAQABAD1AAAAhwMAAAAA " fillcolor="black" strokeweight="0"/>
                  <v:oval id="Oval 276" o:spid="_x0000_s1300" style="position:absolute;left:1045;top:493;width:32;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TjVsQA AADbAAAADwAAAGRycy9kb3ducmV2LnhtbESPzWrDMBCE74W8g9hAbo2cglPjWAlpwNDSU50cclys 9Q+xVo6l2s7bV4VCj8PMfMNkh9l0YqTBtZYVbNYRCOLS6pZrBZdz/pyAcB5ZY2eZFDzIwWG/eMow 1XbiLxoLX4sAYZeigsb7PpXSlQ0ZdGvbEwevsoNBH+RQSz3gFOCmky9RtJUGWw4LDfZ0aqi8Fd9G QcmnpKji5KO4mvwtvs+3z2kbKbVazscdCE+z/w//td+1gvgVfr+EHyD3PwAAAP//AwBQSwECLQAU AAYACAAAACEA8PeKu/0AAADiAQAAEwAAAAAAAAAAAAAAAAAAAAAAW0NvbnRlbnRfVHlwZXNdLnht bFBLAQItABQABgAIAAAAIQAx3V9h0gAAAI8BAAALAAAAAAAAAAAAAAAAAC4BAABfcmVscy8ucmVs c1BLAQItABQABgAIAAAAIQAzLwWeQQAAADkAAAAQAAAAAAAAAAAAAAAAACkCAABkcnMvc2hhcGV4 bWwueG1sUEsBAi0AFAAGAAgAAAAhAOxk41bEAAAA2wAAAA8AAAAAAAAAAAAAAAAAmAIAAGRycy9k b3ducmV2LnhtbFBLBQYAAAAABAAEAPUAAACJAwAAAAA= " filled="f" strokeweight=".4pt">
                    <v:stroke joinstyle="miter"/>
                  </v:oval>
                </v:group>
                <v:oval id="Oval 277" o:spid="_x0000_s1301" style="position:absolute;left:946;top:3155;width:152;height:1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EkAL8A AADbAAAADwAAAGRycy9kb3ducmV2LnhtbERPTWsCMRC9F/wPYQRvNWtBKVujiCAsntQWeh2ScbO6 maxJuq7++uZQ6PHxvpfrwbWipxAbzwpm0wIEsfam4VrB1+fu9R1ETMgGW8+k4EER1qvRyxJL4+98 pP6UapFDOJaowKbUlVJGbclhnPqOOHNnHxymDEMtTcB7DnetfCuKhXTYcG6w2NHWkr6efpyCvesP uupsQL1ZHL4v9lY95U2pyXjYfIBINKR/8Z+7MgrmeWz+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CLsSQAvwAAANsAAAAPAAAAAAAAAAAAAAAAAJgCAABkcnMvZG93bnJl di54bWxQSwUGAAAAAAQABAD1AAAAhAMAAAAA " fillcolor="black" strokeweight="0"/>
                <v:group id="Group 278" o:spid="_x0000_s1302" style="position:absolute;left:6635;top:16440;width:203;height:190" coordorigin="1045,2589"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oval id="Oval 279" o:spid="_x0000_s1303" style="position:absolute;left:10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viu78A AADbAAAADwAAAGRycy9kb3ducmV2LnhtbERPz2vCMBS+C/sfwhvspqk7FKlGkYFQPDkdeH0kb023 5qUmsXb+9eYg7Pjx/V5tRteJgUJsPSuYzwoQxNqblhsFX6fddAEiJmSDnWdS8EcRNuuXyQor42/8 ScMxNSKHcKxQgU2pr6SM2pLDOPM9cea+fXCYMgyNNAFvOdx18r0oSumw5dxgsacPS/r3eHUK9m44 6Lq3AfW2PJx/7KW+y4tSb6/jdgki0Zj+xU93bRSUeX3+kn+AXD8AAAD//wMAUEsBAi0AFAAGAAgA AAAhAPD3irv9AAAA4gEAABMAAAAAAAAAAAAAAAAAAAAAAFtDb250ZW50X1R5cGVzXS54bWxQSwEC LQAUAAYACAAAACEAMd1fYdIAAACPAQAACwAAAAAAAAAAAAAAAAAuAQAAX3JlbHMvLnJlbHNQSwEC LQAUAAYACAAAACEAMy8FnkEAAAA5AAAAEAAAAAAAAAAAAAAAAAApAgAAZHJzL3NoYXBleG1sLnht bFBLAQItABQABgAIAAAAIQC7q+K7vwAAANsAAAAPAAAAAAAAAAAAAAAAAJgCAABkcnMvZG93bnJl di54bWxQSwUGAAAAAAQABAD1AAAAhAMAAAAA " fillcolor="black" strokeweight="0"/>
                  <v:oval id="Oval 280" o:spid="_x0000_s1304" style="position:absolute;left:1045;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0UBMEA AADbAAAADwAAAGRycy9kb3ducmV2LnhtbESPQYvCMBSE7wv+h/AEb2uqYCnVKCoIyp6sHjw+mmdb bF5qE23992ZB8DjMzDfMYtWbWjypdZVlBZNxBII4t7riQsH5tPtNQDiPrLG2TApe5GC1HPwsMNW2 4yM9M1+IAGGXooLS+yaV0uUlGXRj2xAH72pbgz7ItpC6xS7ATS2nURRLgxWHhRIb2paU37KHUZDz Nsmus+SQXcxuM7v3t78ujpQaDfv1HISn3n/Dn/ZeK4gn8P8l/AC5fAMAAP//AwBQSwECLQAUAAYA CAAAACEA8PeKu/0AAADiAQAAEwAAAAAAAAAAAAAAAAAAAAAAW0NvbnRlbnRfVHlwZXNdLnhtbFBL AQItABQABgAIAAAAIQAx3V9h0gAAAI8BAAALAAAAAAAAAAAAAAAAAC4BAABfcmVscy8ucmVsc1BL AQItABQABgAIAAAAIQAzLwWeQQAAADkAAAAQAAAAAAAAAAAAAAAAACkCAABkcnMvc2hhcGV4bWwu eG1sUEsBAi0AFAAGAAgAAAAhAMKtFATBAAAA2wAAAA8AAAAAAAAAAAAAAAAAmAIAAGRycy9kb3du cmV2LnhtbFBLBQYAAAAABAAEAPUAAACGAwAAAAA= " filled="f" strokeweight=".4pt">
                    <v:stroke joinstyle="miter"/>
                  </v:oval>
                </v:group>
                <v:group id="Group 281" o:spid="_x0000_s1305" style="position:absolute;left:3194;top:16440;width:203;height:190" coordorigin="503,2589" coordsize="3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oval id="Oval 282" o:spid="_x0000_s1306" style="position:absolute;left:503;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l8zMIA AADbAAAADwAAAGRycy9kb3ducmV2LnhtbESPQWsCMRSE7wX/Q3iCt5pthaWsRpFCYenJasHrI3lu Vjcva5Ku2/76plDwOMzMN8xqM7pODBRi61nB07wAQay9ablR8Hl4e3wBEROywc4zKfimCJv15GGF lfE3/qBhnxqRIRwrVGBT6ispo7bkMM59T5y9kw8OU5ahkSbgLcNdJ5+LopQOW84LFnt6taQv+y+n 4N0NO133NqDelrvj2V7rH3lVajYdt0sQicZ0D/+3a6OgXMDfl/w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BLeXzMwgAAANsAAAAPAAAAAAAAAAAAAAAAAJgCAABkcnMvZG93 bnJldi54bWxQSwUGAAAAAAQABAD1AAAAhwMAAAAA " fillcolor="black" strokeweight="0"/>
                  <v:oval id="Oval 283" o:spid="_x0000_s1307" style="position:absolute;left:503;top:2589;width:32;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q3nMQA AADbAAAADwAAAGRycy9kb3ducmV2LnhtbESPzWrDMBCE74W8g9hAbo2ckhjjWAlpwNDSU50cclys 9Q+xVo6l2u7bV4VCj8PMfMNkx9l0YqTBtZYVbNYRCOLS6pZrBddL/pyAcB5ZY2eZFHyTg+Nh8ZRh qu3EnzQWvhYBwi5FBY33fSqlKxsy6Na2Jw5eZQeDPsihlnrAKcBNJ1+iKJYGWw4LDfZ0bqi8F19G QcnnpKh2yXtxM/nr7jHfP6Y4Umq1nE97EJ5m/x/+a79pBfEWfr+EHyAPPwAAAP//AwBQSwECLQAU AAYACAAAACEA8PeKu/0AAADiAQAAEwAAAAAAAAAAAAAAAAAAAAAAW0NvbnRlbnRfVHlwZXNdLnht bFBLAQItABQABgAIAAAAIQAx3V9h0gAAAI8BAAALAAAAAAAAAAAAAAAAAC4BAABfcmVscy8ucmVs c1BLAQItABQABgAIAAAAIQAzLwWeQQAAADkAAAAQAAAAAAAAAAAAAAAAACkCAABkcnMvc2hhcGV4 bWwueG1sUEsBAi0AFAAGAAgAAAAhANLat5zEAAAA2wAAAA8AAAAAAAAAAAAAAAAAmAIAAGRycy9k b3ducmV2LnhtbFBLBQYAAAAABAAEAPUAAACJAwAAAAA= " filled="f" strokeweight=".4pt">
                    <v:stroke joinstyle="miter"/>
                  </v:oval>
                </v:group>
              </v:group>
            </w:pict>
          </mc:Fallback>
        </mc:AlternateContent>
      </w: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 xml:space="preserve">5. </w:t>
      </w:r>
      <w:r w:rsidRPr="00126326">
        <w:rPr>
          <w:rFonts w:ascii="Times New Roman" w:hAnsi="Times New Roman" w:cs="Times New Roman"/>
          <w:sz w:val="26"/>
          <w:szCs w:val="26"/>
          <w:lang w:val="nl-NL"/>
        </w:rPr>
        <w:t xml:space="preserve">Hình vẽ, kết hợp với giả thiết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position w:val="-6"/>
          <w:sz w:val="26"/>
          <w:szCs w:val="26"/>
          <w:lang w:val="nl-NL"/>
        </w:rPr>
        <w:object w:dxaOrig="1219" w:dyaOrig="240">
          <v:shape id="_x0000_i1254" type="#_x0000_t75" style="width:60.75pt;height:12pt" o:ole="">
            <v:imagedata r:id="rId455" o:title=""/>
          </v:shape>
          <o:OLEObject Type="Embed" ProgID="Equation.DSMT4" ShapeID="_x0000_i1254" DrawAspect="Content" ObjectID="_1625145607" r:id="rId456"/>
        </w:objec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lang w:val="nl-NL"/>
        </w:rPr>
        <w:object w:dxaOrig="900" w:dyaOrig="260">
          <v:shape id="_x0000_i1255" type="#_x0000_t75" style="width:45pt;height:12.75pt" o:ole="">
            <v:imagedata r:id="rId457" o:title=""/>
          </v:shape>
          <o:OLEObject Type="Embed" ProgID="Equation.DSMT4" ShapeID="_x0000_i1255" DrawAspect="Content" ObjectID="_1625145608" r:id="rId45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lang w:val="nl-NL"/>
        </w:rPr>
        <w:object w:dxaOrig="999" w:dyaOrig="320">
          <v:shape id="_x0000_i1256" type="#_x0000_t75" style="width:50.25pt;height:15.75pt" o:ole="">
            <v:imagedata r:id="rId459" o:title=""/>
          </v:shape>
          <o:OLEObject Type="Embed" ProgID="Equation.DSMT4" ShapeID="_x0000_i1256" DrawAspect="Content" ObjectID="_1625145609" r:id="rId460"/>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rong tam giác vuông </w:t>
      </w:r>
      <w:r w:rsidRPr="00126326">
        <w:rPr>
          <w:rFonts w:ascii="Times New Roman" w:hAnsi="Times New Roman" w:cs="Times New Roman"/>
          <w:position w:val="-6"/>
          <w:sz w:val="26"/>
          <w:szCs w:val="26"/>
          <w:lang w:val="nl-NL"/>
        </w:rPr>
        <w:object w:dxaOrig="499" w:dyaOrig="240">
          <v:shape id="_x0000_i1257" type="#_x0000_t75" style="width:24.75pt;height:12pt" o:ole="">
            <v:imagedata r:id="rId461" o:title=""/>
          </v:shape>
          <o:OLEObject Type="Embed" ProgID="Equation.DSMT4" ShapeID="_x0000_i1257" DrawAspect="Content" ObjectID="_1625145610" r:id="rId462"/>
        </w:object>
      </w:r>
      <w:r w:rsidRPr="00126326">
        <w:rPr>
          <w:rFonts w:ascii="Times New Roman" w:hAnsi="Times New Roman" w:cs="Times New Roman"/>
          <w:sz w:val="26"/>
          <w:szCs w:val="26"/>
          <w:lang w:val="nl-NL"/>
        </w:rPr>
        <w:t xml:space="preserve">, ta có </w:t>
      </w:r>
      <w:r w:rsidRPr="00126326">
        <w:rPr>
          <w:rFonts w:ascii="Times New Roman" w:hAnsi="Times New Roman" w:cs="Times New Roman"/>
          <w:position w:val="-24"/>
          <w:sz w:val="26"/>
          <w:szCs w:val="26"/>
          <w:lang w:val="nl-NL"/>
        </w:rPr>
        <w:object w:dxaOrig="2040" w:dyaOrig="580">
          <v:shape id="_x0000_i1258" type="#_x0000_t75" style="width:102pt;height:29.25pt" o:ole="">
            <v:imagedata r:id="rId463" o:title=""/>
          </v:shape>
          <o:OLEObject Type="Embed" ProgID="Equation.DSMT4" ShapeID="_x0000_i1258" DrawAspect="Content" ObjectID="_1625145611" r:id="rId464"/>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rong tam giác vuông </w:t>
      </w:r>
      <w:r w:rsidRPr="00126326">
        <w:rPr>
          <w:rFonts w:ascii="Times New Roman" w:hAnsi="Times New Roman" w:cs="Times New Roman"/>
          <w:position w:val="-6"/>
          <w:sz w:val="26"/>
          <w:szCs w:val="26"/>
          <w:lang w:val="nl-NL"/>
        </w:rPr>
        <w:object w:dxaOrig="440" w:dyaOrig="240">
          <v:shape id="_x0000_i1259" type="#_x0000_t75" style="width:21.75pt;height:12pt" o:ole="">
            <v:imagedata r:id="rId465" o:title=""/>
          </v:shape>
          <o:OLEObject Type="Embed" ProgID="Equation.DSMT4" ShapeID="_x0000_i1259" DrawAspect="Content" ObjectID="_1625145612" r:id="rId466"/>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position w:val="-28"/>
          <w:sz w:val="26"/>
          <w:szCs w:val="26"/>
          <w:lang w:val="nl-NL"/>
        </w:rPr>
        <w:object w:dxaOrig="3620" w:dyaOrig="720">
          <v:shape id="_x0000_i1260" type="#_x0000_t75" style="width:180.75pt;height:36pt" o:ole="">
            <v:imagedata r:id="rId467" o:title=""/>
          </v:shape>
          <o:OLEObject Type="Embed" ProgID="Equation.DSMT4" ShapeID="_x0000_i1260" DrawAspect="Content" ObjectID="_1625145613" r:id="rId46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Suy ra </w:t>
      </w:r>
      <w:r w:rsidRPr="00126326">
        <w:rPr>
          <w:rFonts w:ascii="Times New Roman" w:hAnsi="Times New Roman" w:cs="Times New Roman"/>
          <w:position w:val="-24"/>
          <w:sz w:val="26"/>
          <w:szCs w:val="26"/>
          <w:lang w:val="nl-NL"/>
        </w:rPr>
        <w:object w:dxaOrig="1760" w:dyaOrig="620">
          <v:shape id="_x0000_i1261" type="#_x0000_t75" style="width:87.75pt;height:30.75pt" o:ole="">
            <v:imagedata r:id="rId469" o:title=""/>
          </v:shape>
          <o:OLEObject Type="Embed" ProgID="Equation.DSMT4" ShapeID="_x0000_i1261" DrawAspect="Content" ObjectID="_1625145614" r:id="rId470"/>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C</w:t>
      </w:r>
      <w:r w:rsidRPr="00126326">
        <w:rPr>
          <w:rFonts w:ascii="Times New Roman" w:hAnsi="Times New Roman" w:cs="Times New Roman"/>
          <w:sz w:val="26"/>
          <w:szCs w:val="26"/>
          <w:lang w:val="nl-NL"/>
        </w:rPr>
        <w:t>.</w:t>
      </w:r>
    </w:p>
    <w:p w:rsidR="00126326" w:rsidRPr="00126326" w:rsidRDefault="00126326" w:rsidP="00126326">
      <w:pPr>
        <w:rPr>
          <w:rFonts w:ascii="Times New Roman" w:hAnsi="Times New Roman" w:cs="Times New Roman"/>
          <w:sz w:val="26"/>
          <w:szCs w:val="26"/>
        </w:rPr>
      </w:pPr>
    </w:p>
    <w:sectPr w:rsidR="00126326" w:rsidRPr="00126326" w:rsidSect="00126326">
      <w:headerReference w:type="default" r:id="rId471"/>
      <w:footerReference w:type="default" r:id="rId472"/>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5297" w:rsidRDefault="00025297" w:rsidP="00126326">
      <w:pPr>
        <w:spacing w:after="0" w:line="240" w:lineRule="auto"/>
      </w:pPr>
      <w:r>
        <w:separator/>
      </w:r>
    </w:p>
  </w:endnote>
  <w:endnote w:type="continuationSeparator" w:id="0">
    <w:p w:rsidR="00025297" w:rsidRDefault="00025297" w:rsidP="001263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326" w:rsidRDefault="00126326">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4D54B0">
      <w:rPr>
        <w:rFonts w:ascii="Times New Roman" w:hAnsi="Times New Roman"/>
        <w:b/>
        <w:color w:val="00B0F0"/>
        <w:lang w:val="nl-NL"/>
      </w:rPr>
      <w:t/>
    </w:r>
    <w:r w:rsidRPr="004D54B0">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126326">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126326" w:rsidRDefault="001263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5297" w:rsidRDefault="00025297" w:rsidP="00126326">
      <w:pPr>
        <w:spacing w:after="0" w:line="240" w:lineRule="auto"/>
      </w:pPr>
      <w:r>
        <w:separator/>
      </w:r>
    </w:p>
  </w:footnote>
  <w:footnote w:type="continuationSeparator" w:id="0">
    <w:p w:rsidR="00025297" w:rsidRDefault="00025297" w:rsidP="001263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326" w:rsidRPr="004D54B0" w:rsidRDefault="00126326" w:rsidP="00126326">
    <w:pPr>
      <w:pStyle w:val="Header"/>
      <w:jc w:val="center"/>
      <w:rPr>
        <w:rFonts w:ascii="Times New Roman" w:hAnsi="Times New Roman"/>
      </w:rPr>
    </w:pPr>
    <w:r w:rsidRPr="004D54B0">
      <w:rPr>
        <w:rFonts w:ascii="Times New Roman" w:hAnsi="Times New Roman"/>
        <w:b/>
        <w:color w:val="00B0F0"/>
        <w:lang w:val="nl-NL"/>
      </w:rPr>
      <w:t/>
    </w:r>
    <w:r w:rsidRPr="004D54B0">
      <w:rPr>
        <w:rFonts w:ascii="Times New Roman" w:hAnsi="Times New Roman"/>
        <w:b/>
        <w:color w:val="FF0000"/>
        <w:lang w:val="nl-NL"/>
      </w:rPr>
      <w:t/>
    </w:r>
  </w:p>
  <w:p w:rsidR="00126326" w:rsidRDefault="0012632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2E3"/>
    <w:rsid w:val="00025297"/>
    <w:rsid w:val="000332E3"/>
    <w:rsid w:val="00126326"/>
    <w:rsid w:val="00544242"/>
    <w:rsid w:val="009133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3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326"/>
  </w:style>
  <w:style w:type="paragraph" w:styleId="Footer">
    <w:name w:val="footer"/>
    <w:basedOn w:val="Normal"/>
    <w:link w:val="FooterChar"/>
    <w:uiPriority w:val="99"/>
    <w:unhideWhenUsed/>
    <w:rsid w:val="001263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326"/>
  </w:style>
  <w:style w:type="paragraph" w:styleId="BalloonText">
    <w:name w:val="Balloon Text"/>
    <w:basedOn w:val="Normal"/>
    <w:link w:val="BalloonTextChar"/>
    <w:uiPriority w:val="99"/>
    <w:semiHidden/>
    <w:unhideWhenUsed/>
    <w:rsid w:val="001263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63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3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326"/>
  </w:style>
  <w:style w:type="paragraph" w:styleId="Footer">
    <w:name w:val="footer"/>
    <w:basedOn w:val="Normal"/>
    <w:link w:val="FooterChar"/>
    <w:uiPriority w:val="99"/>
    <w:unhideWhenUsed/>
    <w:rsid w:val="001263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326"/>
  </w:style>
  <w:style w:type="paragraph" w:styleId="BalloonText">
    <w:name w:val="Balloon Text"/>
    <w:basedOn w:val="Normal"/>
    <w:link w:val="BalloonTextChar"/>
    <w:uiPriority w:val="99"/>
    <w:semiHidden/>
    <w:unhideWhenUsed/>
    <w:rsid w:val="001263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63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8.bin" Type="http://schemas.openxmlformats.org/officeDocument/2006/relationships/oleObject"/><Relationship Id="rId101" Target="media/image47.wmf" Type="http://schemas.openxmlformats.org/officeDocument/2006/relationships/image"/><Relationship Id="rId102" Target="embeddings/oleObject49.bin" Type="http://schemas.openxmlformats.org/officeDocument/2006/relationships/oleObject"/><Relationship Id="rId103" Target="media/image48.wmf" Type="http://schemas.openxmlformats.org/officeDocument/2006/relationships/image"/><Relationship Id="rId104" Target="embeddings/oleObject50.bin" Type="http://schemas.openxmlformats.org/officeDocument/2006/relationships/oleObject"/><Relationship Id="rId105" Target="media/image49.wmf" Type="http://schemas.openxmlformats.org/officeDocument/2006/relationships/image"/><Relationship Id="rId106" Target="embeddings/oleObject51.bin" Type="http://schemas.openxmlformats.org/officeDocument/2006/relationships/oleObject"/><Relationship Id="rId107" Target="media/image50.wmf" Type="http://schemas.openxmlformats.org/officeDocument/2006/relationships/image"/><Relationship Id="rId108" Target="embeddings/oleObject52.bin" Type="http://schemas.openxmlformats.org/officeDocument/2006/relationships/oleObject"/><Relationship Id="rId109" Target="media/image51.wmf" Type="http://schemas.openxmlformats.org/officeDocument/2006/relationships/image"/><Relationship Id="rId11" Target="media/image3.wmf" Type="http://schemas.openxmlformats.org/officeDocument/2006/relationships/image"/><Relationship Id="rId110" Target="embeddings/oleObject53.bin" Type="http://schemas.openxmlformats.org/officeDocument/2006/relationships/oleObject"/><Relationship Id="rId111" Target="media/image52.wmf" Type="http://schemas.openxmlformats.org/officeDocument/2006/relationships/image"/><Relationship Id="rId112" Target="embeddings/oleObject54.bin" Type="http://schemas.openxmlformats.org/officeDocument/2006/relationships/oleObject"/><Relationship Id="rId113" Target="media/image53.wmf" Type="http://schemas.openxmlformats.org/officeDocument/2006/relationships/image"/><Relationship Id="rId114" Target="embeddings/oleObject55.bin" Type="http://schemas.openxmlformats.org/officeDocument/2006/relationships/oleObject"/><Relationship Id="rId115" Target="media/image54.wmf" Type="http://schemas.openxmlformats.org/officeDocument/2006/relationships/image"/><Relationship Id="rId116" Target="embeddings/oleObject56.bin" Type="http://schemas.openxmlformats.org/officeDocument/2006/relationships/oleObject"/><Relationship Id="rId117" Target="media/image55.wmf" Type="http://schemas.openxmlformats.org/officeDocument/2006/relationships/image"/><Relationship Id="rId118" Target="embeddings/oleObject57.bin" Type="http://schemas.openxmlformats.org/officeDocument/2006/relationships/oleObject"/><Relationship Id="rId119" Target="media/image56.wmf" Type="http://schemas.openxmlformats.org/officeDocument/2006/relationships/image"/><Relationship Id="rId12" Target="embeddings/oleObject3.bin" Type="http://schemas.openxmlformats.org/officeDocument/2006/relationships/oleObject"/><Relationship Id="rId120" Target="embeddings/oleObject58.bin" Type="http://schemas.openxmlformats.org/officeDocument/2006/relationships/oleObject"/><Relationship Id="rId121" Target="media/image57.wmf" Type="http://schemas.openxmlformats.org/officeDocument/2006/relationships/image"/><Relationship Id="rId122" Target="embeddings/oleObject59.bin" Type="http://schemas.openxmlformats.org/officeDocument/2006/relationships/oleObject"/><Relationship Id="rId123" Target="media/image58.wmf" Type="http://schemas.openxmlformats.org/officeDocument/2006/relationships/image"/><Relationship Id="rId124" Target="embeddings/oleObject60.bin" Type="http://schemas.openxmlformats.org/officeDocument/2006/relationships/oleObject"/><Relationship Id="rId125" Target="media/image59.wmf" Type="http://schemas.openxmlformats.org/officeDocument/2006/relationships/image"/><Relationship Id="rId126" Target="embeddings/oleObject61.bin" Type="http://schemas.openxmlformats.org/officeDocument/2006/relationships/oleObject"/><Relationship Id="rId127" Target="media/image60.wmf" Type="http://schemas.openxmlformats.org/officeDocument/2006/relationships/image"/><Relationship Id="rId128" Target="embeddings/oleObject62.bin" Type="http://schemas.openxmlformats.org/officeDocument/2006/relationships/oleObject"/><Relationship Id="rId129" Target="media/image61.wmf" Type="http://schemas.openxmlformats.org/officeDocument/2006/relationships/image"/><Relationship Id="rId13" Target="media/image4.wmf" Type="http://schemas.openxmlformats.org/officeDocument/2006/relationships/image"/><Relationship Id="rId130" Target="embeddings/oleObject63.bin" Type="http://schemas.openxmlformats.org/officeDocument/2006/relationships/oleObject"/><Relationship Id="rId131" Target="embeddings/oleObject64.bin" Type="http://schemas.openxmlformats.org/officeDocument/2006/relationships/oleObject"/><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media/image64.wmf" Type="http://schemas.openxmlformats.org/officeDocument/2006/relationships/image"/><Relationship Id="rId138" Target="embeddings/oleObject68.bin" Type="http://schemas.openxmlformats.org/officeDocument/2006/relationships/oleObject"/><Relationship Id="rId139" Target="media/image65.wmf" Type="http://schemas.openxmlformats.org/officeDocument/2006/relationships/image"/><Relationship Id="rId14" Target="embeddings/oleObject4.bin" Type="http://schemas.openxmlformats.org/officeDocument/2006/relationships/oleObject"/><Relationship Id="rId140" Target="embeddings/oleObject69.bin" Type="http://schemas.openxmlformats.org/officeDocument/2006/relationships/oleObject"/><Relationship Id="rId141" Target="media/image66.wmf" Type="http://schemas.openxmlformats.org/officeDocument/2006/relationships/image"/><Relationship Id="rId142" Target="embeddings/oleObject70.bin" Type="http://schemas.openxmlformats.org/officeDocument/2006/relationships/oleObject"/><Relationship Id="rId143" Target="media/image67.wmf" Type="http://schemas.openxmlformats.org/officeDocument/2006/relationships/image"/><Relationship Id="rId144" Target="embeddings/oleObject71.bin" Type="http://schemas.openxmlformats.org/officeDocument/2006/relationships/oleObject"/><Relationship Id="rId145" Target="media/image68.wmf" Type="http://schemas.openxmlformats.org/officeDocument/2006/relationships/image"/><Relationship Id="rId146" Target="embeddings/oleObject72.bin" Type="http://schemas.openxmlformats.org/officeDocument/2006/relationships/oleObject"/><Relationship Id="rId147" Target="media/image69.wmf" Type="http://schemas.openxmlformats.org/officeDocument/2006/relationships/image"/><Relationship Id="rId148" Target="embeddings/oleObject73.bin" Type="http://schemas.openxmlformats.org/officeDocument/2006/relationships/oleObject"/><Relationship Id="rId149" Target="media/image70.wmf" Type="http://schemas.openxmlformats.org/officeDocument/2006/relationships/image"/><Relationship Id="rId15" Target="media/image5.wmf" Type="http://schemas.openxmlformats.org/officeDocument/2006/relationships/image"/><Relationship Id="rId150" Target="embeddings/oleObject74.bin" Type="http://schemas.openxmlformats.org/officeDocument/2006/relationships/oleObject"/><Relationship Id="rId151" Target="media/image71.wmf" Type="http://schemas.openxmlformats.org/officeDocument/2006/relationships/image"/><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media/image74.wmf" Type="http://schemas.openxmlformats.org/officeDocument/2006/relationships/image"/><Relationship Id="rId158" Target="embeddings/oleObject78.bin" Type="http://schemas.openxmlformats.org/officeDocument/2006/relationships/oleObject"/><Relationship Id="rId159" Target="media/image75.wmf" Type="http://schemas.openxmlformats.org/officeDocument/2006/relationships/image"/><Relationship Id="rId16" Target="embeddings/oleObject5.bin" Type="http://schemas.openxmlformats.org/officeDocument/2006/relationships/oleObject"/><Relationship Id="rId160" Target="embeddings/oleObject79.bin" Type="http://schemas.openxmlformats.org/officeDocument/2006/relationships/oleObject"/><Relationship Id="rId161" Target="media/image76.wmf" Type="http://schemas.openxmlformats.org/officeDocument/2006/relationships/image"/><Relationship Id="rId162" Target="embeddings/oleObject80.bin" Type="http://schemas.openxmlformats.org/officeDocument/2006/relationships/oleObject"/><Relationship Id="rId163" Target="media/image77.wmf" Type="http://schemas.openxmlformats.org/officeDocument/2006/relationships/image"/><Relationship Id="rId164" Target="embeddings/oleObject81.bin" Type="http://schemas.openxmlformats.org/officeDocument/2006/relationships/oleObject"/><Relationship Id="rId165" Target="media/image78.wmf" Type="http://schemas.openxmlformats.org/officeDocument/2006/relationships/image"/><Relationship Id="rId166" Target="embeddings/oleObject82.bin" Type="http://schemas.openxmlformats.org/officeDocument/2006/relationships/oleObject"/><Relationship Id="rId167" Target="media/image79.wmf" Type="http://schemas.openxmlformats.org/officeDocument/2006/relationships/image"/><Relationship Id="rId168" Target="embeddings/oleObject83.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1" Target="media/image91.wmf" Type="http://schemas.openxmlformats.org/officeDocument/2006/relationships/image"/><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media/image93.wmf" Type="http://schemas.openxmlformats.org/officeDocument/2006/relationships/image"/><Relationship Id="rId196" Target="embeddings/oleObject97.bin" Type="http://schemas.openxmlformats.org/officeDocument/2006/relationships/oleObject"/><Relationship Id="rId197" Target="media/image94.wmf" Type="http://schemas.openxmlformats.org/officeDocument/2006/relationships/image"/><Relationship Id="rId198" Target="embeddings/oleObject98.bin" Type="http://schemas.openxmlformats.org/officeDocument/2006/relationships/oleObject"/><Relationship Id="rId199" Target="media/image95.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9.bin" Type="http://schemas.openxmlformats.org/officeDocument/2006/relationships/oleObject"/><Relationship Id="rId201" Target="media/image96.wmf" Type="http://schemas.openxmlformats.org/officeDocument/2006/relationships/image"/><Relationship Id="rId202" Target="embeddings/oleObject100.bin" Type="http://schemas.openxmlformats.org/officeDocument/2006/relationships/oleObject"/><Relationship Id="rId203" Target="media/image97.wmf" Type="http://schemas.openxmlformats.org/officeDocument/2006/relationships/image"/><Relationship Id="rId204" Target="embeddings/oleObject101.bin" Type="http://schemas.openxmlformats.org/officeDocument/2006/relationships/oleObject"/><Relationship Id="rId205" Target="media/image98.wmf" Type="http://schemas.openxmlformats.org/officeDocument/2006/relationships/image"/><Relationship Id="rId206" Target="embeddings/oleObject102.bin" Type="http://schemas.openxmlformats.org/officeDocument/2006/relationships/oleObject"/><Relationship Id="rId207" Target="media/image99.png" Type="http://schemas.openxmlformats.org/officeDocument/2006/relationships/image"/><Relationship Id="rId208" Target="embeddings/oleObject103.bin" Type="http://schemas.openxmlformats.org/officeDocument/2006/relationships/oleObject"/><Relationship Id="rId209" Target="media/image100.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1" Target="media/image101.wmf" Type="http://schemas.openxmlformats.org/officeDocument/2006/relationships/image"/><Relationship Id="rId212" Target="embeddings/oleObject105.bin" Type="http://schemas.openxmlformats.org/officeDocument/2006/relationships/oleObject"/><Relationship Id="rId213" Target="media/image102.wmf" Type="http://schemas.openxmlformats.org/officeDocument/2006/relationships/image"/><Relationship Id="rId214" Target="embeddings/oleObject106.bin" Type="http://schemas.openxmlformats.org/officeDocument/2006/relationships/oleObject"/><Relationship Id="rId215" Target="media/image103.wmf" Type="http://schemas.openxmlformats.org/officeDocument/2006/relationships/image"/><Relationship Id="rId216" Target="embeddings/oleObject107.bin" Type="http://schemas.openxmlformats.org/officeDocument/2006/relationships/oleObject"/><Relationship Id="rId217" Target="media/image104.wmf" Type="http://schemas.openxmlformats.org/officeDocument/2006/relationships/image"/><Relationship Id="rId218" Target="embeddings/oleObject108.bin" Type="http://schemas.openxmlformats.org/officeDocument/2006/relationships/oleObject"/><Relationship Id="rId219" Target="media/image105.wmf" Type="http://schemas.openxmlformats.org/officeDocument/2006/relationships/image"/><Relationship Id="rId22" Target="embeddings/oleObject8.bin" Type="http://schemas.openxmlformats.org/officeDocument/2006/relationships/oleObject"/><Relationship Id="rId220" Target="embeddings/oleObject109.bin" Type="http://schemas.openxmlformats.org/officeDocument/2006/relationships/oleObject"/><Relationship Id="rId221" Target="media/image106.wmf" Type="http://schemas.openxmlformats.org/officeDocument/2006/relationships/image"/><Relationship Id="rId222" Target="embeddings/oleObject110.bin" Type="http://schemas.openxmlformats.org/officeDocument/2006/relationships/oleObject"/><Relationship Id="rId223" Target="media/image107.wmf" Type="http://schemas.openxmlformats.org/officeDocument/2006/relationships/image"/><Relationship Id="rId224" Target="embeddings/oleObject111.bin" Type="http://schemas.openxmlformats.org/officeDocument/2006/relationships/oleObject"/><Relationship Id="rId225" Target="media/image108.wmf" Type="http://schemas.openxmlformats.org/officeDocument/2006/relationships/image"/><Relationship Id="rId226" Target="embeddings/oleObject112.bin" Type="http://schemas.openxmlformats.org/officeDocument/2006/relationships/oleObject"/><Relationship Id="rId227" Target="media/image109.wmf" Type="http://schemas.openxmlformats.org/officeDocument/2006/relationships/image"/><Relationship Id="rId228" Target="embeddings/oleObject113.bin" Type="http://schemas.openxmlformats.org/officeDocument/2006/relationships/oleObject"/><Relationship Id="rId229" Target="media/image110.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1" Target="media/image111.wmf" Type="http://schemas.openxmlformats.org/officeDocument/2006/relationships/image"/><Relationship Id="rId232" Target="embeddings/oleObject115.bin" Type="http://schemas.openxmlformats.org/officeDocument/2006/relationships/oleObject"/><Relationship Id="rId233" Target="media/image112.wmf" Type="http://schemas.openxmlformats.org/officeDocument/2006/relationships/image"/><Relationship Id="rId234" Target="embeddings/oleObject116.bin" Type="http://schemas.openxmlformats.org/officeDocument/2006/relationships/oleObject"/><Relationship Id="rId235" Target="media/image113.wmf" Type="http://schemas.openxmlformats.org/officeDocument/2006/relationships/image"/><Relationship Id="rId236" Target="embeddings/oleObject117.bin" Type="http://schemas.openxmlformats.org/officeDocument/2006/relationships/oleObject"/><Relationship Id="rId237" Target="embeddings/oleObject118.bin" Type="http://schemas.openxmlformats.org/officeDocument/2006/relationships/oleObject"/><Relationship Id="rId238" Target="embeddings/oleObject119.bin" Type="http://schemas.openxmlformats.org/officeDocument/2006/relationships/oleObject"/><Relationship Id="rId239" Target="media/image114.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1" Target="media/image115.wmf" Type="http://schemas.openxmlformats.org/officeDocument/2006/relationships/image"/><Relationship Id="rId242" Target="embeddings/oleObject121.bin" Type="http://schemas.openxmlformats.org/officeDocument/2006/relationships/oleObject"/><Relationship Id="rId243" Target="media/image116.wmf" Type="http://schemas.openxmlformats.org/officeDocument/2006/relationships/image"/><Relationship Id="rId244" Target="embeddings/oleObject122.bin" Type="http://schemas.openxmlformats.org/officeDocument/2006/relationships/oleObject"/><Relationship Id="rId245" Target="media/image117.wmf" Type="http://schemas.openxmlformats.org/officeDocument/2006/relationships/image"/><Relationship Id="rId246" Target="embeddings/oleObject123.bin" Type="http://schemas.openxmlformats.org/officeDocument/2006/relationships/oleObject"/><Relationship Id="rId247" Target="embeddings/oleObject124.bin" Type="http://schemas.openxmlformats.org/officeDocument/2006/relationships/oleObject"/><Relationship Id="rId248" Target="media/image118.wmf" Type="http://schemas.openxmlformats.org/officeDocument/2006/relationships/image"/><Relationship Id="rId249" Target="embeddings/oleObject125.bin" Type="http://schemas.openxmlformats.org/officeDocument/2006/relationships/oleObject"/><Relationship Id="rId25" Target="media/image10.wmf" Type="http://schemas.openxmlformats.org/officeDocument/2006/relationships/image"/><Relationship Id="rId250" Target="media/image119.wmf" Type="http://schemas.openxmlformats.org/officeDocument/2006/relationships/image"/><Relationship Id="rId251" Target="embeddings/oleObject126.bin" Type="http://schemas.openxmlformats.org/officeDocument/2006/relationships/oleObject"/><Relationship Id="rId252" Target="media/image120.wmf" Type="http://schemas.openxmlformats.org/officeDocument/2006/relationships/image"/><Relationship Id="rId253" Target="embeddings/oleObject127.bin" Type="http://schemas.openxmlformats.org/officeDocument/2006/relationships/oleObject"/><Relationship Id="rId254" Target="media/image121.wmf" Type="http://schemas.openxmlformats.org/officeDocument/2006/relationships/image"/><Relationship Id="rId255" Target="embeddings/oleObject128.bin" Type="http://schemas.openxmlformats.org/officeDocument/2006/relationships/oleObject"/><Relationship Id="rId256" Target="media/image122.wmf" Type="http://schemas.openxmlformats.org/officeDocument/2006/relationships/image"/><Relationship Id="rId257" Target="embeddings/oleObject129.bin" Type="http://schemas.openxmlformats.org/officeDocument/2006/relationships/oleObject"/><Relationship Id="rId258" Target="media/image123.wmf" Type="http://schemas.openxmlformats.org/officeDocument/2006/relationships/image"/><Relationship Id="rId259" Target="embeddings/oleObject130.bin" Type="http://schemas.openxmlformats.org/officeDocument/2006/relationships/oleObject"/><Relationship Id="rId26" Target="embeddings/oleObject10.bin" Type="http://schemas.openxmlformats.org/officeDocument/2006/relationships/oleObject"/><Relationship Id="rId260" Target="media/image124.wmf" Type="http://schemas.openxmlformats.org/officeDocument/2006/relationships/image"/><Relationship Id="rId261" Target="embeddings/oleObject131.bin" Type="http://schemas.openxmlformats.org/officeDocument/2006/relationships/oleObject"/><Relationship Id="rId262" Target="media/image125.wmf" Type="http://schemas.openxmlformats.org/officeDocument/2006/relationships/image"/><Relationship Id="rId263" Target="embeddings/oleObject132.bin" Type="http://schemas.openxmlformats.org/officeDocument/2006/relationships/oleObject"/><Relationship Id="rId264" Target="media/image126.wmf" Type="http://schemas.openxmlformats.org/officeDocument/2006/relationships/image"/><Relationship Id="rId265" Target="embeddings/oleObject133.bin" Type="http://schemas.openxmlformats.org/officeDocument/2006/relationships/oleObject"/><Relationship Id="rId266" Target="media/image127.wmf" Type="http://schemas.openxmlformats.org/officeDocument/2006/relationships/image"/><Relationship Id="rId267" Target="embeddings/oleObject134.bin" Type="http://schemas.openxmlformats.org/officeDocument/2006/relationships/oleObject"/><Relationship Id="rId268" Target="media/image128.wmf" Type="http://schemas.openxmlformats.org/officeDocument/2006/relationships/image"/><Relationship Id="rId269" Target="embeddings/oleObject135.bin" Type="http://schemas.openxmlformats.org/officeDocument/2006/relationships/oleObject"/><Relationship Id="rId27" Target="media/image11.wmf" Type="http://schemas.openxmlformats.org/officeDocument/2006/relationships/image"/><Relationship Id="rId270" Target="media/image129.wmf" Type="http://schemas.openxmlformats.org/officeDocument/2006/relationships/image"/><Relationship Id="rId271" Target="embeddings/oleObject136.bin" Type="http://schemas.openxmlformats.org/officeDocument/2006/relationships/oleObject"/><Relationship Id="rId272" Target="media/image130.wmf" Type="http://schemas.openxmlformats.org/officeDocument/2006/relationships/image"/><Relationship Id="rId273" Target="embeddings/oleObject137.bin" Type="http://schemas.openxmlformats.org/officeDocument/2006/relationships/oleObject"/><Relationship Id="rId274" Target="media/image131.wmf" Type="http://schemas.openxmlformats.org/officeDocument/2006/relationships/image"/><Relationship Id="rId275" Target="embeddings/oleObject138.bin" Type="http://schemas.openxmlformats.org/officeDocument/2006/relationships/oleObject"/><Relationship Id="rId276" Target="media/image132.wmf" Type="http://schemas.openxmlformats.org/officeDocument/2006/relationships/image"/><Relationship Id="rId277" Target="embeddings/oleObject139.bin" Type="http://schemas.openxmlformats.org/officeDocument/2006/relationships/oleObject"/><Relationship Id="rId278" Target="media/image133.wmf" Type="http://schemas.openxmlformats.org/officeDocument/2006/relationships/image"/><Relationship Id="rId279" Target="embeddings/oleObject140.bin" Type="http://schemas.openxmlformats.org/officeDocument/2006/relationships/oleObject"/><Relationship Id="rId28" Target="embeddings/oleObject11.bin" Type="http://schemas.openxmlformats.org/officeDocument/2006/relationships/oleObject"/><Relationship Id="rId280" Target="media/image134.wmf" Type="http://schemas.openxmlformats.org/officeDocument/2006/relationships/image"/><Relationship Id="rId281" Target="embeddings/oleObject141.bin" Type="http://schemas.openxmlformats.org/officeDocument/2006/relationships/oleObject"/><Relationship Id="rId282" Target="media/image135.wmf" Type="http://schemas.openxmlformats.org/officeDocument/2006/relationships/image"/><Relationship Id="rId283" Target="embeddings/oleObject142.bin" Type="http://schemas.openxmlformats.org/officeDocument/2006/relationships/oleObject"/><Relationship Id="rId284" Target="media/image136.wmf" Type="http://schemas.openxmlformats.org/officeDocument/2006/relationships/image"/><Relationship Id="rId285" Target="embeddings/oleObject143.bin" Type="http://schemas.openxmlformats.org/officeDocument/2006/relationships/oleObject"/><Relationship Id="rId286" Target="media/image137.wmf" Type="http://schemas.openxmlformats.org/officeDocument/2006/relationships/image"/><Relationship Id="rId287" Target="embeddings/oleObject144.bin" Type="http://schemas.openxmlformats.org/officeDocument/2006/relationships/oleObject"/><Relationship Id="rId288" Target="media/image138.wmf" Type="http://schemas.openxmlformats.org/officeDocument/2006/relationships/image"/><Relationship Id="rId289" Target="embeddings/oleObject145.bin" Type="http://schemas.openxmlformats.org/officeDocument/2006/relationships/oleObject"/><Relationship Id="rId29" Target="media/image12.wmf" Type="http://schemas.openxmlformats.org/officeDocument/2006/relationships/image"/><Relationship Id="rId290" Target="media/image139.wmf" Type="http://schemas.openxmlformats.org/officeDocument/2006/relationships/image"/><Relationship Id="rId291" Target="embeddings/oleObject146.bin" Type="http://schemas.openxmlformats.org/officeDocument/2006/relationships/oleObject"/><Relationship Id="rId292" Target="media/image140.wmf" Type="http://schemas.openxmlformats.org/officeDocument/2006/relationships/image"/><Relationship Id="rId293" Target="embeddings/oleObject147.bin" Type="http://schemas.openxmlformats.org/officeDocument/2006/relationships/oleObject"/><Relationship Id="rId294" Target="media/image141.wmf" Type="http://schemas.openxmlformats.org/officeDocument/2006/relationships/image"/><Relationship Id="rId295" Target="embeddings/oleObject148.bin" Type="http://schemas.openxmlformats.org/officeDocument/2006/relationships/oleObject"/><Relationship Id="rId296" Target="media/image142.wmf" Type="http://schemas.openxmlformats.org/officeDocument/2006/relationships/image"/><Relationship Id="rId297" Target="embeddings/oleObject149.bin" Type="http://schemas.openxmlformats.org/officeDocument/2006/relationships/oleObject"/><Relationship Id="rId298" Target="media/image143.wmf" Type="http://schemas.openxmlformats.org/officeDocument/2006/relationships/image"/><Relationship Id="rId299" Target="embeddings/oleObject150.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4.wmf" Type="http://schemas.openxmlformats.org/officeDocument/2006/relationships/image"/><Relationship Id="rId301" Target="embeddings/oleObject151.bin" Type="http://schemas.openxmlformats.org/officeDocument/2006/relationships/oleObject"/><Relationship Id="rId302" Target="media/image145.wmf" Type="http://schemas.openxmlformats.org/officeDocument/2006/relationships/image"/><Relationship Id="rId303" Target="embeddings/oleObject152.bin" Type="http://schemas.openxmlformats.org/officeDocument/2006/relationships/oleObject"/><Relationship Id="rId304" Target="media/image146.wmf" Type="http://schemas.openxmlformats.org/officeDocument/2006/relationships/image"/><Relationship Id="rId305" Target="embeddings/oleObject153.bin" Type="http://schemas.openxmlformats.org/officeDocument/2006/relationships/oleObject"/><Relationship Id="rId306" Target="media/image147.wmf" Type="http://schemas.openxmlformats.org/officeDocument/2006/relationships/image"/><Relationship Id="rId307" Target="embeddings/oleObject154.bin" Type="http://schemas.openxmlformats.org/officeDocument/2006/relationships/oleObject"/><Relationship Id="rId308" Target="media/image148.wmf" Type="http://schemas.openxmlformats.org/officeDocument/2006/relationships/image"/><Relationship Id="rId309" Target="embeddings/oleObject155.bin" Type="http://schemas.openxmlformats.org/officeDocument/2006/relationships/oleObject"/><Relationship Id="rId31" Target="media/image13.wmf" Type="http://schemas.openxmlformats.org/officeDocument/2006/relationships/image"/><Relationship Id="rId310" Target="embeddings/oleObject156.bin" Type="http://schemas.openxmlformats.org/officeDocument/2006/relationships/oleObject"/><Relationship Id="rId311" Target="media/image149.wmf" Type="http://schemas.openxmlformats.org/officeDocument/2006/relationships/image"/><Relationship Id="rId312" Target="embeddings/oleObject157.bin" Type="http://schemas.openxmlformats.org/officeDocument/2006/relationships/oleObject"/><Relationship Id="rId313" Target="media/image150.wmf" Type="http://schemas.openxmlformats.org/officeDocument/2006/relationships/image"/><Relationship Id="rId314" Target="embeddings/oleObject158.bin" Type="http://schemas.openxmlformats.org/officeDocument/2006/relationships/oleObject"/><Relationship Id="rId315" Target="media/image151.wmf" Type="http://schemas.openxmlformats.org/officeDocument/2006/relationships/image"/><Relationship Id="rId316" Target="embeddings/oleObject159.bin" Type="http://schemas.openxmlformats.org/officeDocument/2006/relationships/oleObject"/><Relationship Id="rId317" Target="media/image152.wmf" Type="http://schemas.openxmlformats.org/officeDocument/2006/relationships/image"/><Relationship Id="rId318" Target="embeddings/oleObject160.bin" Type="http://schemas.openxmlformats.org/officeDocument/2006/relationships/oleObject"/><Relationship Id="rId319" Target="media/image153.wmf" Type="http://schemas.openxmlformats.org/officeDocument/2006/relationships/image"/><Relationship Id="rId32" Target="embeddings/oleObject13.bin" Type="http://schemas.openxmlformats.org/officeDocument/2006/relationships/oleObject"/><Relationship Id="rId320" Target="embeddings/oleObject161.bin" Type="http://schemas.openxmlformats.org/officeDocument/2006/relationships/oleObject"/><Relationship Id="rId321" Target="media/image154.wmf" Type="http://schemas.openxmlformats.org/officeDocument/2006/relationships/image"/><Relationship Id="rId322" Target="embeddings/oleObject162.bin" Type="http://schemas.openxmlformats.org/officeDocument/2006/relationships/oleObject"/><Relationship Id="rId323" Target="media/image155.wmf" Type="http://schemas.openxmlformats.org/officeDocument/2006/relationships/image"/><Relationship Id="rId324" Target="embeddings/oleObject163.bin" Type="http://schemas.openxmlformats.org/officeDocument/2006/relationships/oleObject"/><Relationship Id="rId325" Target="media/image156.wmf" Type="http://schemas.openxmlformats.org/officeDocument/2006/relationships/image"/><Relationship Id="rId326" Target="embeddings/oleObject164.bin" Type="http://schemas.openxmlformats.org/officeDocument/2006/relationships/oleObject"/><Relationship Id="rId327" Target="media/image157.wmf" Type="http://schemas.openxmlformats.org/officeDocument/2006/relationships/image"/><Relationship Id="rId328" Target="embeddings/oleObject165.bin" Type="http://schemas.openxmlformats.org/officeDocument/2006/relationships/oleObject"/><Relationship Id="rId329" Target="media/image158.wmf" Type="http://schemas.openxmlformats.org/officeDocument/2006/relationships/image"/><Relationship Id="rId33" Target="media/image14.wmf" Type="http://schemas.openxmlformats.org/officeDocument/2006/relationships/image"/><Relationship Id="rId330" Target="embeddings/oleObject166.bin" Type="http://schemas.openxmlformats.org/officeDocument/2006/relationships/oleObject"/><Relationship Id="rId331" Target="media/image159.wmf" Type="http://schemas.openxmlformats.org/officeDocument/2006/relationships/image"/><Relationship Id="rId332" Target="embeddings/oleObject167.bin" Type="http://schemas.openxmlformats.org/officeDocument/2006/relationships/oleObject"/><Relationship Id="rId333" Target="media/image160.wmf" Type="http://schemas.openxmlformats.org/officeDocument/2006/relationships/image"/><Relationship Id="rId334" Target="embeddings/oleObject168.bin" Type="http://schemas.openxmlformats.org/officeDocument/2006/relationships/oleObject"/><Relationship Id="rId335" Target="media/image161.wmf" Type="http://schemas.openxmlformats.org/officeDocument/2006/relationships/image"/><Relationship Id="rId336" Target="embeddings/oleObject169.bin" Type="http://schemas.openxmlformats.org/officeDocument/2006/relationships/oleObject"/><Relationship Id="rId337" Target="media/image162.wmf" Type="http://schemas.openxmlformats.org/officeDocument/2006/relationships/image"/><Relationship Id="rId338" Target="embeddings/oleObject170.bin" Type="http://schemas.openxmlformats.org/officeDocument/2006/relationships/oleObject"/><Relationship Id="rId339" Target="media/image163.wmf" Type="http://schemas.openxmlformats.org/officeDocument/2006/relationships/image"/><Relationship Id="rId34" Target="embeddings/oleObject14.bin" Type="http://schemas.openxmlformats.org/officeDocument/2006/relationships/oleObject"/><Relationship Id="rId340" Target="embeddings/oleObject171.bin" Type="http://schemas.openxmlformats.org/officeDocument/2006/relationships/oleObject"/><Relationship Id="rId341" Target="media/image164.wmf" Type="http://schemas.openxmlformats.org/officeDocument/2006/relationships/image"/><Relationship Id="rId342" Target="embeddings/oleObject172.bin" Type="http://schemas.openxmlformats.org/officeDocument/2006/relationships/oleObject"/><Relationship Id="rId343" Target="media/image165.wmf" Type="http://schemas.openxmlformats.org/officeDocument/2006/relationships/image"/><Relationship Id="rId344" Target="embeddings/oleObject173.bin" Type="http://schemas.openxmlformats.org/officeDocument/2006/relationships/oleObject"/><Relationship Id="rId345" Target="media/image166.wmf" Type="http://schemas.openxmlformats.org/officeDocument/2006/relationships/image"/><Relationship Id="rId346" Target="embeddings/oleObject174.bin" Type="http://schemas.openxmlformats.org/officeDocument/2006/relationships/oleObject"/><Relationship Id="rId347" Target="media/image167.wmf" Type="http://schemas.openxmlformats.org/officeDocument/2006/relationships/image"/><Relationship Id="rId348" Target="embeddings/oleObject175.bin" Type="http://schemas.openxmlformats.org/officeDocument/2006/relationships/oleObject"/><Relationship Id="rId349" Target="media/image168.wmf" Type="http://schemas.openxmlformats.org/officeDocument/2006/relationships/image"/><Relationship Id="rId35" Target="media/image15.wmf" Type="http://schemas.openxmlformats.org/officeDocument/2006/relationships/image"/><Relationship Id="rId350" Target="embeddings/oleObject176.bin" Type="http://schemas.openxmlformats.org/officeDocument/2006/relationships/oleObject"/><Relationship Id="rId351" Target="media/image169.wmf" Type="http://schemas.openxmlformats.org/officeDocument/2006/relationships/image"/><Relationship Id="rId352" Target="embeddings/oleObject177.bin" Type="http://schemas.openxmlformats.org/officeDocument/2006/relationships/oleObject"/><Relationship Id="rId353" Target="media/image170.wmf" Type="http://schemas.openxmlformats.org/officeDocument/2006/relationships/image"/><Relationship Id="rId354" Target="embeddings/oleObject178.bin" Type="http://schemas.openxmlformats.org/officeDocument/2006/relationships/oleObject"/><Relationship Id="rId355" Target="media/image171.wmf" Type="http://schemas.openxmlformats.org/officeDocument/2006/relationships/image"/><Relationship Id="rId356" Target="embeddings/oleObject179.bin" Type="http://schemas.openxmlformats.org/officeDocument/2006/relationships/oleObject"/><Relationship Id="rId357" Target="media/image172.wmf" Type="http://schemas.openxmlformats.org/officeDocument/2006/relationships/image"/><Relationship Id="rId358" Target="embeddings/oleObject180.bin" Type="http://schemas.openxmlformats.org/officeDocument/2006/relationships/oleObject"/><Relationship Id="rId359" Target="media/image173.wmf" Type="http://schemas.openxmlformats.org/officeDocument/2006/relationships/image"/><Relationship Id="rId36" Target="embeddings/oleObject15.bin" Type="http://schemas.openxmlformats.org/officeDocument/2006/relationships/oleObject"/><Relationship Id="rId360" Target="embeddings/oleObject181.bin" Type="http://schemas.openxmlformats.org/officeDocument/2006/relationships/oleObject"/><Relationship Id="rId361" Target="media/image174.wmf" Type="http://schemas.openxmlformats.org/officeDocument/2006/relationships/image"/><Relationship Id="rId362" Target="embeddings/oleObject182.bin" Type="http://schemas.openxmlformats.org/officeDocument/2006/relationships/oleObject"/><Relationship Id="rId363" Target="media/image175.wmf" Type="http://schemas.openxmlformats.org/officeDocument/2006/relationships/image"/><Relationship Id="rId364" Target="embeddings/oleObject183.bin" Type="http://schemas.openxmlformats.org/officeDocument/2006/relationships/oleObject"/><Relationship Id="rId365" Target="media/image176.wmf" Type="http://schemas.openxmlformats.org/officeDocument/2006/relationships/image"/><Relationship Id="rId366" Target="embeddings/oleObject184.bin" Type="http://schemas.openxmlformats.org/officeDocument/2006/relationships/oleObject"/><Relationship Id="rId367" Target="media/image177.wmf" Type="http://schemas.openxmlformats.org/officeDocument/2006/relationships/image"/><Relationship Id="rId368" Target="embeddings/oleObject185.bin" Type="http://schemas.openxmlformats.org/officeDocument/2006/relationships/oleObject"/><Relationship Id="rId369" Target="media/image178.wmf" Type="http://schemas.openxmlformats.org/officeDocument/2006/relationships/image"/><Relationship Id="rId37" Target="media/image16.wmf" Type="http://schemas.openxmlformats.org/officeDocument/2006/relationships/image"/><Relationship Id="rId370" Target="embeddings/oleObject186.bin" Type="http://schemas.openxmlformats.org/officeDocument/2006/relationships/oleObject"/><Relationship Id="rId371" Target="media/image179.wmf" Type="http://schemas.openxmlformats.org/officeDocument/2006/relationships/image"/><Relationship Id="rId372" Target="embeddings/oleObject187.bin" Type="http://schemas.openxmlformats.org/officeDocument/2006/relationships/oleObject"/><Relationship Id="rId373" Target="media/image180.wmf" Type="http://schemas.openxmlformats.org/officeDocument/2006/relationships/image"/><Relationship Id="rId374" Target="embeddings/oleObject188.bin" Type="http://schemas.openxmlformats.org/officeDocument/2006/relationships/oleObject"/><Relationship Id="rId375" Target="media/image181.wmf" Type="http://schemas.openxmlformats.org/officeDocument/2006/relationships/image"/><Relationship Id="rId376" Target="embeddings/oleObject189.bin" Type="http://schemas.openxmlformats.org/officeDocument/2006/relationships/oleObject"/><Relationship Id="rId377" Target="media/image182.wmf" Type="http://schemas.openxmlformats.org/officeDocument/2006/relationships/image"/><Relationship Id="rId378" Target="embeddings/oleObject190.bin" Type="http://schemas.openxmlformats.org/officeDocument/2006/relationships/oleObject"/><Relationship Id="rId379" Target="media/image183.wmf" Type="http://schemas.openxmlformats.org/officeDocument/2006/relationships/image"/><Relationship Id="rId38" Target="embeddings/oleObject16.bin" Type="http://schemas.openxmlformats.org/officeDocument/2006/relationships/oleObject"/><Relationship Id="rId380" Target="embeddings/oleObject191.bin" Type="http://schemas.openxmlformats.org/officeDocument/2006/relationships/oleObject"/><Relationship Id="rId381" Target="media/image184.wmf" Type="http://schemas.openxmlformats.org/officeDocument/2006/relationships/image"/><Relationship Id="rId382" Target="embeddings/oleObject192.bin" Type="http://schemas.openxmlformats.org/officeDocument/2006/relationships/oleObject"/><Relationship Id="rId383" Target="media/image185.wmf" Type="http://schemas.openxmlformats.org/officeDocument/2006/relationships/image"/><Relationship Id="rId384" Target="embeddings/oleObject193.bin" Type="http://schemas.openxmlformats.org/officeDocument/2006/relationships/oleObject"/><Relationship Id="rId385" Target="media/image186.wmf" Type="http://schemas.openxmlformats.org/officeDocument/2006/relationships/image"/><Relationship Id="rId386" Target="embeddings/oleObject194.bin" Type="http://schemas.openxmlformats.org/officeDocument/2006/relationships/oleObject"/><Relationship Id="rId387" Target="media/image187.wmf" Type="http://schemas.openxmlformats.org/officeDocument/2006/relationships/image"/><Relationship Id="rId388" Target="embeddings/oleObject195.bin" Type="http://schemas.openxmlformats.org/officeDocument/2006/relationships/oleObject"/><Relationship Id="rId389" Target="media/image188.wmf" Type="http://schemas.openxmlformats.org/officeDocument/2006/relationships/image"/><Relationship Id="rId39" Target="media/image17.wmf" Type="http://schemas.openxmlformats.org/officeDocument/2006/relationships/image"/><Relationship Id="rId390" Target="embeddings/oleObject196.bin" Type="http://schemas.openxmlformats.org/officeDocument/2006/relationships/oleObject"/><Relationship Id="rId391" Target="media/image189.wmf" Type="http://schemas.openxmlformats.org/officeDocument/2006/relationships/image"/><Relationship Id="rId392" Target="embeddings/oleObject197.bin" Type="http://schemas.openxmlformats.org/officeDocument/2006/relationships/oleObject"/><Relationship Id="rId393" Target="media/image190.wmf" Type="http://schemas.openxmlformats.org/officeDocument/2006/relationships/image"/><Relationship Id="rId394" Target="embeddings/oleObject198.bin" Type="http://schemas.openxmlformats.org/officeDocument/2006/relationships/oleObject"/><Relationship Id="rId395" Target="media/image191.wmf" Type="http://schemas.openxmlformats.org/officeDocument/2006/relationships/image"/><Relationship Id="rId396" Target="embeddings/oleObject199.bin" Type="http://schemas.openxmlformats.org/officeDocument/2006/relationships/oleObject"/><Relationship Id="rId397" Target="media/image192.wmf" Type="http://schemas.openxmlformats.org/officeDocument/2006/relationships/image"/><Relationship Id="rId398" Target="embeddings/oleObject200.bin" Type="http://schemas.openxmlformats.org/officeDocument/2006/relationships/oleObject"/><Relationship Id="rId399" Target="media/image193.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201.bin" Type="http://schemas.openxmlformats.org/officeDocument/2006/relationships/oleObject"/><Relationship Id="rId401" Target="media/image194.wmf" Type="http://schemas.openxmlformats.org/officeDocument/2006/relationships/image"/><Relationship Id="rId402" Target="embeddings/oleObject202.bin" Type="http://schemas.openxmlformats.org/officeDocument/2006/relationships/oleObject"/><Relationship Id="rId403" Target="media/image195.wmf" Type="http://schemas.openxmlformats.org/officeDocument/2006/relationships/image"/><Relationship Id="rId404" Target="embeddings/oleObject203.bin" Type="http://schemas.openxmlformats.org/officeDocument/2006/relationships/oleObject"/><Relationship Id="rId405" Target="media/image196.wmf" Type="http://schemas.openxmlformats.org/officeDocument/2006/relationships/image"/><Relationship Id="rId406" Target="embeddings/oleObject204.bin" Type="http://schemas.openxmlformats.org/officeDocument/2006/relationships/oleObject"/><Relationship Id="rId407" Target="media/image197.wmf" Type="http://schemas.openxmlformats.org/officeDocument/2006/relationships/image"/><Relationship Id="rId408" Target="embeddings/oleObject205.bin" Type="http://schemas.openxmlformats.org/officeDocument/2006/relationships/oleObject"/><Relationship Id="rId409" Target="media/image198.wmf" Type="http://schemas.openxmlformats.org/officeDocument/2006/relationships/image"/><Relationship Id="rId41" Target="media/image18.wmf" Type="http://schemas.openxmlformats.org/officeDocument/2006/relationships/image"/><Relationship Id="rId410" Target="embeddings/oleObject206.bin" Type="http://schemas.openxmlformats.org/officeDocument/2006/relationships/oleObject"/><Relationship Id="rId411" Target="media/image199.wmf" Type="http://schemas.openxmlformats.org/officeDocument/2006/relationships/image"/><Relationship Id="rId412" Target="embeddings/oleObject207.bin" Type="http://schemas.openxmlformats.org/officeDocument/2006/relationships/oleObject"/><Relationship Id="rId413" Target="media/image200.wmf" Type="http://schemas.openxmlformats.org/officeDocument/2006/relationships/image"/><Relationship Id="rId414" Target="embeddings/oleObject208.bin" Type="http://schemas.openxmlformats.org/officeDocument/2006/relationships/oleObject"/><Relationship Id="rId415" Target="media/image201.wmf" Type="http://schemas.openxmlformats.org/officeDocument/2006/relationships/image"/><Relationship Id="rId416" Target="embeddings/oleObject209.bin" Type="http://schemas.openxmlformats.org/officeDocument/2006/relationships/oleObject"/><Relationship Id="rId417" Target="media/image202.wmf" Type="http://schemas.openxmlformats.org/officeDocument/2006/relationships/image"/><Relationship Id="rId418" Target="embeddings/oleObject210.bin" Type="http://schemas.openxmlformats.org/officeDocument/2006/relationships/oleObject"/><Relationship Id="rId419" Target="embeddings/oleObject211.bin" Type="http://schemas.openxmlformats.org/officeDocument/2006/relationships/oleObject"/><Relationship Id="rId42" Target="embeddings/oleObject18.bin" Type="http://schemas.openxmlformats.org/officeDocument/2006/relationships/oleObject"/><Relationship Id="rId420" Target="media/image203.wmf" Type="http://schemas.openxmlformats.org/officeDocument/2006/relationships/image"/><Relationship Id="rId421" Target="embeddings/oleObject212.bin" Type="http://schemas.openxmlformats.org/officeDocument/2006/relationships/oleObject"/><Relationship Id="rId422" Target="media/image204.wmf" Type="http://schemas.openxmlformats.org/officeDocument/2006/relationships/image"/><Relationship Id="rId423" Target="embeddings/oleObject213.bin" Type="http://schemas.openxmlformats.org/officeDocument/2006/relationships/oleObject"/><Relationship Id="rId424" Target="media/image205.wmf" Type="http://schemas.openxmlformats.org/officeDocument/2006/relationships/image"/><Relationship Id="rId425" Target="embeddings/oleObject214.bin" Type="http://schemas.openxmlformats.org/officeDocument/2006/relationships/oleObject"/><Relationship Id="rId426" Target="media/image206.wmf" Type="http://schemas.openxmlformats.org/officeDocument/2006/relationships/image"/><Relationship Id="rId427" Target="embeddings/oleObject215.bin" Type="http://schemas.openxmlformats.org/officeDocument/2006/relationships/oleObject"/><Relationship Id="rId428" Target="media/image207.wmf" Type="http://schemas.openxmlformats.org/officeDocument/2006/relationships/image"/><Relationship Id="rId429" Target="embeddings/oleObject216.bin" Type="http://schemas.openxmlformats.org/officeDocument/2006/relationships/oleObject"/><Relationship Id="rId43" Target="media/image19.wmf" Type="http://schemas.openxmlformats.org/officeDocument/2006/relationships/image"/><Relationship Id="rId430" Target="media/image208.wmf" Type="http://schemas.openxmlformats.org/officeDocument/2006/relationships/image"/><Relationship Id="rId431" Target="embeddings/oleObject217.bin" Type="http://schemas.openxmlformats.org/officeDocument/2006/relationships/oleObject"/><Relationship Id="rId432" Target="media/image209.wmf" Type="http://schemas.openxmlformats.org/officeDocument/2006/relationships/image"/><Relationship Id="rId433" Target="embeddings/oleObject218.bin" Type="http://schemas.openxmlformats.org/officeDocument/2006/relationships/oleObject"/><Relationship Id="rId434" Target="embeddings/oleObject219.bin" Type="http://schemas.openxmlformats.org/officeDocument/2006/relationships/oleObject"/><Relationship Id="rId435" Target="media/image210.wmf" Type="http://schemas.openxmlformats.org/officeDocument/2006/relationships/image"/><Relationship Id="rId436" Target="embeddings/oleObject220.bin" Type="http://schemas.openxmlformats.org/officeDocument/2006/relationships/oleObject"/><Relationship Id="rId437" Target="media/image211.wmf" Type="http://schemas.openxmlformats.org/officeDocument/2006/relationships/image"/><Relationship Id="rId438" Target="embeddings/oleObject221.bin" Type="http://schemas.openxmlformats.org/officeDocument/2006/relationships/oleObject"/><Relationship Id="rId439" Target="media/image212.wmf" Type="http://schemas.openxmlformats.org/officeDocument/2006/relationships/image"/><Relationship Id="rId44" Target="embeddings/oleObject19.bin" Type="http://schemas.openxmlformats.org/officeDocument/2006/relationships/oleObject"/><Relationship Id="rId440" Target="embeddings/oleObject222.bin" Type="http://schemas.openxmlformats.org/officeDocument/2006/relationships/oleObject"/><Relationship Id="rId441" Target="media/image213.wmf" Type="http://schemas.openxmlformats.org/officeDocument/2006/relationships/image"/><Relationship Id="rId442" Target="embeddings/oleObject223.bin" Type="http://schemas.openxmlformats.org/officeDocument/2006/relationships/oleObject"/><Relationship Id="rId443" Target="media/image214.wmf" Type="http://schemas.openxmlformats.org/officeDocument/2006/relationships/image"/><Relationship Id="rId444" Target="embeddings/oleObject224.bin" Type="http://schemas.openxmlformats.org/officeDocument/2006/relationships/oleObject"/><Relationship Id="rId445" Target="media/image215.wmf" Type="http://schemas.openxmlformats.org/officeDocument/2006/relationships/image"/><Relationship Id="rId446" Target="embeddings/oleObject225.bin" Type="http://schemas.openxmlformats.org/officeDocument/2006/relationships/oleObject"/><Relationship Id="rId447" Target="media/image216.wmf" Type="http://schemas.openxmlformats.org/officeDocument/2006/relationships/image"/><Relationship Id="rId448" Target="embeddings/oleObject226.bin" Type="http://schemas.openxmlformats.org/officeDocument/2006/relationships/oleObject"/><Relationship Id="rId449" Target="media/image217.wmf" Type="http://schemas.openxmlformats.org/officeDocument/2006/relationships/image"/><Relationship Id="rId45" Target="media/image20.wmf" Type="http://schemas.openxmlformats.org/officeDocument/2006/relationships/image"/><Relationship Id="rId450" Target="embeddings/oleObject227.bin" Type="http://schemas.openxmlformats.org/officeDocument/2006/relationships/oleObject"/><Relationship Id="rId451" Target="media/image218.wmf" Type="http://schemas.openxmlformats.org/officeDocument/2006/relationships/image"/><Relationship Id="rId452" Target="embeddings/oleObject228.bin" Type="http://schemas.openxmlformats.org/officeDocument/2006/relationships/oleObject"/><Relationship Id="rId453" Target="media/image219.wmf" Type="http://schemas.openxmlformats.org/officeDocument/2006/relationships/image"/><Relationship Id="rId454" Target="embeddings/oleObject229.bin" Type="http://schemas.openxmlformats.org/officeDocument/2006/relationships/oleObject"/><Relationship Id="rId455" Target="media/image220.wmf" Type="http://schemas.openxmlformats.org/officeDocument/2006/relationships/image"/><Relationship Id="rId456" Target="embeddings/oleObject230.bin" Type="http://schemas.openxmlformats.org/officeDocument/2006/relationships/oleObject"/><Relationship Id="rId457" Target="media/image221.wmf" Type="http://schemas.openxmlformats.org/officeDocument/2006/relationships/image"/><Relationship Id="rId458" Target="embeddings/oleObject231.bin" Type="http://schemas.openxmlformats.org/officeDocument/2006/relationships/oleObject"/><Relationship Id="rId459" Target="media/image222.wmf" Type="http://schemas.openxmlformats.org/officeDocument/2006/relationships/image"/><Relationship Id="rId46" Target="embeddings/oleObject20.bin" Type="http://schemas.openxmlformats.org/officeDocument/2006/relationships/oleObject"/><Relationship Id="rId460" Target="embeddings/oleObject232.bin" Type="http://schemas.openxmlformats.org/officeDocument/2006/relationships/oleObject"/><Relationship Id="rId461" Target="media/image223.wmf" Type="http://schemas.openxmlformats.org/officeDocument/2006/relationships/image"/><Relationship Id="rId462" Target="embeddings/oleObject233.bin" Type="http://schemas.openxmlformats.org/officeDocument/2006/relationships/oleObject"/><Relationship Id="rId463" Target="media/image224.wmf" Type="http://schemas.openxmlformats.org/officeDocument/2006/relationships/image"/><Relationship Id="rId464" Target="embeddings/oleObject234.bin" Type="http://schemas.openxmlformats.org/officeDocument/2006/relationships/oleObject"/><Relationship Id="rId465" Target="media/image225.wmf" Type="http://schemas.openxmlformats.org/officeDocument/2006/relationships/image"/><Relationship Id="rId466" Target="embeddings/oleObject235.bin" Type="http://schemas.openxmlformats.org/officeDocument/2006/relationships/oleObject"/><Relationship Id="rId467" Target="media/image226.wmf" Type="http://schemas.openxmlformats.org/officeDocument/2006/relationships/image"/><Relationship Id="rId468" Target="embeddings/oleObject236.bin" Type="http://schemas.openxmlformats.org/officeDocument/2006/relationships/oleObject"/><Relationship Id="rId469" Target="media/image227.wmf" Type="http://schemas.openxmlformats.org/officeDocument/2006/relationships/image"/><Relationship Id="rId47" Target="media/image21.wmf" Type="http://schemas.openxmlformats.org/officeDocument/2006/relationships/image"/><Relationship Id="rId470" Target="embeddings/oleObject237.bin" Type="http://schemas.openxmlformats.org/officeDocument/2006/relationships/oleObject"/><Relationship Id="rId471" Target="header1.xml" Type="http://schemas.openxmlformats.org/officeDocument/2006/relationships/header"/><Relationship Id="rId472" Target="footer1.xml" Type="http://schemas.openxmlformats.org/officeDocument/2006/relationships/footer"/><Relationship Id="rId473" Target="fontTable.xml" Type="http://schemas.openxmlformats.org/officeDocument/2006/relationships/fontTable"/><Relationship Id="rId474" Target="theme/theme1.xml" Type="http://schemas.openxmlformats.org/officeDocument/2006/relationships/them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media/image38.wmf" Type="http://schemas.openxmlformats.org/officeDocument/2006/relationships/image"/><Relationship Id="rId84" Target="embeddings/oleObject40.bin" Type="http://schemas.openxmlformats.org/officeDocument/2006/relationships/oleObject"/><Relationship Id="rId85" Target="media/image39.wmf" Type="http://schemas.openxmlformats.org/officeDocument/2006/relationships/image"/><Relationship Id="rId86" Target="embeddings/oleObject41.bin" Type="http://schemas.openxmlformats.org/officeDocument/2006/relationships/oleObject"/><Relationship Id="rId87" Target="media/image40.wmf" Type="http://schemas.openxmlformats.org/officeDocument/2006/relationships/image"/><Relationship Id="rId88" Target="embeddings/oleObject42.bin" Type="http://schemas.openxmlformats.org/officeDocument/2006/relationships/oleObject"/><Relationship Id="rId89" Target="media/image41.wmf" Type="http://schemas.openxmlformats.org/officeDocument/2006/relationships/image"/><Relationship Id="rId9" Target="media/image2.wmf" Type="http://schemas.openxmlformats.org/officeDocument/2006/relationships/image"/><Relationship Id="rId90" Target="embeddings/oleObject43.bin" Type="http://schemas.openxmlformats.org/officeDocument/2006/relationships/oleObject"/><Relationship Id="rId91" Target="media/image42.wmf" Type="http://schemas.openxmlformats.org/officeDocument/2006/relationships/image"/><Relationship Id="rId92" Target="embeddings/oleObject44.bin" Type="http://schemas.openxmlformats.org/officeDocument/2006/relationships/oleObject"/><Relationship Id="rId93" Target="media/image43.wmf" Type="http://schemas.openxmlformats.org/officeDocument/2006/relationships/image"/><Relationship Id="rId94" Target="embeddings/oleObject45.bin" Type="http://schemas.openxmlformats.org/officeDocument/2006/relationships/oleObject"/><Relationship Id="rId95" Target="media/image44.wmf" Type="http://schemas.openxmlformats.org/officeDocument/2006/relationships/image"/><Relationship Id="rId96" Target="embeddings/oleObject46.bin" Type="http://schemas.openxmlformats.org/officeDocument/2006/relationships/oleObject"/><Relationship Id="rId97" Target="media/image45.wmf" Type="http://schemas.openxmlformats.org/officeDocument/2006/relationships/image"/><Relationship Id="rId98" Target="embeddings/oleObject47.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7</Pages>
  <Words>1826</Words>
  <Characters>10410</Characters>
  <Application>Microsoft Office Word</Application>
  <DocSecurity>0</DocSecurity>
  <Lines>86</Lines>
  <Paragraphs>24</Paragraphs>
  <ScaleCrop>false</ScaleCrop>
  <Company>www.thuvienhoclieu.com</Company>
  <LinksUpToDate>false</LinksUpToDate>
  <CharactersWithSpaces>12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07:17:00Z</dcterms:created>
  <dc:creator>tailieu123.edu.vn</dc:creator>
  <cp:lastModifiedBy>Tien Ich May Tinh</cp:lastModifiedBy>
  <dcterms:modified xsi:type="dcterms:W3CDTF">2019-07-20T07:23:00Z</dcterms:modified>
  <cp:revision>2</cp:revision>
  <dc:title>Bài Tập Trắc Nghiệm Hình Trụ Khối Trụ Có Đáp Án</dc:title>
</cp:coreProperties>
</file>